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1"/>
  </p:notesMasterIdLst>
  <p:sldIdLst>
    <p:sldId id="292" r:id="rId2"/>
    <p:sldId id="260" r:id="rId3"/>
    <p:sldId id="300" r:id="rId4"/>
    <p:sldId id="311" r:id="rId5"/>
    <p:sldId id="312" r:id="rId6"/>
    <p:sldId id="313" r:id="rId7"/>
    <p:sldId id="314" r:id="rId8"/>
    <p:sldId id="315" r:id="rId9"/>
    <p:sldId id="316" r:id="rId10"/>
    <p:sldId id="303" r:id="rId11"/>
    <p:sldId id="317" r:id="rId12"/>
    <p:sldId id="318" r:id="rId13"/>
    <p:sldId id="319" r:id="rId14"/>
    <p:sldId id="320" r:id="rId15"/>
    <p:sldId id="321" r:id="rId16"/>
    <p:sldId id="322" r:id="rId17"/>
    <p:sldId id="302" r:id="rId18"/>
    <p:sldId id="323" r:id="rId19"/>
    <p:sldId id="324" r:id="rId20"/>
  </p:sldIdLst>
  <p:sldSz cx="9147175" cy="5145088"/>
  <p:notesSz cx="6858000" cy="9144000"/>
  <p:custDataLst>
    <p:tags r:id="rId22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1621" userDrawn="1">
          <p15:clr>
            <a:srgbClr val="A4A3A4"/>
          </p15:clr>
        </p15:guide>
        <p15:guide id="2" pos="2881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23E61"/>
    <a:srgbClr val="006666"/>
    <a:srgbClr val="FF00FF"/>
    <a:srgbClr val="14436A"/>
    <a:srgbClr val="3D3DB0"/>
    <a:srgbClr val="F2F2F2"/>
    <a:srgbClr val="EFEFEF"/>
    <a:srgbClr val="A6A6A6"/>
    <a:srgbClr val="0B253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3C2FFA5D-87B4-456A-9821-1D502468CF0F}" styleName="Kiểu Có chủ đề 1 - Màu chủ đề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86" d="100"/>
          <a:sy n="86" d="100"/>
        </p:scale>
        <p:origin x="-706" y="-82"/>
      </p:cViewPr>
      <p:guideLst>
        <p:guide orient="horz" pos="1621"/>
        <p:guide pos="2881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74" d="100"/>
        <a:sy n="174" d="100"/>
      </p:scale>
      <p:origin x="0" y="0"/>
    </p:cViewPr>
  </p:sorterViewPr>
  <p:gridSpacing cx="36004" cy="36004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gs" Target="tags/tag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5" Type="http://schemas.openxmlformats.org/officeDocument/2006/relationships/image" Target="../media/image48.wmf"/><Relationship Id="rId4" Type="http://schemas.openxmlformats.org/officeDocument/2006/relationships/image" Target="../media/image47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6" Type="http://schemas.openxmlformats.org/officeDocument/2006/relationships/image" Target="../media/image54.wmf"/><Relationship Id="rId5" Type="http://schemas.openxmlformats.org/officeDocument/2006/relationships/image" Target="../media/image53.wmf"/><Relationship Id="rId4" Type="http://schemas.openxmlformats.org/officeDocument/2006/relationships/image" Target="../media/image52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10.wmf"/><Relationship Id="rId5" Type="http://schemas.openxmlformats.org/officeDocument/2006/relationships/image" Target="../media/image58.wmf"/><Relationship Id="rId4" Type="http://schemas.openxmlformats.org/officeDocument/2006/relationships/image" Target="../media/image57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image" Target="../media/image18.wmf"/><Relationship Id="rId7" Type="http://schemas.openxmlformats.org/officeDocument/2006/relationships/image" Target="../media/image22.wmf"/><Relationship Id="rId2" Type="http://schemas.openxmlformats.org/officeDocument/2006/relationships/image" Target="../media/image17.wmf"/><Relationship Id="rId1" Type="http://schemas.openxmlformats.org/officeDocument/2006/relationships/image" Target="../media/image10.wmf"/><Relationship Id="rId6" Type="http://schemas.openxmlformats.org/officeDocument/2006/relationships/image" Target="../media/image21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image" Target="../media/image25.wmf"/><Relationship Id="rId7" Type="http://schemas.openxmlformats.org/officeDocument/2006/relationships/image" Target="../media/image29.wmf"/><Relationship Id="rId2" Type="http://schemas.openxmlformats.org/officeDocument/2006/relationships/image" Target="../media/image24.wmf"/><Relationship Id="rId1" Type="http://schemas.openxmlformats.org/officeDocument/2006/relationships/image" Target="../media/image10.wmf"/><Relationship Id="rId6" Type="http://schemas.openxmlformats.org/officeDocument/2006/relationships/image" Target="../media/image28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Relationship Id="rId9" Type="http://schemas.openxmlformats.org/officeDocument/2006/relationships/image" Target="../media/image31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7" Type="http://schemas.openxmlformats.org/officeDocument/2006/relationships/image" Target="../media/image35.wmf"/><Relationship Id="rId2" Type="http://schemas.openxmlformats.org/officeDocument/2006/relationships/image" Target="../media/image32.wmf"/><Relationship Id="rId1" Type="http://schemas.openxmlformats.org/officeDocument/2006/relationships/image" Target="../media/image10.wmf"/><Relationship Id="rId6" Type="http://schemas.openxmlformats.org/officeDocument/2006/relationships/image" Target="../media/image34.wmf"/><Relationship Id="rId5" Type="http://schemas.openxmlformats.org/officeDocument/2006/relationships/image" Target="../media/image33.wmf"/><Relationship Id="rId4" Type="http://schemas.openxmlformats.org/officeDocument/2006/relationships/image" Target="../media/image31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4" Type="http://schemas.openxmlformats.org/officeDocument/2006/relationships/image" Target="../media/image41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68A863E-D442-44F9-9BD6-E000583DFCBC}" type="datetimeFigureOut">
              <a:rPr lang="zh-CN" altLang="en-US" smtClean="0"/>
              <a:pPr/>
              <a:t>2021/10/5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B9AA98F-6474-4A59-A3C8-82662F366263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2575764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11FC198-2D83-4DFC-8CDD-7D23AF44D411}" type="slidenum">
              <a:rPr lang="zh-CN" altLang="en-US" smtClean="0">
                <a:solidFill>
                  <a:prstClr val="black"/>
                </a:solidFill>
              </a:rPr>
              <a:pPr/>
              <a:t>1</a:t>
            </a:fld>
            <a:endParaRPr lang="zh-CN" alt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6363627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C147A23-5BA8-44CE-9215-79B767159C41}" type="slidenum">
              <a:rPr lang="zh-CN" altLang="en-US" smtClean="0"/>
              <a:pPr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7673482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BA23211-66F3-4E52-BE2E-D8A9E8DA1D06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7378514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BA23211-66F3-4E52-BE2E-D8A9E8DA1D06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449328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BA23211-66F3-4E52-BE2E-D8A9E8DA1D06}" type="slidenum">
              <a:rPr lang="zh-CN" altLang="en-US" smtClean="0"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4257607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11FC198-2D83-4DFC-8CDD-7D23AF44D411}" type="slidenum">
              <a:rPr lang="zh-CN" altLang="en-US" smtClean="0">
                <a:solidFill>
                  <a:prstClr val="black"/>
                </a:solidFill>
              </a:rPr>
              <a:pPr/>
              <a:t>19</a:t>
            </a:fld>
            <a:endParaRPr lang="zh-CN" alt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781548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6038" y="1598314"/>
            <a:ext cx="7775099" cy="1102859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2076" y="2915550"/>
            <a:ext cx="6403023" cy="1314856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9ED60E-3B8D-47C1-9682-1C12509BF99F}" type="datetimeFigureOut">
              <a:rPr lang="zh-CN" altLang="en-US" smtClean="0"/>
              <a:pPr/>
              <a:t>2021/10/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4B006D-818D-47B3-9EBE-C5AB269A17AF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  <p:transition>
    <p:random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9ED60E-3B8D-47C1-9682-1C12509BF99F}" type="datetimeFigureOut">
              <a:rPr lang="zh-CN" altLang="en-US" smtClean="0"/>
              <a:pPr/>
              <a:t>2021/10/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4B006D-818D-47B3-9EBE-C5AB269A17AF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  <p:transition>
    <p:random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31702" y="154830"/>
            <a:ext cx="2058114" cy="329309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359" y="154830"/>
            <a:ext cx="6021890" cy="329309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9ED60E-3B8D-47C1-9682-1C12509BF99F}" type="datetimeFigureOut">
              <a:rPr lang="zh-CN" altLang="en-US" smtClean="0"/>
              <a:pPr/>
              <a:t>2021/10/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4B006D-818D-47B3-9EBE-C5AB269A17AF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  <p:transition>
    <p:random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标题和内容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7697193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1527496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 advTm="35000">
        <p14:prism/>
      </p:transition>
    </mc:Choice>
    <mc:Fallback xmlns="">
      <p:transition spd="slow" advTm="35000">
        <p:fade/>
      </p:transition>
    </mc:Fallback>
  </mc:AlternateContent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6872982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 advTm="35000">
        <p14:prism/>
      </p:transition>
    </mc:Choice>
    <mc:Fallback xmlns="">
      <p:transition spd="slow" advTm="35000">
        <p:fade/>
      </p:transition>
    </mc:Fallback>
  </mc:AlternateContent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_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0219931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 advTm="35000">
        <p14:prism/>
      </p:transition>
    </mc:Choice>
    <mc:Fallback xmlns="">
      <p:transition spd="slow" advTm="35000">
        <p:fade/>
      </p:transition>
    </mc:Fallback>
  </mc:AlternateContent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_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5912516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 advTm="35000">
        <p14:prism/>
      </p:transition>
    </mc:Choice>
    <mc:Fallback xmlns="">
      <p:transition spd="slow" advTm="35000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9ED60E-3B8D-47C1-9682-1C12509BF99F}" type="datetimeFigureOut">
              <a:rPr lang="zh-CN" altLang="en-US" smtClean="0"/>
              <a:pPr/>
              <a:t>2021/10/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4B006D-818D-47B3-9EBE-C5AB269A17AF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  <p:transition>
    <p:random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564" y="3306196"/>
            <a:ext cx="7775099" cy="1021872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564" y="2180708"/>
            <a:ext cx="7775099" cy="1125488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9ED60E-3B8D-47C1-9682-1C12509BF99F}" type="datetimeFigureOut">
              <a:rPr lang="zh-CN" altLang="en-US" smtClean="0"/>
              <a:pPr/>
              <a:t>2021/10/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4B006D-818D-47B3-9EBE-C5AB269A17AF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  <p:transition>
    <p:random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359" y="900391"/>
            <a:ext cx="4040002" cy="2547534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9814" y="900391"/>
            <a:ext cx="4040002" cy="2547534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9ED60E-3B8D-47C1-9682-1C12509BF99F}" type="datetimeFigureOut">
              <a:rPr lang="zh-CN" altLang="en-US" smtClean="0"/>
              <a:pPr/>
              <a:t>2021/10/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4B006D-818D-47B3-9EBE-C5AB269A17AF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  <p:transition>
    <p:random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359" y="206043"/>
            <a:ext cx="8232458" cy="857515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359" y="1151690"/>
            <a:ext cx="4041591" cy="479970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359" y="1631661"/>
            <a:ext cx="4041591" cy="2964381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6640" y="1151690"/>
            <a:ext cx="4043178" cy="479970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6640" y="1631661"/>
            <a:ext cx="4043178" cy="2964381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9ED60E-3B8D-47C1-9682-1C12509BF99F}" type="datetimeFigureOut">
              <a:rPr lang="zh-CN" altLang="en-US" smtClean="0"/>
              <a:pPr/>
              <a:t>2021/10/5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4B006D-818D-47B3-9EBE-C5AB269A17AF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  <p:transition>
    <p:random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9ED60E-3B8D-47C1-9682-1C12509BF99F}" type="datetimeFigureOut">
              <a:rPr lang="zh-CN" altLang="en-US" smtClean="0"/>
              <a:pPr/>
              <a:t>2021/10/5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4B006D-818D-47B3-9EBE-C5AB269A17AF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  <p:transition>
    <p:random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9ED60E-3B8D-47C1-9682-1C12509BF99F}" type="datetimeFigureOut">
              <a:rPr lang="zh-CN" altLang="en-US" smtClean="0"/>
              <a:pPr/>
              <a:t>2021/10/5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4B006D-818D-47B3-9EBE-C5AB269A17AF}" type="slidenum">
              <a:rPr lang="zh-CN" altLang="en-US" smtClean="0"/>
              <a:pPr/>
              <a:t>‹#›</a:t>
            </a:fld>
            <a:endParaRPr lang="zh-CN" altLang="en-US"/>
          </a:p>
        </p:txBody>
      </p:sp>
      <p:cxnSp>
        <p:nvCxnSpPr>
          <p:cNvPr id="6" name="直接连接符 5"/>
          <p:cNvCxnSpPr/>
          <p:nvPr userDrawn="1"/>
        </p:nvCxnSpPr>
        <p:spPr>
          <a:xfrm>
            <a:off x="1006716" y="500751"/>
            <a:ext cx="7293609" cy="0"/>
          </a:xfrm>
          <a:prstGeom prst="line">
            <a:avLst/>
          </a:prstGeom>
          <a:ln>
            <a:solidFill>
              <a:schemeClr val="accent1">
                <a:lumMod val="7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7" name="组合 124"/>
          <p:cNvGrpSpPr/>
          <p:nvPr userDrawn="1"/>
        </p:nvGrpSpPr>
        <p:grpSpPr>
          <a:xfrm>
            <a:off x="8430333" y="344680"/>
            <a:ext cx="194056" cy="175003"/>
            <a:chOff x="3720691" y="2824413"/>
            <a:chExt cx="1341120" cy="1209172"/>
          </a:xfrm>
        </p:grpSpPr>
        <p:sp>
          <p:nvSpPr>
            <p:cNvPr id="8" name="Freeform 5"/>
            <p:cNvSpPr>
              <a:spLocks/>
            </p:cNvSpPr>
            <p:nvPr/>
          </p:nvSpPr>
          <p:spPr bwMode="auto">
            <a:xfrm rot="1855731">
              <a:off x="3720691" y="2824413"/>
              <a:ext cx="1341120" cy="1209172"/>
            </a:xfrm>
            <a:custGeom>
              <a:avLst/>
              <a:gdLst>
                <a:gd name="T0" fmla="*/ 2151 w 2740"/>
                <a:gd name="T1" fmla="*/ 2315 h 2446"/>
                <a:gd name="T2" fmla="*/ 2055 w 2740"/>
                <a:gd name="T3" fmla="*/ 2410 h 2446"/>
                <a:gd name="T4" fmla="*/ 1918 w 2740"/>
                <a:gd name="T5" fmla="*/ 2445 h 2446"/>
                <a:gd name="T6" fmla="*/ 816 w 2740"/>
                <a:gd name="T7" fmla="*/ 2445 h 2446"/>
                <a:gd name="T8" fmla="*/ 685 w 2740"/>
                <a:gd name="T9" fmla="*/ 2410 h 2446"/>
                <a:gd name="T10" fmla="*/ 589 w 2740"/>
                <a:gd name="T11" fmla="*/ 2314 h 2446"/>
                <a:gd name="T12" fmla="*/ 36 w 2740"/>
                <a:gd name="T13" fmla="*/ 1356 h 2446"/>
                <a:gd name="T14" fmla="*/ 0 w 2740"/>
                <a:gd name="T15" fmla="*/ 1223 h 2446"/>
                <a:gd name="T16" fmla="*/ 36 w 2740"/>
                <a:gd name="T17" fmla="*/ 1089 h 2446"/>
                <a:gd name="T18" fmla="*/ 587 w 2740"/>
                <a:gd name="T19" fmla="*/ 135 h 2446"/>
                <a:gd name="T20" fmla="*/ 685 w 2740"/>
                <a:gd name="T21" fmla="*/ 37 h 2446"/>
                <a:gd name="T22" fmla="*/ 810 w 2740"/>
                <a:gd name="T23" fmla="*/ 1 h 2446"/>
                <a:gd name="T24" fmla="*/ 1916 w 2740"/>
                <a:gd name="T25" fmla="*/ 1 h 2446"/>
                <a:gd name="T26" fmla="*/ 2055 w 2740"/>
                <a:gd name="T27" fmla="*/ 37 h 2446"/>
                <a:gd name="T28" fmla="*/ 2151 w 2740"/>
                <a:gd name="T29" fmla="*/ 132 h 2446"/>
                <a:gd name="T30" fmla="*/ 2702 w 2740"/>
                <a:gd name="T31" fmla="*/ 1086 h 2446"/>
                <a:gd name="T32" fmla="*/ 2740 w 2740"/>
                <a:gd name="T33" fmla="*/ 1223 h 2446"/>
                <a:gd name="T34" fmla="*/ 2701 w 2740"/>
                <a:gd name="T35" fmla="*/ 1361 h 2446"/>
                <a:gd name="T36" fmla="*/ 2151 w 2740"/>
                <a:gd name="T37" fmla="*/ 2315 h 24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2740" h="2446">
                  <a:moveTo>
                    <a:pt x="2151" y="2315"/>
                  </a:moveTo>
                  <a:cubicBezTo>
                    <a:pt x="2128" y="2353"/>
                    <a:pt x="2096" y="2386"/>
                    <a:pt x="2055" y="2410"/>
                  </a:cubicBezTo>
                  <a:cubicBezTo>
                    <a:pt x="2012" y="2435"/>
                    <a:pt x="1965" y="2446"/>
                    <a:pt x="1918" y="2445"/>
                  </a:cubicBezTo>
                  <a:lnTo>
                    <a:pt x="816" y="2445"/>
                  </a:lnTo>
                  <a:cubicBezTo>
                    <a:pt x="772" y="2445"/>
                    <a:pt x="726" y="2434"/>
                    <a:pt x="685" y="2410"/>
                  </a:cubicBezTo>
                  <a:cubicBezTo>
                    <a:pt x="644" y="2386"/>
                    <a:pt x="611" y="2353"/>
                    <a:pt x="589" y="2314"/>
                  </a:cubicBezTo>
                  <a:lnTo>
                    <a:pt x="36" y="1356"/>
                  </a:lnTo>
                  <a:cubicBezTo>
                    <a:pt x="13" y="1317"/>
                    <a:pt x="0" y="1272"/>
                    <a:pt x="0" y="1223"/>
                  </a:cubicBezTo>
                  <a:cubicBezTo>
                    <a:pt x="0" y="1174"/>
                    <a:pt x="13" y="1129"/>
                    <a:pt x="36" y="1089"/>
                  </a:cubicBezTo>
                  <a:lnTo>
                    <a:pt x="587" y="135"/>
                  </a:lnTo>
                  <a:cubicBezTo>
                    <a:pt x="610" y="96"/>
                    <a:pt x="643" y="61"/>
                    <a:pt x="685" y="37"/>
                  </a:cubicBezTo>
                  <a:cubicBezTo>
                    <a:pt x="724" y="14"/>
                    <a:pt x="767" y="2"/>
                    <a:pt x="810" y="1"/>
                  </a:cubicBezTo>
                  <a:lnTo>
                    <a:pt x="1916" y="1"/>
                  </a:lnTo>
                  <a:cubicBezTo>
                    <a:pt x="1963" y="0"/>
                    <a:pt x="2011" y="11"/>
                    <a:pt x="2055" y="37"/>
                  </a:cubicBezTo>
                  <a:cubicBezTo>
                    <a:pt x="2096" y="60"/>
                    <a:pt x="2129" y="93"/>
                    <a:pt x="2151" y="132"/>
                  </a:cubicBezTo>
                  <a:lnTo>
                    <a:pt x="2702" y="1086"/>
                  </a:lnTo>
                  <a:cubicBezTo>
                    <a:pt x="2726" y="1126"/>
                    <a:pt x="2740" y="1173"/>
                    <a:pt x="2740" y="1223"/>
                  </a:cubicBezTo>
                  <a:cubicBezTo>
                    <a:pt x="2740" y="1274"/>
                    <a:pt x="2726" y="1321"/>
                    <a:pt x="2701" y="1361"/>
                  </a:cubicBezTo>
                  <a:lnTo>
                    <a:pt x="2151" y="2315"/>
                  </a:lnTo>
                  <a:close/>
                </a:path>
              </a:pathLst>
            </a:custGeom>
            <a:gradFill>
              <a:gsLst>
                <a:gs pos="0">
                  <a:srgbClr val="D3D3D3"/>
                </a:gs>
                <a:gs pos="100000">
                  <a:srgbClr val="F9F9F9"/>
                </a:gs>
              </a:gsLst>
              <a:lin ang="16200000" scaled="0"/>
            </a:gradFill>
            <a:ln w="12700" cap="flat">
              <a:noFill/>
              <a:prstDash val="solid"/>
              <a:miter lim="800000"/>
              <a:headEnd/>
              <a:tailEnd/>
            </a:ln>
            <a:effectLst>
              <a:outerShdw blurRad="190500" dist="114300" dir="2700000" algn="tl" rotWithShape="0">
                <a:prstClr val="black">
                  <a:alpha val="40000"/>
                </a:prstClr>
              </a:out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800">
                <a:latin typeface="方正兰亭黑简体" panose="02000000000000000000" pitchFamily="2" charset="-122"/>
                <a:ea typeface="方正兰亭黑简体" panose="02000000000000000000" pitchFamily="2" charset="-122"/>
              </a:endParaRPr>
            </a:p>
          </p:txBody>
        </p:sp>
        <p:sp>
          <p:nvSpPr>
            <p:cNvPr id="9" name="Freeform 5"/>
            <p:cNvSpPr>
              <a:spLocks/>
            </p:cNvSpPr>
            <p:nvPr/>
          </p:nvSpPr>
          <p:spPr bwMode="auto">
            <a:xfrm rot="1855731">
              <a:off x="3764581" y="2863367"/>
              <a:ext cx="1264630" cy="1140208"/>
            </a:xfrm>
            <a:custGeom>
              <a:avLst/>
              <a:gdLst>
                <a:gd name="T0" fmla="*/ 2151 w 2740"/>
                <a:gd name="T1" fmla="*/ 2315 h 2446"/>
                <a:gd name="T2" fmla="*/ 2055 w 2740"/>
                <a:gd name="T3" fmla="*/ 2410 h 2446"/>
                <a:gd name="T4" fmla="*/ 1918 w 2740"/>
                <a:gd name="T5" fmla="*/ 2445 h 2446"/>
                <a:gd name="T6" fmla="*/ 816 w 2740"/>
                <a:gd name="T7" fmla="*/ 2445 h 2446"/>
                <a:gd name="T8" fmla="*/ 685 w 2740"/>
                <a:gd name="T9" fmla="*/ 2410 h 2446"/>
                <a:gd name="T10" fmla="*/ 589 w 2740"/>
                <a:gd name="T11" fmla="*/ 2314 h 2446"/>
                <a:gd name="T12" fmla="*/ 36 w 2740"/>
                <a:gd name="T13" fmla="*/ 1356 h 2446"/>
                <a:gd name="T14" fmla="*/ 0 w 2740"/>
                <a:gd name="T15" fmla="*/ 1223 h 2446"/>
                <a:gd name="T16" fmla="*/ 36 w 2740"/>
                <a:gd name="T17" fmla="*/ 1089 h 2446"/>
                <a:gd name="T18" fmla="*/ 587 w 2740"/>
                <a:gd name="T19" fmla="*/ 135 h 2446"/>
                <a:gd name="T20" fmla="*/ 685 w 2740"/>
                <a:gd name="T21" fmla="*/ 37 h 2446"/>
                <a:gd name="T22" fmla="*/ 810 w 2740"/>
                <a:gd name="T23" fmla="*/ 1 h 2446"/>
                <a:gd name="T24" fmla="*/ 1916 w 2740"/>
                <a:gd name="T25" fmla="*/ 1 h 2446"/>
                <a:gd name="T26" fmla="*/ 2055 w 2740"/>
                <a:gd name="T27" fmla="*/ 37 h 2446"/>
                <a:gd name="T28" fmla="*/ 2151 w 2740"/>
                <a:gd name="T29" fmla="*/ 132 h 2446"/>
                <a:gd name="T30" fmla="*/ 2702 w 2740"/>
                <a:gd name="T31" fmla="*/ 1086 h 2446"/>
                <a:gd name="T32" fmla="*/ 2740 w 2740"/>
                <a:gd name="T33" fmla="*/ 1223 h 2446"/>
                <a:gd name="T34" fmla="*/ 2701 w 2740"/>
                <a:gd name="T35" fmla="*/ 1361 h 2446"/>
                <a:gd name="T36" fmla="*/ 2151 w 2740"/>
                <a:gd name="T37" fmla="*/ 2315 h 24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2740" h="2446">
                  <a:moveTo>
                    <a:pt x="2151" y="2315"/>
                  </a:moveTo>
                  <a:cubicBezTo>
                    <a:pt x="2128" y="2353"/>
                    <a:pt x="2096" y="2386"/>
                    <a:pt x="2055" y="2410"/>
                  </a:cubicBezTo>
                  <a:cubicBezTo>
                    <a:pt x="2012" y="2435"/>
                    <a:pt x="1965" y="2446"/>
                    <a:pt x="1918" y="2445"/>
                  </a:cubicBezTo>
                  <a:lnTo>
                    <a:pt x="816" y="2445"/>
                  </a:lnTo>
                  <a:cubicBezTo>
                    <a:pt x="772" y="2445"/>
                    <a:pt x="726" y="2434"/>
                    <a:pt x="685" y="2410"/>
                  </a:cubicBezTo>
                  <a:cubicBezTo>
                    <a:pt x="644" y="2386"/>
                    <a:pt x="611" y="2353"/>
                    <a:pt x="589" y="2314"/>
                  </a:cubicBezTo>
                  <a:lnTo>
                    <a:pt x="36" y="1356"/>
                  </a:lnTo>
                  <a:cubicBezTo>
                    <a:pt x="13" y="1317"/>
                    <a:pt x="0" y="1272"/>
                    <a:pt x="0" y="1223"/>
                  </a:cubicBezTo>
                  <a:cubicBezTo>
                    <a:pt x="0" y="1174"/>
                    <a:pt x="13" y="1129"/>
                    <a:pt x="36" y="1089"/>
                  </a:cubicBezTo>
                  <a:lnTo>
                    <a:pt x="587" y="135"/>
                  </a:lnTo>
                  <a:cubicBezTo>
                    <a:pt x="610" y="96"/>
                    <a:pt x="643" y="61"/>
                    <a:pt x="685" y="37"/>
                  </a:cubicBezTo>
                  <a:cubicBezTo>
                    <a:pt x="724" y="14"/>
                    <a:pt x="767" y="2"/>
                    <a:pt x="810" y="1"/>
                  </a:cubicBezTo>
                  <a:lnTo>
                    <a:pt x="1916" y="1"/>
                  </a:lnTo>
                  <a:cubicBezTo>
                    <a:pt x="1963" y="0"/>
                    <a:pt x="2011" y="11"/>
                    <a:pt x="2055" y="37"/>
                  </a:cubicBezTo>
                  <a:cubicBezTo>
                    <a:pt x="2096" y="60"/>
                    <a:pt x="2129" y="93"/>
                    <a:pt x="2151" y="132"/>
                  </a:cubicBezTo>
                  <a:lnTo>
                    <a:pt x="2702" y="1086"/>
                  </a:lnTo>
                  <a:cubicBezTo>
                    <a:pt x="2726" y="1126"/>
                    <a:pt x="2740" y="1173"/>
                    <a:pt x="2740" y="1223"/>
                  </a:cubicBezTo>
                  <a:cubicBezTo>
                    <a:pt x="2740" y="1274"/>
                    <a:pt x="2726" y="1321"/>
                    <a:pt x="2701" y="1361"/>
                  </a:cubicBezTo>
                  <a:lnTo>
                    <a:pt x="2151" y="2315"/>
                  </a:lnTo>
                  <a:close/>
                </a:path>
              </a:pathLst>
            </a:custGeom>
            <a:gradFill>
              <a:gsLst>
                <a:gs pos="0">
                  <a:srgbClr val="D3D3D3"/>
                </a:gs>
                <a:gs pos="100000">
                  <a:srgbClr val="F9F9F9"/>
                </a:gs>
              </a:gsLst>
              <a:lin ang="21594000" scaled="0"/>
            </a:gradFill>
            <a:ln w="12700" cap="flat">
              <a:noFill/>
              <a:prstDash val="solid"/>
              <a:miter lim="800000"/>
              <a:headEnd/>
              <a:tailEnd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800">
                <a:latin typeface="方正兰亭黑简体" panose="02000000000000000000" pitchFamily="2" charset="-122"/>
                <a:ea typeface="方正兰亭黑简体" panose="02000000000000000000" pitchFamily="2" charset="-122"/>
              </a:endParaRPr>
            </a:p>
          </p:txBody>
        </p:sp>
      </p:grpSp>
      <p:grpSp>
        <p:nvGrpSpPr>
          <p:cNvPr id="10" name="组合 39"/>
          <p:cNvGrpSpPr/>
          <p:nvPr userDrawn="1"/>
        </p:nvGrpSpPr>
        <p:grpSpPr>
          <a:xfrm>
            <a:off x="431228" y="156138"/>
            <a:ext cx="474278" cy="427710"/>
            <a:chOff x="5446701" y="1360245"/>
            <a:chExt cx="632315" cy="570104"/>
          </a:xfrm>
        </p:grpSpPr>
        <p:sp>
          <p:nvSpPr>
            <p:cNvPr id="14" name="Freeform 5"/>
            <p:cNvSpPr>
              <a:spLocks/>
            </p:cNvSpPr>
            <p:nvPr/>
          </p:nvSpPr>
          <p:spPr bwMode="auto">
            <a:xfrm rot="1855731">
              <a:off x="5446701" y="1360245"/>
              <a:ext cx="632315" cy="570104"/>
            </a:xfrm>
            <a:custGeom>
              <a:avLst/>
              <a:gdLst>
                <a:gd name="T0" fmla="*/ 2151 w 2740"/>
                <a:gd name="T1" fmla="*/ 2315 h 2446"/>
                <a:gd name="T2" fmla="*/ 2055 w 2740"/>
                <a:gd name="T3" fmla="*/ 2410 h 2446"/>
                <a:gd name="T4" fmla="*/ 1918 w 2740"/>
                <a:gd name="T5" fmla="*/ 2445 h 2446"/>
                <a:gd name="T6" fmla="*/ 816 w 2740"/>
                <a:gd name="T7" fmla="*/ 2445 h 2446"/>
                <a:gd name="T8" fmla="*/ 685 w 2740"/>
                <a:gd name="T9" fmla="*/ 2410 h 2446"/>
                <a:gd name="T10" fmla="*/ 589 w 2740"/>
                <a:gd name="T11" fmla="*/ 2314 h 2446"/>
                <a:gd name="T12" fmla="*/ 36 w 2740"/>
                <a:gd name="T13" fmla="*/ 1356 h 2446"/>
                <a:gd name="T14" fmla="*/ 0 w 2740"/>
                <a:gd name="T15" fmla="*/ 1223 h 2446"/>
                <a:gd name="T16" fmla="*/ 36 w 2740"/>
                <a:gd name="T17" fmla="*/ 1089 h 2446"/>
                <a:gd name="T18" fmla="*/ 587 w 2740"/>
                <a:gd name="T19" fmla="*/ 135 h 2446"/>
                <a:gd name="T20" fmla="*/ 685 w 2740"/>
                <a:gd name="T21" fmla="*/ 37 h 2446"/>
                <a:gd name="T22" fmla="*/ 810 w 2740"/>
                <a:gd name="T23" fmla="*/ 1 h 2446"/>
                <a:gd name="T24" fmla="*/ 1916 w 2740"/>
                <a:gd name="T25" fmla="*/ 1 h 2446"/>
                <a:gd name="T26" fmla="*/ 2055 w 2740"/>
                <a:gd name="T27" fmla="*/ 37 h 2446"/>
                <a:gd name="T28" fmla="*/ 2151 w 2740"/>
                <a:gd name="T29" fmla="*/ 132 h 2446"/>
                <a:gd name="T30" fmla="*/ 2702 w 2740"/>
                <a:gd name="T31" fmla="*/ 1086 h 2446"/>
                <a:gd name="T32" fmla="*/ 2740 w 2740"/>
                <a:gd name="T33" fmla="*/ 1223 h 2446"/>
                <a:gd name="T34" fmla="*/ 2701 w 2740"/>
                <a:gd name="T35" fmla="*/ 1361 h 2446"/>
                <a:gd name="T36" fmla="*/ 2151 w 2740"/>
                <a:gd name="T37" fmla="*/ 2315 h 24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2740" h="2446">
                  <a:moveTo>
                    <a:pt x="2151" y="2315"/>
                  </a:moveTo>
                  <a:cubicBezTo>
                    <a:pt x="2128" y="2353"/>
                    <a:pt x="2096" y="2386"/>
                    <a:pt x="2055" y="2410"/>
                  </a:cubicBezTo>
                  <a:cubicBezTo>
                    <a:pt x="2012" y="2435"/>
                    <a:pt x="1965" y="2446"/>
                    <a:pt x="1918" y="2445"/>
                  </a:cubicBezTo>
                  <a:lnTo>
                    <a:pt x="816" y="2445"/>
                  </a:lnTo>
                  <a:cubicBezTo>
                    <a:pt x="772" y="2445"/>
                    <a:pt x="726" y="2434"/>
                    <a:pt x="685" y="2410"/>
                  </a:cubicBezTo>
                  <a:cubicBezTo>
                    <a:pt x="644" y="2386"/>
                    <a:pt x="611" y="2353"/>
                    <a:pt x="589" y="2314"/>
                  </a:cubicBezTo>
                  <a:lnTo>
                    <a:pt x="36" y="1356"/>
                  </a:lnTo>
                  <a:cubicBezTo>
                    <a:pt x="13" y="1317"/>
                    <a:pt x="0" y="1272"/>
                    <a:pt x="0" y="1223"/>
                  </a:cubicBezTo>
                  <a:cubicBezTo>
                    <a:pt x="0" y="1174"/>
                    <a:pt x="13" y="1129"/>
                    <a:pt x="36" y="1089"/>
                  </a:cubicBezTo>
                  <a:lnTo>
                    <a:pt x="587" y="135"/>
                  </a:lnTo>
                  <a:cubicBezTo>
                    <a:pt x="610" y="96"/>
                    <a:pt x="643" y="61"/>
                    <a:pt x="685" y="37"/>
                  </a:cubicBezTo>
                  <a:cubicBezTo>
                    <a:pt x="724" y="14"/>
                    <a:pt x="767" y="2"/>
                    <a:pt x="810" y="1"/>
                  </a:cubicBezTo>
                  <a:lnTo>
                    <a:pt x="1916" y="1"/>
                  </a:lnTo>
                  <a:cubicBezTo>
                    <a:pt x="1963" y="0"/>
                    <a:pt x="2011" y="11"/>
                    <a:pt x="2055" y="37"/>
                  </a:cubicBezTo>
                  <a:cubicBezTo>
                    <a:pt x="2096" y="60"/>
                    <a:pt x="2129" y="93"/>
                    <a:pt x="2151" y="132"/>
                  </a:cubicBezTo>
                  <a:lnTo>
                    <a:pt x="2702" y="1086"/>
                  </a:lnTo>
                  <a:cubicBezTo>
                    <a:pt x="2726" y="1126"/>
                    <a:pt x="2740" y="1173"/>
                    <a:pt x="2740" y="1223"/>
                  </a:cubicBezTo>
                  <a:cubicBezTo>
                    <a:pt x="2740" y="1274"/>
                    <a:pt x="2726" y="1321"/>
                    <a:pt x="2701" y="1361"/>
                  </a:cubicBezTo>
                  <a:lnTo>
                    <a:pt x="2151" y="2315"/>
                  </a:lnTo>
                  <a:close/>
                </a:path>
              </a:pathLst>
            </a:custGeom>
            <a:gradFill>
              <a:gsLst>
                <a:gs pos="0">
                  <a:srgbClr val="D3D3D3"/>
                </a:gs>
                <a:gs pos="100000">
                  <a:srgbClr val="F9F9F9"/>
                </a:gs>
              </a:gsLst>
              <a:lin ang="21594000" scaled="0"/>
            </a:gradFill>
            <a:ln w="12700" cap="flat">
              <a:noFill/>
              <a:prstDash val="solid"/>
              <a:miter lim="800000"/>
              <a:headEnd/>
              <a:tailEnd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8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2" name="Freeform 5"/>
            <p:cNvSpPr>
              <a:spLocks/>
            </p:cNvSpPr>
            <p:nvPr/>
          </p:nvSpPr>
          <p:spPr bwMode="auto">
            <a:xfrm rot="1855731">
              <a:off x="5470180" y="1383052"/>
              <a:ext cx="576760" cy="520015"/>
            </a:xfrm>
            <a:custGeom>
              <a:avLst/>
              <a:gdLst>
                <a:gd name="T0" fmla="*/ 2151 w 2740"/>
                <a:gd name="T1" fmla="*/ 2315 h 2446"/>
                <a:gd name="T2" fmla="*/ 2055 w 2740"/>
                <a:gd name="T3" fmla="*/ 2410 h 2446"/>
                <a:gd name="T4" fmla="*/ 1918 w 2740"/>
                <a:gd name="T5" fmla="*/ 2445 h 2446"/>
                <a:gd name="T6" fmla="*/ 816 w 2740"/>
                <a:gd name="T7" fmla="*/ 2445 h 2446"/>
                <a:gd name="T8" fmla="*/ 685 w 2740"/>
                <a:gd name="T9" fmla="*/ 2410 h 2446"/>
                <a:gd name="T10" fmla="*/ 589 w 2740"/>
                <a:gd name="T11" fmla="*/ 2314 h 2446"/>
                <a:gd name="T12" fmla="*/ 36 w 2740"/>
                <a:gd name="T13" fmla="*/ 1356 h 2446"/>
                <a:gd name="T14" fmla="*/ 0 w 2740"/>
                <a:gd name="T15" fmla="*/ 1223 h 2446"/>
                <a:gd name="T16" fmla="*/ 36 w 2740"/>
                <a:gd name="T17" fmla="*/ 1089 h 2446"/>
                <a:gd name="T18" fmla="*/ 587 w 2740"/>
                <a:gd name="T19" fmla="*/ 135 h 2446"/>
                <a:gd name="T20" fmla="*/ 685 w 2740"/>
                <a:gd name="T21" fmla="*/ 37 h 2446"/>
                <a:gd name="T22" fmla="*/ 810 w 2740"/>
                <a:gd name="T23" fmla="*/ 1 h 2446"/>
                <a:gd name="T24" fmla="*/ 1916 w 2740"/>
                <a:gd name="T25" fmla="*/ 1 h 2446"/>
                <a:gd name="T26" fmla="*/ 2055 w 2740"/>
                <a:gd name="T27" fmla="*/ 37 h 2446"/>
                <a:gd name="T28" fmla="*/ 2151 w 2740"/>
                <a:gd name="T29" fmla="*/ 132 h 2446"/>
                <a:gd name="T30" fmla="*/ 2702 w 2740"/>
                <a:gd name="T31" fmla="*/ 1086 h 2446"/>
                <a:gd name="T32" fmla="*/ 2740 w 2740"/>
                <a:gd name="T33" fmla="*/ 1223 h 2446"/>
                <a:gd name="T34" fmla="*/ 2701 w 2740"/>
                <a:gd name="T35" fmla="*/ 1361 h 2446"/>
                <a:gd name="T36" fmla="*/ 2151 w 2740"/>
                <a:gd name="T37" fmla="*/ 2315 h 24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2740" h="2446">
                  <a:moveTo>
                    <a:pt x="2151" y="2315"/>
                  </a:moveTo>
                  <a:cubicBezTo>
                    <a:pt x="2128" y="2353"/>
                    <a:pt x="2096" y="2386"/>
                    <a:pt x="2055" y="2410"/>
                  </a:cubicBezTo>
                  <a:cubicBezTo>
                    <a:pt x="2012" y="2435"/>
                    <a:pt x="1965" y="2446"/>
                    <a:pt x="1918" y="2445"/>
                  </a:cubicBezTo>
                  <a:lnTo>
                    <a:pt x="816" y="2445"/>
                  </a:lnTo>
                  <a:cubicBezTo>
                    <a:pt x="772" y="2445"/>
                    <a:pt x="726" y="2434"/>
                    <a:pt x="685" y="2410"/>
                  </a:cubicBezTo>
                  <a:cubicBezTo>
                    <a:pt x="644" y="2386"/>
                    <a:pt x="611" y="2353"/>
                    <a:pt x="589" y="2314"/>
                  </a:cubicBezTo>
                  <a:lnTo>
                    <a:pt x="36" y="1356"/>
                  </a:lnTo>
                  <a:cubicBezTo>
                    <a:pt x="13" y="1317"/>
                    <a:pt x="0" y="1272"/>
                    <a:pt x="0" y="1223"/>
                  </a:cubicBezTo>
                  <a:cubicBezTo>
                    <a:pt x="0" y="1174"/>
                    <a:pt x="13" y="1129"/>
                    <a:pt x="36" y="1089"/>
                  </a:cubicBezTo>
                  <a:lnTo>
                    <a:pt x="587" y="135"/>
                  </a:lnTo>
                  <a:cubicBezTo>
                    <a:pt x="610" y="96"/>
                    <a:pt x="643" y="61"/>
                    <a:pt x="685" y="37"/>
                  </a:cubicBezTo>
                  <a:cubicBezTo>
                    <a:pt x="724" y="14"/>
                    <a:pt x="767" y="2"/>
                    <a:pt x="810" y="1"/>
                  </a:cubicBezTo>
                  <a:lnTo>
                    <a:pt x="1916" y="1"/>
                  </a:lnTo>
                  <a:cubicBezTo>
                    <a:pt x="1963" y="0"/>
                    <a:pt x="2011" y="11"/>
                    <a:pt x="2055" y="37"/>
                  </a:cubicBezTo>
                  <a:cubicBezTo>
                    <a:pt x="2096" y="60"/>
                    <a:pt x="2129" y="93"/>
                    <a:pt x="2151" y="132"/>
                  </a:cubicBezTo>
                  <a:lnTo>
                    <a:pt x="2702" y="1086"/>
                  </a:lnTo>
                  <a:cubicBezTo>
                    <a:pt x="2726" y="1126"/>
                    <a:pt x="2740" y="1173"/>
                    <a:pt x="2740" y="1223"/>
                  </a:cubicBezTo>
                  <a:cubicBezTo>
                    <a:pt x="2740" y="1274"/>
                    <a:pt x="2726" y="1321"/>
                    <a:pt x="2701" y="1361"/>
                  </a:cubicBezTo>
                  <a:lnTo>
                    <a:pt x="2151" y="2315"/>
                  </a:lnTo>
                  <a:close/>
                </a:path>
              </a:pathLst>
            </a:custGeom>
            <a:noFill/>
            <a:ln w="9525" cap="flat">
              <a:solidFill>
                <a:schemeClr val="accent1">
                  <a:lumMod val="75000"/>
                </a:schemeClr>
              </a:solidFill>
              <a:prstDash val="sysDash"/>
              <a:miter lim="800000"/>
              <a:headEnd/>
              <a:tailEnd/>
            </a:ln>
            <a:effec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8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15" name="KSO_Shape"/>
          <p:cNvSpPr>
            <a:spLocks/>
          </p:cNvSpPr>
          <p:nvPr userDrawn="1"/>
        </p:nvSpPr>
        <p:spPr bwMode="auto">
          <a:xfrm>
            <a:off x="536657" y="259078"/>
            <a:ext cx="256966" cy="218469"/>
          </a:xfrm>
          <a:custGeom>
            <a:avLst/>
            <a:gdLst>
              <a:gd name="T0" fmla="*/ 1221908 w 2276475"/>
              <a:gd name="T1" fmla="*/ 1328927 h 1936751"/>
              <a:gd name="T2" fmla="*/ 1196654 w 2276475"/>
              <a:gd name="T3" fmla="*/ 1388292 h 1936751"/>
              <a:gd name="T4" fmla="*/ 691864 w 2276475"/>
              <a:gd name="T5" fmla="*/ 1376845 h 1936751"/>
              <a:gd name="T6" fmla="*/ 695585 w 2276475"/>
              <a:gd name="T7" fmla="*/ 1314285 h 1936751"/>
              <a:gd name="T8" fmla="*/ 1104489 w 2276475"/>
              <a:gd name="T9" fmla="*/ 1115137 h 1936751"/>
              <a:gd name="T10" fmla="*/ 1117497 w 2276475"/>
              <a:gd name="T11" fmla="*/ 1168850 h 1936751"/>
              <a:gd name="T12" fmla="*/ 811396 w 2276475"/>
              <a:gd name="T13" fmla="*/ 1188695 h 1936751"/>
              <a:gd name="T14" fmla="*/ 783254 w 2276475"/>
              <a:gd name="T15" fmla="*/ 1141068 h 1936751"/>
              <a:gd name="T16" fmla="*/ 309026 w 2276475"/>
              <a:gd name="T17" fmla="*/ 898551 h 1936751"/>
              <a:gd name="T18" fmla="*/ 798665 w 2276475"/>
              <a:gd name="T19" fmla="*/ 935449 h 1936751"/>
              <a:gd name="T20" fmla="*/ 759855 w 2276475"/>
              <a:gd name="T21" fmla="*/ 989335 h 1936751"/>
              <a:gd name="T22" fmla="*/ 259317 w 2276475"/>
              <a:gd name="T23" fmla="*/ 967303 h 1936751"/>
              <a:gd name="T24" fmla="*/ 277393 w 2276475"/>
              <a:gd name="T25" fmla="*/ 906514 h 1936751"/>
              <a:gd name="T26" fmla="*/ 1086287 w 2276475"/>
              <a:gd name="T27" fmla="*/ 817903 h 1936751"/>
              <a:gd name="T28" fmla="*/ 1028372 w 2276475"/>
              <a:gd name="T29" fmla="*/ 919230 h 1936751"/>
              <a:gd name="T30" fmla="*/ 999280 w 2276475"/>
              <a:gd name="T31" fmla="*/ 917630 h 1936751"/>
              <a:gd name="T32" fmla="*/ 289574 w 2276475"/>
              <a:gd name="T33" fmla="*/ 706099 h 1936751"/>
              <a:gd name="T34" fmla="*/ 590631 w 2276475"/>
              <a:gd name="T35" fmla="*/ 735033 h 1936751"/>
              <a:gd name="T36" fmla="*/ 567535 w 2276475"/>
              <a:gd name="T37" fmla="*/ 784938 h 1936751"/>
              <a:gd name="T38" fmla="*/ 259309 w 2276475"/>
              <a:gd name="T39" fmla="*/ 770073 h 1936751"/>
              <a:gd name="T40" fmla="*/ 267273 w 2276475"/>
              <a:gd name="T41" fmla="*/ 715124 h 1936751"/>
              <a:gd name="T42" fmla="*/ 836933 w 2276475"/>
              <a:gd name="T43" fmla="*/ 505684 h 1936751"/>
              <a:gd name="T44" fmla="*/ 846494 w 2276475"/>
              <a:gd name="T45" fmla="*/ 574170 h 1936751"/>
              <a:gd name="T46" fmla="*/ 268069 w 2276475"/>
              <a:gd name="T47" fmla="*/ 592752 h 1936751"/>
              <a:gd name="T48" fmla="*/ 238855 w 2276475"/>
              <a:gd name="T49" fmla="*/ 530105 h 1936751"/>
              <a:gd name="T50" fmla="*/ 1467818 w 2276475"/>
              <a:gd name="T51" fmla="*/ 344025 h 1936751"/>
              <a:gd name="T52" fmla="*/ 1566759 w 2276475"/>
              <a:gd name="T53" fmla="*/ 428438 h 1936751"/>
              <a:gd name="T54" fmla="*/ 1578461 w 2276475"/>
              <a:gd name="T55" fmla="*/ 479936 h 1936751"/>
              <a:gd name="T56" fmla="*/ 1197862 w 2276475"/>
              <a:gd name="T57" fmla="*/ 846789 h 1936751"/>
              <a:gd name="T58" fmla="*/ 1138817 w 2276475"/>
              <a:gd name="T59" fmla="*/ 842806 h 1936751"/>
              <a:gd name="T60" fmla="*/ 1093869 w 2276475"/>
              <a:gd name="T61" fmla="*/ 799538 h 1936751"/>
              <a:gd name="T62" fmla="*/ 1075782 w 2276475"/>
              <a:gd name="T63" fmla="*/ 737423 h 1936751"/>
              <a:gd name="T64" fmla="*/ 1456382 w 2276475"/>
              <a:gd name="T65" fmla="*/ 344821 h 1936751"/>
              <a:gd name="T66" fmla="*/ 199469 w 2276475"/>
              <a:gd name="T67" fmla="*/ 367345 h 1936751"/>
              <a:gd name="T68" fmla="*/ 114475 w 2276475"/>
              <a:gd name="T69" fmla="*/ 448541 h 1936751"/>
              <a:gd name="T70" fmla="*/ 103321 w 2276475"/>
              <a:gd name="T71" fmla="*/ 1407238 h 1936751"/>
              <a:gd name="T72" fmla="*/ 171315 w 2276475"/>
              <a:gd name="T73" fmla="*/ 1503559 h 1936751"/>
              <a:gd name="T74" fmla="*/ 1382734 w 2276475"/>
              <a:gd name="T75" fmla="*/ 1530890 h 1936751"/>
              <a:gd name="T76" fmla="*/ 1488975 w 2276475"/>
              <a:gd name="T77" fmla="*/ 1477289 h 1936751"/>
              <a:gd name="T78" fmla="*/ 1531737 w 2276475"/>
              <a:gd name="T79" fmla="*/ 1365845 h 1936751"/>
              <a:gd name="T80" fmla="*/ 1605841 w 2276475"/>
              <a:gd name="T81" fmla="*/ 1539381 h 1936751"/>
              <a:gd name="T82" fmla="*/ 1513146 w 2276475"/>
              <a:gd name="T83" fmla="*/ 1611821 h 1936751"/>
              <a:gd name="T84" fmla="*/ 101461 w 2276475"/>
              <a:gd name="T85" fmla="*/ 1605982 h 1936751"/>
              <a:gd name="T86" fmla="*/ 16468 w 2276475"/>
              <a:gd name="T87" fmla="*/ 1525317 h 1936751"/>
              <a:gd name="T88" fmla="*/ 5312 w 2276475"/>
              <a:gd name="T89" fmla="*/ 391226 h 1936751"/>
              <a:gd name="T90" fmla="*/ 73307 w 2276475"/>
              <a:gd name="T91" fmla="*/ 295170 h 1936751"/>
              <a:gd name="T92" fmla="*/ 1746529 w 2276475"/>
              <a:gd name="T93" fmla="*/ 88926 h 1936751"/>
              <a:gd name="T94" fmla="*/ 1805153 w 2276475"/>
              <a:gd name="T95" fmla="*/ 114614 h 1936751"/>
              <a:gd name="T96" fmla="*/ 1838312 w 2276475"/>
              <a:gd name="T97" fmla="*/ 176846 h 1936751"/>
              <a:gd name="T98" fmla="*/ 1821600 w 2276475"/>
              <a:gd name="T99" fmla="*/ 237490 h 1936751"/>
              <a:gd name="T100" fmla="*/ 1620792 w 2276475"/>
              <a:gd name="T101" fmla="*/ 421806 h 1936751"/>
              <a:gd name="T102" fmla="*/ 1543068 w 2276475"/>
              <a:gd name="T103" fmla="*/ 339447 h 1936751"/>
              <a:gd name="T104" fmla="*/ 1506460 w 2276475"/>
              <a:gd name="T105" fmla="*/ 289925 h 1936751"/>
              <a:gd name="T106" fmla="*/ 1716818 w 2276475"/>
              <a:gd name="T107" fmla="*/ 92634 h 1936751"/>
              <a:gd name="T108" fmla="*/ 1893521 w 2276475"/>
              <a:gd name="T109" fmla="*/ 35131 h 1936751"/>
              <a:gd name="T110" fmla="*/ 1889783 w 2276475"/>
              <a:gd name="T111" fmla="*/ 106078 h 1936751"/>
              <a:gd name="T112" fmla="*/ 1844400 w 2276475"/>
              <a:gd name="T113" fmla="*/ 105545 h 1936751"/>
              <a:gd name="T114" fmla="*/ 1793944 w 2276475"/>
              <a:gd name="T115" fmla="*/ 59669 h 1936751"/>
              <a:gd name="T116" fmla="*/ 1847069 w 2276475"/>
              <a:gd name="T117" fmla="*/ 16194 h 1936751"/>
              <a:gd name="T118" fmla="*/ 1697756 w 2276475"/>
              <a:gd name="T119" fmla="*/ 22017 h 1936751"/>
              <a:gd name="T120" fmla="*/ 1364698 w 2276475"/>
              <a:gd name="T121" fmla="*/ 383050 h 1936751"/>
              <a:gd name="T122" fmla="*/ 1317840 w 2276475"/>
              <a:gd name="T123" fmla="*/ 375887 h 1936751"/>
              <a:gd name="T124" fmla="*/ 1320237 w 2276475"/>
              <a:gd name="T125" fmla="*/ 329200 h 1936751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  <a:gd name="T186" fmla="*/ 0 60000 65536"/>
              <a:gd name="T187" fmla="*/ 0 60000 65536"/>
              <a:gd name="T188" fmla="*/ 0 60000 65536"/>
            </a:gdLst>
            <a:ahLst/>
            <a:cxnLst>
              <a:cxn ang="T126">
                <a:pos x="T0" y="T1"/>
              </a:cxn>
              <a:cxn ang="T127">
                <a:pos x="T2" y="T3"/>
              </a:cxn>
              <a:cxn ang="T128">
                <a:pos x="T4" y="T5"/>
              </a:cxn>
              <a:cxn ang="T129">
                <a:pos x="T6" y="T7"/>
              </a:cxn>
              <a:cxn ang="T130">
                <a:pos x="T8" y="T9"/>
              </a:cxn>
              <a:cxn ang="T131">
                <a:pos x="T10" y="T11"/>
              </a:cxn>
              <a:cxn ang="T132">
                <a:pos x="T12" y="T13"/>
              </a:cxn>
              <a:cxn ang="T133">
                <a:pos x="T14" y="T15"/>
              </a:cxn>
              <a:cxn ang="T134">
                <a:pos x="T16" y="T17"/>
              </a:cxn>
              <a:cxn ang="T135">
                <a:pos x="T18" y="T19"/>
              </a:cxn>
              <a:cxn ang="T136">
                <a:pos x="T20" y="T21"/>
              </a:cxn>
              <a:cxn ang="T137">
                <a:pos x="T22" y="T23"/>
              </a:cxn>
              <a:cxn ang="T138">
                <a:pos x="T24" y="T25"/>
              </a:cxn>
              <a:cxn ang="T139">
                <a:pos x="T26" y="T27"/>
              </a:cxn>
              <a:cxn ang="T140">
                <a:pos x="T28" y="T29"/>
              </a:cxn>
              <a:cxn ang="T141">
                <a:pos x="T30" y="T31"/>
              </a:cxn>
              <a:cxn ang="T142">
                <a:pos x="T32" y="T33"/>
              </a:cxn>
              <a:cxn ang="T143">
                <a:pos x="T34" y="T35"/>
              </a:cxn>
              <a:cxn ang="T144">
                <a:pos x="T36" y="T37"/>
              </a:cxn>
              <a:cxn ang="T145">
                <a:pos x="T38" y="T39"/>
              </a:cxn>
              <a:cxn ang="T146">
                <a:pos x="T40" y="T41"/>
              </a:cxn>
              <a:cxn ang="T147">
                <a:pos x="T42" y="T43"/>
              </a:cxn>
              <a:cxn ang="T148">
                <a:pos x="T44" y="T45"/>
              </a:cxn>
              <a:cxn ang="T149">
                <a:pos x="T46" y="T47"/>
              </a:cxn>
              <a:cxn ang="T150">
                <a:pos x="T48" y="T49"/>
              </a:cxn>
              <a:cxn ang="T151">
                <a:pos x="T50" y="T51"/>
              </a:cxn>
              <a:cxn ang="T152">
                <a:pos x="T52" y="T53"/>
              </a:cxn>
              <a:cxn ang="T153">
                <a:pos x="T54" y="T55"/>
              </a:cxn>
              <a:cxn ang="T154">
                <a:pos x="T56" y="T57"/>
              </a:cxn>
              <a:cxn ang="T155">
                <a:pos x="T58" y="T59"/>
              </a:cxn>
              <a:cxn ang="T156">
                <a:pos x="T60" y="T61"/>
              </a:cxn>
              <a:cxn ang="T157">
                <a:pos x="T62" y="T63"/>
              </a:cxn>
              <a:cxn ang="T158">
                <a:pos x="T64" y="T65"/>
              </a:cxn>
              <a:cxn ang="T159">
                <a:pos x="T66" y="T67"/>
              </a:cxn>
              <a:cxn ang="T160">
                <a:pos x="T68" y="T69"/>
              </a:cxn>
              <a:cxn ang="T161">
                <a:pos x="T70" y="T71"/>
              </a:cxn>
              <a:cxn ang="T162">
                <a:pos x="T72" y="T73"/>
              </a:cxn>
              <a:cxn ang="T163">
                <a:pos x="T74" y="T75"/>
              </a:cxn>
              <a:cxn ang="T164">
                <a:pos x="T76" y="T77"/>
              </a:cxn>
              <a:cxn ang="T165">
                <a:pos x="T78" y="T79"/>
              </a:cxn>
              <a:cxn ang="T166">
                <a:pos x="T80" y="T81"/>
              </a:cxn>
              <a:cxn ang="T167">
                <a:pos x="T82" y="T83"/>
              </a:cxn>
              <a:cxn ang="T168">
                <a:pos x="T84" y="T85"/>
              </a:cxn>
              <a:cxn ang="T169">
                <a:pos x="T86" y="T87"/>
              </a:cxn>
              <a:cxn ang="T170">
                <a:pos x="T88" y="T89"/>
              </a:cxn>
              <a:cxn ang="T171">
                <a:pos x="T90" y="T91"/>
              </a:cxn>
              <a:cxn ang="T172">
                <a:pos x="T92" y="T93"/>
              </a:cxn>
              <a:cxn ang="T173">
                <a:pos x="T94" y="T95"/>
              </a:cxn>
              <a:cxn ang="T174">
                <a:pos x="T96" y="T97"/>
              </a:cxn>
              <a:cxn ang="T175">
                <a:pos x="T98" y="T99"/>
              </a:cxn>
              <a:cxn ang="T176">
                <a:pos x="T100" y="T101"/>
              </a:cxn>
              <a:cxn ang="T177">
                <a:pos x="T102" y="T103"/>
              </a:cxn>
              <a:cxn ang="T178">
                <a:pos x="T104" y="T105"/>
              </a:cxn>
              <a:cxn ang="T179">
                <a:pos x="T106" y="T107"/>
              </a:cxn>
              <a:cxn ang="T180">
                <a:pos x="T108" y="T109"/>
              </a:cxn>
              <a:cxn ang="T181">
                <a:pos x="T110" y="T111"/>
              </a:cxn>
              <a:cxn ang="T182">
                <a:pos x="T112" y="T113"/>
              </a:cxn>
              <a:cxn ang="T183">
                <a:pos x="T114" y="T115"/>
              </a:cxn>
              <a:cxn ang="T184">
                <a:pos x="T116" y="T117"/>
              </a:cxn>
              <a:cxn ang="T185">
                <a:pos x="T118" y="T119"/>
              </a:cxn>
              <a:cxn ang="T186">
                <a:pos x="T120" y="T121"/>
              </a:cxn>
              <a:cxn ang="T187">
                <a:pos x="T122" y="T123"/>
              </a:cxn>
              <a:cxn ang="T188">
                <a:pos x="T124" y="T125"/>
              </a:cxn>
            </a:cxnLst>
            <a:rect l="0" t="0" r="r" b="b"/>
            <a:pathLst>
              <a:path w="2276475" h="1936751">
                <a:moveTo>
                  <a:pt x="872202" y="1555750"/>
                </a:moveTo>
                <a:lnTo>
                  <a:pt x="879190" y="1555750"/>
                </a:lnTo>
                <a:lnTo>
                  <a:pt x="1397284" y="1555750"/>
                </a:lnTo>
                <a:lnTo>
                  <a:pt x="1404272" y="1555750"/>
                </a:lnTo>
                <a:lnTo>
                  <a:pt x="1410943" y="1557024"/>
                </a:lnTo>
                <a:lnTo>
                  <a:pt x="1417614" y="1557979"/>
                </a:lnTo>
                <a:lnTo>
                  <a:pt x="1423649" y="1560208"/>
                </a:lnTo>
                <a:lnTo>
                  <a:pt x="1430002" y="1562437"/>
                </a:lnTo>
                <a:lnTo>
                  <a:pt x="1435403" y="1565303"/>
                </a:lnTo>
                <a:lnTo>
                  <a:pt x="1440485" y="1568168"/>
                </a:lnTo>
                <a:lnTo>
                  <a:pt x="1445567" y="1571989"/>
                </a:lnTo>
                <a:lnTo>
                  <a:pt x="1450015" y="1576128"/>
                </a:lnTo>
                <a:lnTo>
                  <a:pt x="1453509" y="1580268"/>
                </a:lnTo>
                <a:lnTo>
                  <a:pt x="1457321" y="1584726"/>
                </a:lnTo>
                <a:lnTo>
                  <a:pt x="1460180" y="1589502"/>
                </a:lnTo>
                <a:lnTo>
                  <a:pt x="1462403" y="1594915"/>
                </a:lnTo>
                <a:lnTo>
                  <a:pt x="1463674" y="1600009"/>
                </a:lnTo>
                <a:lnTo>
                  <a:pt x="1464944" y="1605741"/>
                </a:lnTo>
                <a:lnTo>
                  <a:pt x="1465262" y="1611472"/>
                </a:lnTo>
                <a:lnTo>
                  <a:pt x="1464944" y="1617203"/>
                </a:lnTo>
                <a:lnTo>
                  <a:pt x="1463674" y="1622935"/>
                </a:lnTo>
                <a:lnTo>
                  <a:pt x="1462403" y="1628029"/>
                </a:lnTo>
                <a:lnTo>
                  <a:pt x="1460180" y="1633124"/>
                </a:lnTo>
                <a:lnTo>
                  <a:pt x="1457321" y="1638218"/>
                </a:lnTo>
                <a:lnTo>
                  <a:pt x="1453509" y="1642358"/>
                </a:lnTo>
                <a:lnTo>
                  <a:pt x="1450015" y="1646815"/>
                </a:lnTo>
                <a:lnTo>
                  <a:pt x="1445567" y="1650955"/>
                </a:lnTo>
                <a:lnTo>
                  <a:pt x="1440485" y="1654457"/>
                </a:lnTo>
                <a:lnTo>
                  <a:pt x="1435403" y="1657641"/>
                </a:lnTo>
                <a:lnTo>
                  <a:pt x="1430002" y="1660507"/>
                </a:lnTo>
                <a:lnTo>
                  <a:pt x="1423649" y="1662736"/>
                </a:lnTo>
                <a:lnTo>
                  <a:pt x="1417614" y="1664328"/>
                </a:lnTo>
                <a:lnTo>
                  <a:pt x="1410943" y="1665920"/>
                </a:lnTo>
                <a:lnTo>
                  <a:pt x="1404272" y="1666875"/>
                </a:lnTo>
                <a:lnTo>
                  <a:pt x="1397284" y="1666875"/>
                </a:lnTo>
                <a:lnTo>
                  <a:pt x="879190" y="1666875"/>
                </a:lnTo>
                <a:lnTo>
                  <a:pt x="872202" y="1666875"/>
                </a:lnTo>
                <a:lnTo>
                  <a:pt x="865531" y="1665920"/>
                </a:lnTo>
                <a:lnTo>
                  <a:pt x="858860" y="1664328"/>
                </a:lnTo>
                <a:lnTo>
                  <a:pt x="852507" y="1662736"/>
                </a:lnTo>
                <a:lnTo>
                  <a:pt x="846790" y="1660507"/>
                </a:lnTo>
                <a:lnTo>
                  <a:pt x="841389" y="1657641"/>
                </a:lnTo>
                <a:lnTo>
                  <a:pt x="835989" y="1654139"/>
                </a:lnTo>
                <a:lnTo>
                  <a:pt x="831224" y="1650955"/>
                </a:lnTo>
                <a:lnTo>
                  <a:pt x="826777" y="1646815"/>
                </a:lnTo>
                <a:lnTo>
                  <a:pt x="822648" y="1642358"/>
                </a:lnTo>
                <a:lnTo>
                  <a:pt x="819471" y="1637900"/>
                </a:lnTo>
                <a:lnTo>
                  <a:pt x="816612" y="1633124"/>
                </a:lnTo>
                <a:lnTo>
                  <a:pt x="814389" y="1628029"/>
                </a:lnTo>
                <a:lnTo>
                  <a:pt x="812483" y="1622935"/>
                </a:lnTo>
                <a:lnTo>
                  <a:pt x="811530" y="1617203"/>
                </a:lnTo>
                <a:lnTo>
                  <a:pt x="811212" y="1611472"/>
                </a:lnTo>
                <a:lnTo>
                  <a:pt x="811530" y="1605741"/>
                </a:lnTo>
                <a:lnTo>
                  <a:pt x="812483" y="1600009"/>
                </a:lnTo>
                <a:lnTo>
                  <a:pt x="814389" y="1594915"/>
                </a:lnTo>
                <a:lnTo>
                  <a:pt x="816612" y="1589820"/>
                </a:lnTo>
                <a:lnTo>
                  <a:pt x="819471" y="1584726"/>
                </a:lnTo>
                <a:lnTo>
                  <a:pt x="822648" y="1580268"/>
                </a:lnTo>
                <a:lnTo>
                  <a:pt x="826777" y="1576128"/>
                </a:lnTo>
                <a:lnTo>
                  <a:pt x="831224" y="1571989"/>
                </a:lnTo>
                <a:lnTo>
                  <a:pt x="835989" y="1568168"/>
                </a:lnTo>
                <a:lnTo>
                  <a:pt x="841389" y="1565303"/>
                </a:lnTo>
                <a:lnTo>
                  <a:pt x="846790" y="1562437"/>
                </a:lnTo>
                <a:lnTo>
                  <a:pt x="852507" y="1560208"/>
                </a:lnTo>
                <a:lnTo>
                  <a:pt x="858860" y="1558298"/>
                </a:lnTo>
                <a:lnTo>
                  <a:pt x="865531" y="1557024"/>
                </a:lnTo>
                <a:lnTo>
                  <a:pt x="872202" y="1555750"/>
                </a:lnTo>
                <a:close/>
                <a:moveTo>
                  <a:pt x="984211" y="1325563"/>
                </a:moveTo>
                <a:lnTo>
                  <a:pt x="1292263" y="1325563"/>
                </a:lnTo>
                <a:lnTo>
                  <a:pt x="1297339" y="1325880"/>
                </a:lnTo>
                <a:lnTo>
                  <a:pt x="1302415" y="1326513"/>
                </a:lnTo>
                <a:lnTo>
                  <a:pt x="1307174" y="1327779"/>
                </a:lnTo>
                <a:lnTo>
                  <a:pt x="1311615" y="1329361"/>
                </a:lnTo>
                <a:lnTo>
                  <a:pt x="1315740" y="1331260"/>
                </a:lnTo>
                <a:lnTo>
                  <a:pt x="1319864" y="1333792"/>
                </a:lnTo>
                <a:lnTo>
                  <a:pt x="1323671" y="1336640"/>
                </a:lnTo>
                <a:lnTo>
                  <a:pt x="1327161" y="1340121"/>
                </a:lnTo>
                <a:lnTo>
                  <a:pt x="1330333" y="1343286"/>
                </a:lnTo>
                <a:lnTo>
                  <a:pt x="1332871" y="1347400"/>
                </a:lnTo>
                <a:lnTo>
                  <a:pt x="1335409" y="1351198"/>
                </a:lnTo>
                <a:lnTo>
                  <a:pt x="1337630" y="1355629"/>
                </a:lnTo>
                <a:lnTo>
                  <a:pt x="1339216" y="1360059"/>
                </a:lnTo>
                <a:lnTo>
                  <a:pt x="1340485" y="1364807"/>
                </a:lnTo>
                <a:lnTo>
                  <a:pt x="1341437" y="1369870"/>
                </a:lnTo>
                <a:lnTo>
                  <a:pt x="1341437" y="1374934"/>
                </a:lnTo>
                <a:lnTo>
                  <a:pt x="1341437" y="1379681"/>
                </a:lnTo>
                <a:lnTo>
                  <a:pt x="1340485" y="1384745"/>
                </a:lnTo>
                <a:lnTo>
                  <a:pt x="1339216" y="1389492"/>
                </a:lnTo>
                <a:lnTo>
                  <a:pt x="1337630" y="1393923"/>
                </a:lnTo>
                <a:lnTo>
                  <a:pt x="1335409" y="1398037"/>
                </a:lnTo>
                <a:lnTo>
                  <a:pt x="1332871" y="1402151"/>
                </a:lnTo>
                <a:lnTo>
                  <a:pt x="1330016" y="1405632"/>
                </a:lnTo>
                <a:lnTo>
                  <a:pt x="1327161" y="1409430"/>
                </a:lnTo>
                <a:lnTo>
                  <a:pt x="1323671" y="1412595"/>
                </a:lnTo>
                <a:lnTo>
                  <a:pt x="1319864" y="1415443"/>
                </a:lnTo>
                <a:lnTo>
                  <a:pt x="1315740" y="1417659"/>
                </a:lnTo>
                <a:lnTo>
                  <a:pt x="1311615" y="1419874"/>
                </a:lnTo>
                <a:lnTo>
                  <a:pt x="1306857" y="1421773"/>
                </a:lnTo>
                <a:lnTo>
                  <a:pt x="1302415" y="1422722"/>
                </a:lnTo>
                <a:lnTo>
                  <a:pt x="1297339" y="1423672"/>
                </a:lnTo>
                <a:lnTo>
                  <a:pt x="1292263" y="1423988"/>
                </a:lnTo>
                <a:lnTo>
                  <a:pt x="984211" y="1423988"/>
                </a:lnTo>
                <a:lnTo>
                  <a:pt x="979453" y="1423672"/>
                </a:lnTo>
                <a:lnTo>
                  <a:pt x="974377" y="1422722"/>
                </a:lnTo>
                <a:lnTo>
                  <a:pt x="969618" y="1421773"/>
                </a:lnTo>
                <a:lnTo>
                  <a:pt x="965176" y="1419874"/>
                </a:lnTo>
                <a:lnTo>
                  <a:pt x="960735" y="1417659"/>
                </a:lnTo>
                <a:lnTo>
                  <a:pt x="956928" y="1415443"/>
                </a:lnTo>
                <a:lnTo>
                  <a:pt x="952803" y="1412595"/>
                </a:lnTo>
                <a:lnTo>
                  <a:pt x="949631" y="1409430"/>
                </a:lnTo>
                <a:lnTo>
                  <a:pt x="946141" y="1405632"/>
                </a:lnTo>
                <a:lnTo>
                  <a:pt x="943286" y="1402151"/>
                </a:lnTo>
                <a:lnTo>
                  <a:pt x="941065" y="1398037"/>
                </a:lnTo>
                <a:lnTo>
                  <a:pt x="938844" y="1393923"/>
                </a:lnTo>
                <a:lnTo>
                  <a:pt x="937258" y="1389492"/>
                </a:lnTo>
                <a:lnTo>
                  <a:pt x="935989" y="1384745"/>
                </a:lnTo>
                <a:lnTo>
                  <a:pt x="935355" y="1379681"/>
                </a:lnTo>
                <a:lnTo>
                  <a:pt x="935037" y="1374934"/>
                </a:lnTo>
                <a:lnTo>
                  <a:pt x="935355" y="1369870"/>
                </a:lnTo>
                <a:lnTo>
                  <a:pt x="935989" y="1364807"/>
                </a:lnTo>
                <a:lnTo>
                  <a:pt x="937258" y="1360059"/>
                </a:lnTo>
                <a:lnTo>
                  <a:pt x="938844" y="1355629"/>
                </a:lnTo>
                <a:lnTo>
                  <a:pt x="940748" y="1351198"/>
                </a:lnTo>
                <a:lnTo>
                  <a:pt x="943286" y="1347400"/>
                </a:lnTo>
                <a:lnTo>
                  <a:pt x="946141" y="1343286"/>
                </a:lnTo>
                <a:lnTo>
                  <a:pt x="949631" y="1340121"/>
                </a:lnTo>
                <a:lnTo>
                  <a:pt x="952803" y="1336640"/>
                </a:lnTo>
                <a:lnTo>
                  <a:pt x="956928" y="1333792"/>
                </a:lnTo>
                <a:lnTo>
                  <a:pt x="960735" y="1331260"/>
                </a:lnTo>
                <a:lnTo>
                  <a:pt x="965176" y="1329361"/>
                </a:lnTo>
                <a:lnTo>
                  <a:pt x="969618" y="1327779"/>
                </a:lnTo>
                <a:lnTo>
                  <a:pt x="974377" y="1326513"/>
                </a:lnTo>
                <a:lnTo>
                  <a:pt x="979453" y="1325880"/>
                </a:lnTo>
                <a:lnTo>
                  <a:pt x="984211" y="1325563"/>
                </a:lnTo>
                <a:close/>
                <a:moveTo>
                  <a:pt x="369286" y="1074738"/>
                </a:moveTo>
                <a:lnTo>
                  <a:pt x="887697" y="1074738"/>
                </a:lnTo>
                <a:lnTo>
                  <a:pt x="894368" y="1075056"/>
                </a:lnTo>
                <a:lnTo>
                  <a:pt x="901356" y="1076008"/>
                </a:lnTo>
                <a:lnTo>
                  <a:pt x="908027" y="1077278"/>
                </a:lnTo>
                <a:lnTo>
                  <a:pt x="914063" y="1079183"/>
                </a:lnTo>
                <a:lnTo>
                  <a:pt x="920098" y="1081406"/>
                </a:lnTo>
                <a:lnTo>
                  <a:pt x="925816" y="1084263"/>
                </a:lnTo>
                <a:lnTo>
                  <a:pt x="930898" y="1087438"/>
                </a:lnTo>
                <a:lnTo>
                  <a:pt x="935663" y="1090931"/>
                </a:lnTo>
                <a:lnTo>
                  <a:pt x="940110" y="1094741"/>
                </a:lnTo>
                <a:lnTo>
                  <a:pt x="944240" y="1099186"/>
                </a:lnTo>
                <a:lnTo>
                  <a:pt x="947416" y="1103948"/>
                </a:lnTo>
                <a:lnTo>
                  <a:pt x="950275" y="1108711"/>
                </a:lnTo>
                <a:lnTo>
                  <a:pt x="952499" y="1113791"/>
                </a:lnTo>
                <a:lnTo>
                  <a:pt x="954405" y="1118871"/>
                </a:lnTo>
                <a:lnTo>
                  <a:pt x="955358" y="1124903"/>
                </a:lnTo>
                <a:lnTo>
                  <a:pt x="955675" y="1130301"/>
                </a:lnTo>
                <a:lnTo>
                  <a:pt x="955358" y="1136016"/>
                </a:lnTo>
                <a:lnTo>
                  <a:pt x="954405" y="1141413"/>
                </a:lnTo>
                <a:lnTo>
                  <a:pt x="952499" y="1147128"/>
                </a:lnTo>
                <a:lnTo>
                  <a:pt x="950275" y="1152208"/>
                </a:lnTo>
                <a:lnTo>
                  <a:pt x="947416" y="1156971"/>
                </a:lnTo>
                <a:lnTo>
                  <a:pt x="944240" y="1161098"/>
                </a:lnTo>
                <a:lnTo>
                  <a:pt x="940110" y="1165543"/>
                </a:lnTo>
                <a:lnTo>
                  <a:pt x="935663" y="1169671"/>
                </a:lnTo>
                <a:lnTo>
                  <a:pt x="930898" y="1173163"/>
                </a:lnTo>
                <a:lnTo>
                  <a:pt x="925816" y="1176656"/>
                </a:lnTo>
                <a:lnTo>
                  <a:pt x="920098" y="1179196"/>
                </a:lnTo>
                <a:lnTo>
                  <a:pt x="914063" y="1181736"/>
                </a:lnTo>
                <a:lnTo>
                  <a:pt x="908027" y="1183323"/>
                </a:lnTo>
                <a:lnTo>
                  <a:pt x="901356" y="1184593"/>
                </a:lnTo>
                <a:lnTo>
                  <a:pt x="894368" y="1185546"/>
                </a:lnTo>
                <a:lnTo>
                  <a:pt x="887697" y="1185863"/>
                </a:lnTo>
                <a:lnTo>
                  <a:pt x="369286" y="1185863"/>
                </a:lnTo>
                <a:lnTo>
                  <a:pt x="362615" y="1185546"/>
                </a:lnTo>
                <a:lnTo>
                  <a:pt x="355944" y="1184593"/>
                </a:lnTo>
                <a:lnTo>
                  <a:pt x="349273" y="1183323"/>
                </a:lnTo>
                <a:lnTo>
                  <a:pt x="343238" y="1181736"/>
                </a:lnTo>
                <a:lnTo>
                  <a:pt x="337203" y="1179196"/>
                </a:lnTo>
                <a:lnTo>
                  <a:pt x="331485" y="1176656"/>
                </a:lnTo>
                <a:lnTo>
                  <a:pt x="326402" y="1173163"/>
                </a:lnTo>
                <a:lnTo>
                  <a:pt x="321637" y="1169671"/>
                </a:lnTo>
                <a:lnTo>
                  <a:pt x="317190" y="1165543"/>
                </a:lnTo>
                <a:lnTo>
                  <a:pt x="313378" y="1161098"/>
                </a:lnTo>
                <a:lnTo>
                  <a:pt x="309884" y="1156971"/>
                </a:lnTo>
                <a:lnTo>
                  <a:pt x="307025" y="1152208"/>
                </a:lnTo>
                <a:lnTo>
                  <a:pt x="304802" y="1147128"/>
                </a:lnTo>
                <a:lnTo>
                  <a:pt x="302896" y="1141413"/>
                </a:lnTo>
                <a:lnTo>
                  <a:pt x="301943" y="1136016"/>
                </a:lnTo>
                <a:lnTo>
                  <a:pt x="301625" y="1130301"/>
                </a:lnTo>
                <a:lnTo>
                  <a:pt x="301943" y="1124903"/>
                </a:lnTo>
                <a:lnTo>
                  <a:pt x="302896" y="1119188"/>
                </a:lnTo>
                <a:lnTo>
                  <a:pt x="304802" y="1113791"/>
                </a:lnTo>
                <a:lnTo>
                  <a:pt x="307025" y="1108711"/>
                </a:lnTo>
                <a:lnTo>
                  <a:pt x="309884" y="1103948"/>
                </a:lnTo>
                <a:lnTo>
                  <a:pt x="313378" y="1099186"/>
                </a:lnTo>
                <a:lnTo>
                  <a:pt x="317190" y="1094741"/>
                </a:lnTo>
                <a:lnTo>
                  <a:pt x="321637" y="1091248"/>
                </a:lnTo>
                <a:lnTo>
                  <a:pt x="326402" y="1087438"/>
                </a:lnTo>
                <a:lnTo>
                  <a:pt x="331485" y="1084263"/>
                </a:lnTo>
                <a:lnTo>
                  <a:pt x="337203" y="1081406"/>
                </a:lnTo>
                <a:lnTo>
                  <a:pt x="343238" y="1079183"/>
                </a:lnTo>
                <a:lnTo>
                  <a:pt x="349273" y="1077278"/>
                </a:lnTo>
                <a:lnTo>
                  <a:pt x="355944" y="1076008"/>
                </a:lnTo>
                <a:lnTo>
                  <a:pt x="362615" y="1075056"/>
                </a:lnTo>
                <a:lnTo>
                  <a:pt x="369286" y="1074738"/>
                </a:lnTo>
                <a:close/>
                <a:moveTo>
                  <a:pt x="1261435" y="965200"/>
                </a:moveTo>
                <a:lnTo>
                  <a:pt x="1264624" y="965200"/>
                </a:lnTo>
                <a:lnTo>
                  <a:pt x="1267814" y="965200"/>
                </a:lnTo>
                <a:lnTo>
                  <a:pt x="1271322" y="965838"/>
                </a:lnTo>
                <a:lnTo>
                  <a:pt x="1275149" y="967114"/>
                </a:lnTo>
                <a:lnTo>
                  <a:pt x="1278977" y="968390"/>
                </a:lnTo>
                <a:lnTo>
                  <a:pt x="1282804" y="969984"/>
                </a:lnTo>
                <a:lnTo>
                  <a:pt x="1290777" y="973811"/>
                </a:lnTo>
                <a:lnTo>
                  <a:pt x="1298113" y="978277"/>
                </a:lnTo>
                <a:lnTo>
                  <a:pt x="1304491" y="982742"/>
                </a:lnTo>
                <a:lnTo>
                  <a:pt x="1308637" y="986250"/>
                </a:lnTo>
                <a:lnTo>
                  <a:pt x="1312784" y="990715"/>
                </a:lnTo>
                <a:lnTo>
                  <a:pt x="1317249" y="997094"/>
                </a:lnTo>
                <a:lnTo>
                  <a:pt x="1321395" y="1004429"/>
                </a:lnTo>
                <a:lnTo>
                  <a:pt x="1325222" y="1012403"/>
                </a:lnTo>
                <a:lnTo>
                  <a:pt x="1326817" y="1016549"/>
                </a:lnTo>
                <a:lnTo>
                  <a:pt x="1328092" y="1020057"/>
                </a:lnTo>
                <a:lnTo>
                  <a:pt x="1329368" y="1024203"/>
                </a:lnTo>
                <a:lnTo>
                  <a:pt x="1330006" y="1027711"/>
                </a:lnTo>
                <a:lnTo>
                  <a:pt x="1330325" y="1030901"/>
                </a:lnTo>
                <a:lnTo>
                  <a:pt x="1330006" y="1034090"/>
                </a:lnTo>
                <a:lnTo>
                  <a:pt x="1329368" y="1036004"/>
                </a:lnTo>
                <a:lnTo>
                  <a:pt x="1327774" y="1038236"/>
                </a:lnTo>
                <a:lnTo>
                  <a:pt x="1228904" y="1099472"/>
                </a:lnTo>
                <a:lnTo>
                  <a:pt x="1226990" y="1101066"/>
                </a:lnTo>
                <a:lnTo>
                  <a:pt x="1225396" y="1102342"/>
                </a:lnTo>
                <a:lnTo>
                  <a:pt x="1223163" y="1103618"/>
                </a:lnTo>
                <a:lnTo>
                  <a:pt x="1220930" y="1104575"/>
                </a:lnTo>
                <a:lnTo>
                  <a:pt x="1219017" y="1105213"/>
                </a:lnTo>
                <a:lnTo>
                  <a:pt x="1216784" y="1105850"/>
                </a:lnTo>
                <a:lnTo>
                  <a:pt x="1212000" y="1106488"/>
                </a:lnTo>
                <a:lnTo>
                  <a:pt x="1207854" y="1105850"/>
                </a:lnTo>
                <a:lnTo>
                  <a:pt x="1205622" y="1105213"/>
                </a:lnTo>
                <a:lnTo>
                  <a:pt x="1203389" y="1104575"/>
                </a:lnTo>
                <a:lnTo>
                  <a:pt x="1201475" y="1103618"/>
                </a:lnTo>
                <a:lnTo>
                  <a:pt x="1199243" y="1102342"/>
                </a:lnTo>
                <a:lnTo>
                  <a:pt x="1197329" y="1101066"/>
                </a:lnTo>
                <a:lnTo>
                  <a:pt x="1195735" y="1099472"/>
                </a:lnTo>
                <a:lnTo>
                  <a:pt x="1194140" y="1097558"/>
                </a:lnTo>
                <a:lnTo>
                  <a:pt x="1192864" y="1095963"/>
                </a:lnTo>
                <a:lnTo>
                  <a:pt x="1191588" y="1093731"/>
                </a:lnTo>
                <a:lnTo>
                  <a:pt x="1190632" y="1091817"/>
                </a:lnTo>
                <a:lnTo>
                  <a:pt x="1189356" y="1087352"/>
                </a:lnTo>
                <a:lnTo>
                  <a:pt x="1189037" y="1082887"/>
                </a:lnTo>
                <a:lnTo>
                  <a:pt x="1189356" y="1078741"/>
                </a:lnTo>
                <a:lnTo>
                  <a:pt x="1190632" y="1074276"/>
                </a:lnTo>
                <a:lnTo>
                  <a:pt x="1191588" y="1072043"/>
                </a:lnTo>
                <a:lnTo>
                  <a:pt x="1192864" y="1070130"/>
                </a:lnTo>
                <a:lnTo>
                  <a:pt x="1194140" y="1068535"/>
                </a:lnTo>
                <a:lnTo>
                  <a:pt x="1195735" y="1066621"/>
                </a:lnTo>
                <a:lnTo>
                  <a:pt x="1257289" y="967433"/>
                </a:lnTo>
                <a:lnTo>
                  <a:pt x="1258884" y="965838"/>
                </a:lnTo>
                <a:lnTo>
                  <a:pt x="1261435" y="965200"/>
                </a:lnTo>
                <a:close/>
                <a:moveTo>
                  <a:pt x="346041" y="844550"/>
                </a:moveTo>
                <a:lnTo>
                  <a:pt x="350799" y="844550"/>
                </a:lnTo>
                <a:lnTo>
                  <a:pt x="658851" y="844550"/>
                </a:lnTo>
                <a:lnTo>
                  <a:pt x="663927" y="844550"/>
                </a:lnTo>
                <a:lnTo>
                  <a:pt x="669003" y="845185"/>
                </a:lnTo>
                <a:lnTo>
                  <a:pt x="673762" y="846773"/>
                </a:lnTo>
                <a:lnTo>
                  <a:pt x="678204" y="848043"/>
                </a:lnTo>
                <a:lnTo>
                  <a:pt x="682645" y="850265"/>
                </a:lnTo>
                <a:lnTo>
                  <a:pt x="686452" y="852805"/>
                </a:lnTo>
                <a:lnTo>
                  <a:pt x="690259" y="855345"/>
                </a:lnTo>
                <a:lnTo>
                  <a:pt x="693749" y="858838"/>
                </a:lnTo>
                <a:lnTo>
                  <a:pt x="697239" y="862330"/>
                </a:lnTo>
                <a:lnTo>
                  <a:pt x="699777" y="865823"/>
                </a:lnTo>
                <a:lnTo>
                  <a:pt x="702315" y="869950"/>
                </a:lnTo>
                <a:lnTo>
                  <a:pt x="704218" y="874395"/>
                </a:lnTo>
                <a:lnTo>
                  <a:pt x="705804" y="879158"/>
                </a:lnTo>
                <a:lnTo>
                  <a:pt x="707391" y="883920"/>
                </a:lnTo>
                <a:lnTo>
                  <a:pt x="708025" y="888683"/>
                </a:lnTo>
                <a:lnTo>
                  <a:pt x="708025" y="893763"/>
                </a:lnTo>
                <a:lnTo>
                  <a:pt x="708025" y="898843"/>
                </a:lnTo>
                <a:lnTo>
                  <a:pt x="707391" y="903605"/>
                </a:lnTo>
                <a:lnTo>
                  <a:pt x="705804" y="908368"/>
                </a:lnTo>
                <a:lnTo>
                  <a:pt x="704218" y="912495"/>
                </a:lnTo>
                <a:lnTo>
                  <a:pt x="702315" y="916940"/>
                </a:lnTo>
                <a:lnTo>
                  <a:pt x="699777" y="921068"/>
                </a:lnTo>
                <a:lnTo>
                  <a:pt x="697239" y="924878"/>
                </a:lnTo>
                <a:lnTo>
                  <a:pt x="693749" y="928370"/>
                </a:lnTo>
                <a:lnTo>
                  <a:pt x="690259" y="931545"/>
                </a:lnTo>
                <a:lnTo>
                  <a:pt x="686452" y="934403"/>
                </a:lnTo>
                <a:lnTo>
                  <a:pt x="682645" y="936943"/>
                </a:lnTo>
                <a:lnTo>
                  <a:pt x="678204" y="938848"/>
                </a:lnTo>
                <a:lnTo>
                  <a:pt x="673762" y="940753"/>
                </a:lnTo>
                <a:lnTo>
                  <a:pt x="669003" y="941705"/>
                </a:lnTo>
                <a:lnTo>
                  <a:pt x="663927" y="942658"/>
                </a:lnTo>
                <a:lnTo>
                  <a:pt x="658851" y="942975"/>
                </a:lnTo>
                <a:lnTo>
                  <a:pt x="350799" y="942975"/>
                </a:lnTo>
                <a:lnTo>
                  <a:pt x="346041" y="942658"/>
                </a:lnTo>
                <a:lnTo>
                  <a:pt x="340965" y="941705"/>
                </a:lnTo>
                <a:lnTo>
                  <a:pt x="336206" y="940753"/>
                </a:lnTo>
                <a:lnTo>
                  <a:pt x="331764" y="938848"/>
                </a:lnTo>
                <a:lnTo>
                  <a:pt x="327323" y="936943"/>
                </a:lnTo>
                <a:lnTo>
                  <a:pt x="323516" y="934403"/>
                </a:lnTo>
                <a:lnTo>
                  <a:pt x="319391" y="931545"/>
                </a:lnTo>
                <a:lnTo>
                  <a:pt x="316219" y="928370"/>
                </a:lnTo>
                <a:lnTo>
                  <a:pt x="312729" y="924878"/>
                </a:lnTo>
                <a:lnTo>
                  <a:pt x="309874" y="921068"/>
                </a:lnTo>
                <a:lnTo>
                  <a:pt x="307653" y="916940"/>
                </a:lnTo>
                <a:lnTo>
                  <a:pt x="305432" y="912495"/>
                </a:lnTo>
                <a:lnTo>
                  <a:pt x="303846" y="908368"/>
                </a:lnTo>
                <a:lnTo>
                  <a:pt x="302577" y="903605"/>
                </a:lnTo>
                <a:lnTo>
                  <a:pt x="301943" y="898843"/>
                </a:lnTo>
                <a:lnTo>
                  <a:pt x="301625" y="893763"/>
                </a:lnTo>
                <a:lnTo>
                  <a:pt x="301943" y="888683"/>
                </a:lnTo>
                <a:lnTo>
                  <a:pt x="302577" y="883920"/>
                </a:lnTo>
                <a:lnTo>
                  <a:pt x="303846" y="879158"/>
                </a:lnTo>
                <a:lnTo>
                  <a:pt x="305432" y="874395"/>
                </a:lnTo>
                <a:lnTo>
                  <a:pt x="307336" y="869950"/>
                </a:lnTo>
                <a:lnTo>
                  <a:pt x="309874" y="865823"/>
                </a:lnTo>
                <a:lnTo>
                  <a:pt x="312729" y="862330"/>
                </a:lnTo>
                <a:lnTo>
                  <a:pt x="316219" y="858838"/>
                </a:lnTo>
                <a:lnTo>
                  <a:pt x="319391" y="855345"/>
                </a:lnTo>
                <a:lnTo>
                  <a:pt x="323516" y="852805"/>
                </a:lnTo>
                <a:lnTo>
                  <a:pt x="327323" y="850265"/>
                </a:lnTo>
                <a:lnTo>
                  <a:pt x="331764" y="848043"/>
                </a:lnTo>
                <a:lnTo>
                  <a:pt x="336206" y="846773"/>
                </a:lnTo>
                <a:lnTo>
                  <a:pt x="340965" y="845185"/>
                </a:lnTo>
                <a:lnTo>
                  <a:pt x="346041" y="844550"/>
                </a:lnTo>
                <a:close/>
                <a:moveTo>
                  <a:pt x="344144" y="590550"/>
                </a:moveTo>
                <a:lnTo>
                  <a:pt x="960782" y="590550"/>
                </a:lnTo>
                <a:lnTo>
                  <a:pt x="966812" y="591185"/>
                </a:lnTo>
                <a:lnTo>
                  <a:pt x="973159" y="592138"/>
                </a:lnTo>
                <a:lnTo>
                  <a:pt x="978871" y="593725"/>
                </a:lnTo>
                <a:lnTo>
                  <a:pt x="984584" y="595630"/>
                </a:lnTo>
                <a:lnTo>
                  <a:pt x="990296" y="598488"/>
                </a:lnTo>
                <a:lnTo>
                  <a:pt x="995374" y="601345"/>
                </a:lnTo>
                <a:lnTo>
                  <a:pt x="1000135" y="604838"/>
                </a:lnTo>
                <a:lnTo>
                  <a:pt x="1004260" y="608965"/>
                </a:lnTo>
                <a:lnTo>
                  <a:pt x="1008386" y="613410"/>
                </a:lnTo>
                <a:lnTo>
                  <a:pt x="1011560" y="617855"/>
                </a:lnTo>
                <a:lnTo>
                  <a:pt x="1015051" y="623253"/>
                </a:lnTo>
                <a:lnTo>
                  <a:pt x="1017590" y="628650"/>
                </a:lnTo>
                <a:lnTo>
                  <a:pt x="1019811" y="634048"/>
                </a:lnTo>
                <a:lnTo>
                  <a:pt x="1021081" y="639763"/>
                </a:lnTo>
                <a:lnTo>
                  <a:pt x="1021715" y="646113"/>
                </a:lnTo>
                <a:lnTo>
                  <a:pt x="1022350" y="652145"/>
                </a:lnTo>
                <a:lnTo>
                  <a:pt x="1021715" y="658813"/>
                </a:lnTo>
                <a:lnTo>
                  <a:pt x="1021081" y="664528"/>
                </a:lnTo>
                <a:lnTo>
                  <a:pt x="1019811" y="670878"/>
                </a:lnTo>
                <a:lnTo>
                  <a:pt x="1017590" y="676275"/>
                </a:lnTo>
                <a:lnTo>
                  <a:pt x="1015051" y="681673"/>
                </a:lnTo>
                <a:lnTo>
                  <a:pt x="1011560" y="686753"/>
                </a:lnTo>
                <a:lnTo>
                  <a:pt x="1008386" y="691515"/>
                </a:lnTo>
                <a:lnTo>
                  <a:pt x="1004260" y="695960"/>
                </a:lnTo>
                <a:lnTo>
                  <a:pt x="1000135" y="700088"/>
                </a:lnTo>
                <a:lnTo>
                  <a:pt x="995374" y="703580"/>
                </a:lnTo>
                <a:lnTo>
                  <a:pt x="990296" y="706438"/>
                </a:lnTo>
                <a:lnTo>
                  <a:pt x="984584" y="708978"/>
                </a:lnTo>
                <a:lnTo>
                  <a:pt x="978871" y="711200"/>
                </a:lnTo>
                <a:lnTo>
                  <a:pt x="973159" y="712788"/>
                </a:lnTo>
                <a:lnTo>
                  <a:pt x="966812" y="713740"/>
                </a:lnTo>
                <a:lnTo>
                  <a:pt x="960782" y="714375"/>
                </a:lnTo>
                <a:lnTo>
                  <a:pt x="344144" y="714375"/>
                </a:lnTo>
                <a:lnTo>
                  <a:pt x="338114" y="713740"/>
                </a:lnTo>
                <a:lnTo>
                  <a:pt x="331767" y="712788"/>
                </a:lnTo>
                <a:lnTo>
                  <a:pt x="326054" y="711200"/>
                </a:lnTo>
                <a:lnTo>
                  <a:pt x="320342" y="708978"/>
                </a:lnTo>
                <a:lnTo>
                  <a:pt x="314946" y="706438"/>
                </a:lnTo>
                <a:lnTo>
                  <a:pt x="309869" y="703580"/>
                </a:lnTo>
                <a:lnTo>
                  <a:pt x="305108" y="700088"/>
                </a:lnTo>
                <a:lnTo>
                  <a:pt x="300982" y="695960"/>
                </a:lnTo>
                <a:lnTo>
                  <a:pt x="296857" y="691515"/>
                </a:lnTo>
                <a:lnTo>
                  <a:pt x="293366" y="686753"/>
                </a:lnTo>
                <a:lnTo>
                  <a:pt x="290192" y="681673"/>
                </a:lnTo>
                <a:lnTo>
                  <a:pt x="287653" y="676275"/>
                </a:lnTo>
                <a:lnTo>
                  <a:pt x="285432" y="670878"/>
                </a:lnTo>
                <a:lnTo>
                  <a:pt x="284162" y="664528"/>
                </a:lnTo>
                <a:lnTo>
                  <a:pt x="282893" y="658813"/>
                </a:lnTo>
                <a:lnTo>
                  <a:pt x="282575" y="652145"/>
                </a:lnTo>
                <a:lnTo>
                  <a:pt x="282893" y="646113"/>
                </a:lnTo>
                <a:lnTo>
                  <a:pt x="284162" y="639763"/>
                </a:lnTo>
                <a:lnTo>
                  <a:pt x="285432" y="634048"/>
                </a:lnTo>
                <a:lnTo>
                  <a:pt x="287653" y="628650"/>
                </a:lnTo>
                <a:lnTo>
                  <a:pt x="290192" y="623253"/>
                </a:lnTo>
                <a:lnTo>
                  <a:pt x="293366" y="617855"/>
                </a:lnTo>
                <a:lnTo>
                  <a:pt x="296857" y="613410"/>
                </a:lnTo>
                <a:lnTo>
                  <a:pt x="300982" y="608965"/>
                </a:lnTo>
                <a:lnTo>
                  <a:pt x="305108" y="604838"/>
                </a:lnTo>
                <a:lnTo>
                  <a:pt x="309869" y="601345"/>
                </a:lnTo>
                <a:lnTo>
                  <a:pt x="314946" y="598488"/>
                </a:lnTo>
                <a:lnTo>
                  <a:pt x="320342" y="595630"/>
                </a:lnTo>
                <a:lnTo>
                  <a:pt x="326054" y="593725"/>
                </a:lnTo>
                <a:lnTo>
                  <a:pt x="331767" y="592138"/>
                </a:lnTo>
                <a:lnTo>
                  <a:pt x="338114" y="591185"/>
                </a:lnTo>
                <a:lnTo>
                  <a:pt x="344144" y="590550"/>
                </a:lnTo>
                <a:close/>
                <a:moveTo>
                  <a:pt x="1750865" y="411163"/>
                </a:moveTo>
                <a:lnTo>
                  <a:pt x="1754043" y="411481"/>
                </a:lnTo>
                <a:lnTo>
                  <a:pt x="1757540" y="411798"/>
                </a:lnTo>
                <a:lnTo>
                  <a:pt x="1760718" y="413068"/>
                </a:lnTo>
                <a:lnTo>
                  <a:pt x="1764214" y="414021"/>
                </a:lnTo>
                <a:lnTo>
                  <a:pt x="1767710" y="414973"/>
                </a:lnTo>
                <a:lnTo>
                  <a:pt x="1770889" y="416878"/>
                </a:lnTo>
                <a:lnTo>
                  <a:pt x="1777563" y="421006"/>
                </a:lnTo>
                <a:lnTo>
                  <a:pt x="1784555" y="425768"/>
                </a:lnTo>
                <a:lnTo>
                  <a:pt x="1790912" y="431166"/>
                </a:lnTo>
                <a:lnTo>
                  <a:pt x="1797904" y="437198"/>
                </a:lnTo>
                <a:lnTo>
                  <a:pt x="1812207" y="451486"/>
                </a:lnTo>
                <a:lnTo>
                  <a:pt x="1827145" y="466408"/>
                </a:lnTo>
                <a:lnTo>
                  <a:pt x="1836680" y="476251"/>
                </a:lnTo>
                <a:lnTo>
                  <a:pt x="1851935" y="491173"/>
                </a:lnTo>
                <a:lnTo>
                  <a:pt x="1865920" y="505461"/>
                </a:lnTo>
                <a:lnTo>
                  <a:pt x="1872277" y="512446"/>
                </a:lnTo>
                <a:lnTo>
                  <a:pt x="1877680" y="519431"/>
                </a:lnTo>
                <a:lnTo>
                  <a:pt x="1882447" y="525781"/>
                </a:lnTo>
                <a:lnTo>
                  <a:pt x="1886579" y="532766"/>
                </a:lnTo>
                <a:lnTo>
                  <a:pt x="1888486" y="536258"/>
                </a:lnTo>
                <a:lnTo>
                  <a:pt x="1889439" y="539433"/>
                </a:lnTo>
                <a:lnTo>
                  <a:pt x="1891029" y="542608"/>
                </a:lnTo>
                <a:lnTo>
                  <a:pt x="1891664" y="546101"/>
                </a:lnTo>
                <a:lnTo>
                  <a:pt x="1891982" y="549593"/>
                </a:lnTo>
                <a:lnTo>
                  <a:pt x="1892300" y="552768"/>
                </a:lnTo>
                <a:lnTo>
                  <a:pt x="1892300" y="556261"/>
                </a:lnTo>
                <a:lnTo>
                  <a:pt x="1891664" y="559753"/>
                </a:lnTo>
                <a:lnTo>
                  <a:pt x="1891029" y="562928"/>
                </a:lnTo>
                <a:lnTo>
                  <a:pt x="1889757" y="566738"/>
                </a:lnTo>
                <a:lnTo>
                  <a:pt x="1888486" y="570231"/>
                </a:lnTo>
                <a:lnTo>
                  <a:pt x="1886261" y="574041"/>
                </a:lnTo>
                <a:lnTo>
                  <a:pt x="1884036" y="577533"/>
                </a:lnTo>
                <a:lnTo>
                  <a:pt x="1881176" y="581343"/>
                </a:lnTo>
                <a:lnTo>
                  <a:pt x="1877680" y="585153"/>
                </a:lnTo>
                <a:lnTo>
                  <a:pt x="1874184" y="588963"/>
                </a:lnTo>
                <a:lnTo>
                  <a:pt x="1476895" y="985838"/>
                </a:lnTo>
                <a:lnTo>
                  <a:pt x="1472763" y="989966"/>
                </a:lnTo>
                <a:lnTo>
                  <a:pt x="1468313" y="993458"/>
                </a:lnTo>
                <a:lnTo>
                  <a:pt x="1464182" y="996633"/>
                </a:lnTo>
                <a:lnTo>
                  <a:pt x="1459732" y="999808"/>
                </a:lnTo>
                <a:lnTo>
                  <a:pt x="1455282" y="1002348"/>
                </a:lnTo>
                <a:lnTo>
                  <a:pt x="1450515" y="1004888"/>
                </a:lnTo>
                <a:lnTo>
                  <a:pt x="1446065" y="1007111"/>
                </a:lnTo>
                <a:lnTo>
                  <a:pt x="1440980" y="1009016"/>
                </a:lnTo>
                <a:lnTo>
                  <a:pt x="1436212" y="1010921"/>
                </a:lnTo>
                <a:lnTo>
                  <a:pt x="1431445" y="1012826"/>
                </a:lnTo>
                <a:lnTo>
                  <a:pt x="1426360" y="1013778"/>
                </a:lnTo>
                <a:lnTo>
                  <a:pt x="1421274" y="1015366"/>
                </a:lnTo>
                <a:lnTo>
                  <a:pt x="1416507" y="1016001"/>
                </a:lnTo>
                <a:lnTo>
                  <a:pt x="1411422" y="1016953"/>
                </a:lnTo>
                <a:lnTo>
                  <a:pt x="1406336" y="1017271"/>
                </a:lnTo>
                <a:lnTo>
                  <a:pt x="1401569" y="1017588"/>
                </a:lnTo>
                <a:lnTo>
                  <a:pt x="1396484" y="1017588"/>
                </a:lnTo>
                <a:lnTo>
                  <a:pt x="1391716" y="1017271"/>
                </a:lnTo>
                <a:lnTo>
                  <a:pt x="1386949" y="1016953"/>
                </a:lnTo>
                <a:lnTo>
                  <a:pt x="1382499" y="1015683"/>
                </a:lnTo>
                <a:lnTo>
                  <a:pt x="1377731" y="1015048"/>
                </a:lnTo>
                <a:lnTo>
                  <a:pt x="1373282" y="1013461"/>
                </a:lnTo>
                <a:lnTo>
                  <a:pt x="1368832" y="1012191"/>
                </a:lnTo>
                <a:lnTo>
                  <a:pt x="1364700" y="1010286"/>
                </a:lnTo>
                <a:lnTo>
                  <a:pt x="1360886" y="1008063"/>
                </a:lnTo>
                <a:lnTo>
                  <a:pt x="1357072" y="1005523"/>
                </a:lnTo>
                <a:lnTo>
                  <a:pt x="1353576" y="1002983"/>
                </a:lnTo>
                <a:lnTo>
                  <a:pt x="1350080" y="1000126"/>
                </a:lnTo>
                <a:lnTo>
                  <a:pt x="1347220" y="996633"/>
                </a:lnTo>
                <a:lnTo>
                  <a:pt x="1344359" y="993458"/>
                </a:lnTo>
                <a:lnTo>
                  <a:pt x="1341817" y="989331"/>
                </a:lnTo>
                <a:lnTo>
                  <a:pt x="1339274" y="985521"/>
                </a:lnTo>
                <a:lnTo>
                  <a:pt x="1337367" y="981076"/>
                </a:lnTo>
                <a:lnTo>
                  <a:pt x="1335778" y="976313"/>
                </a:lnTo>
                <a:lnTo>
                  <a:pt x="1326561" y="967106"/>
                </a:lnTo>
                <a:lnTo>
                  <a:pt x="1322111" y="965518"/>
                </a:lnTo>
                <a:lnTo>
                  <a:pt x="1317979" y="963296"/>
                </a:lnTo>
                <a:lnTo>
                  <a:pt x="1314165" y="961073"/>
                </a:lnTo>
                <a:lnTo>
                  <a:pt x="1310351" y="958851"/>
                </a:lnTo>
                <a:lnTo>
                  <a:pt x="1307173" y="956311"/>
                </a:lnTo>
                <a:lnTo>
                  <a:pt x="1303995" y="953453"/>
                </a:lnTo>
                <a:lnTo>
                  <a:pt x="1301134" y="950913"/>
                </a:lnTo>
                <a:lnTo>
                  <a:pt x="1298274" y="948056"/>
                </a:lnTo>
                <a:lnTo>
                  <a:pt x="1295731" y="944563"/>
                </a:lnTo>
                <a:lnTo>
                  <a:pt x="1293824" y="941706"/>
                </a:lnTo>
                <a:lnTo>
                  <a:pt x="1291599" y="938531"/>
                </a:lnTo>
                <a:lnTo>
                  <a:pt x="1289692" y="935038"/>
                </a:lnTo>
                <a:lnTo>
                  <a:pt x="1288103" y="931546"/>
                </a:lnTo>
                <a:lnTo>
                  <a:pt x="1286832" y="928371"/>
                </a:lnTo>
                <a:lnTo>
                  <a:pt x="1284607" y="921068"/>
                </a:lnTo>
                <a:lnTo>
                  <a:pt x="1283336" y="913448"/>
                </a:lnTo>
                <a:lnTo>
                  <a:pt x="1282700" y="905511"/>
                </a:lnTo>
                <a:lnTo>
                  <a:pt x="1283018" y="897573"/>
                </a:lnTo>
                <a:lnTo>
                  <a:pt x="1283971" y="889953"/>
                </a:lnTo>
                <a:lnTo>
                  <a:pt x="1285560" y="882016"/>
                </a:lnTo>
                <a:lnTo>
                  <a:pt x="1287785" y="874078"/>
                </a:lnTo>
                <a:lnTo>
                  <a:pt x="1290646" y="866141"/>
                </a:lnTo>
                <a:lnTo>
                  <a:pt x="1294142" y="858521"/>
                </a:lnTo>
                <a:lnTo>
                  <a:pt x="1298909" y="849948"/>
                </a:lnTo>
                <a:lnTo>
                  <a:pt x="1304313" y="841376"/>
                </a:lnTo>
                <a:lnTo>
                  <a:pt x="1310351" y="833756"/>
                </a:lnTo>
                <a:lnTo>
                  <a:pt x="1317026" y="826136"/>
                </a:lnTo>
                <a:lnTo>
                  <a:pt x="1714315" y="429261"/>
                </a:lnTo>
                <a:lnTo>
                  <a:pt x="1718446" y="425768"/>
                </a:lnTo>
                <a:lnTo>
                  <a:pt x="1721943" y="422276"/>
                </a:lnTo>
                <a:lnTo>
                  <a:pt x="1726074" y="419736"/>
                </a:lnTo>
                <a:lnTo>
                  <a:pt x="1729571" y="417196"/>
                </a:lnTo>
                <a:lnTo>
                  <a:pt x="1733384" y="415608"/>
                </a:lnTo>
                <a:lnTo>
                  <a:pt x="1736881" y="414021"/>
                </a:lnTo>
                <a:lnTo>
                  <a:pt x="1740377" y="412433"/>
                </a:lnTo>
                <a:lnTo>
                  <a:pt x="1743873" y="411798"/>
                </a:lnTo>
                <a:lnTo>
                  <a:pt x="1747051" y="411481"/>
                </a:lnTo>
                <a:lnTo>
                  <a:pt x="1750865" y="411163"/>
                </a:lnTo>
                <a:close/>
                <a:moveTo>
                  <a:pt x="198373" y="319088"/>
                </a:moveTo>
                <a:lnTo>
                  <a:pt x="1557783" y="319088"/>
                </a:lnTo>
                <a:lnTo>
                  <a:pt x="1453042" y="423822"/>
                </a:lnTo>
                <a:lnTo>
                  <a:pt x="315492" y="423822"/>
                </a:lnTo>
                <a:lnTo>
                  <a:pt x="305336" y="424140"/>
                </a:lnTo>
                <a:lnTo>
                  <a:pt x="295179" y="424774"/>
                </a:lnTo>
                <a:lnTo>
                  <a:pt x="285340" y="426361"/>
                </a:lnTo>
                <a:lnTo>
                  <a:pt x="275500" y="427631"/>
                </a:lnTo>
                <a:lnTo>
                  <a:pt x="265979" y="429852"/>
                </a:lnTo>
                <a:lnTo>
                  <a:pt x="256457" y="433026"/>
                </a:lnTo>
                <a:lnTo>
                  <a:pt x="247570" y="435882"/>
                </a:lnTo>
                <a:lnTo>
                  <a:pt x="238365" y="439374"/>
                </a:lnTo>
                <a:lnTo>
                  <a:pt x="229478" y="443499"/>
                </a:lnTo>
                <a:lnTo>
                  <a:pt x="221226" y="447943"/>
                </a:lnTo>
                <a:lnTo>
                  <a:pt x="212973" y="452703"/>
                </a:lnTo>
                <a:lnTo>
                  <a:pt x="204721" y="457781"/>
                </a:lnTo>
                <a:lnTo>
                  <a:pt x="196786" y="463494"/>
                </a:lnTo>
                <a:lnTo>
                  <a:pt x="189486" y="469207"/>
                </a:lnTo>
                <a:lnTo>
                  <a:pt x="182186" y="475554"/>
                </a:lnTo>
                <a:lnTo>
                  <a:pt x="175203" y="481902"/>
                </a:lnTo>
                <a:lnTo>
                  <a:pt x="168855" y="488884"/>
                </a:lnTo>
                <a:lnTo>
                  <a:pt x="162507" y="496184"/>
                </a:lnTo>
                <a:lnTo>
                  <a:pt x="156794" y="503483"/>
                </a:lnTo>
                <a:lnTo>
                  <a:pt x="151398" y="511100"/>
                </a:lnTo>
                <a:lnTo>
                  <a:pt x="145685" y="519670"/>
                </a:lnTo>
                <a:lnTo>
                  <a:pt x="140924" y="527604"/>
                </a:lnTo>
                <a:lnTo>
                  <a:pt x="136798" y="536490"/>
                </a:lnTo>
                <a:lnTo>
                  <a:pt x="132672" y="545060"/>
                </a:lnTo>
                <a:lnTo>
                  <a:pt x="129498" y="554263"/>
                </a:lnTo>
                <a:lnTo>
                  <a:pt x="126007" y="563150"/>
                </a:lnTo>
                <a:lnTo>
                  <a:pt x="123468" y="572671"/>
                </a:lnTo>
                <a:lnTo>
                  <a:pt x="121246" y="582193"/>
                </a:lnTo>
                <a:lnTo>
                  <a:pt x="119659" y="592031"/>
                </a:lnTo>
                <a:lnTo>
                  <a:pt x="118072" y="601870"/>
                </a:lnTo>
                <a:lnTo>
                  <a:pt x="117437" y="612026"/>
                </a:lnTo>
                <a:lnTo>
                  <a:pt x="117437" y="622182"/>
                </a:lnTo>
                <a:lnTo>
                  <a:pt x="117437" y="1633658"/>
                </a:lnTo>
                <a:lnTo>
                  <a:pt x="117437" y="1643814"/>
                </a:lnTo>
                <a:lnTo>
                  <a:pt x="118072" y="1653970"/>
                </a:lnTo>
                <a:lnTo>
                  <a:pt x="119659" y="1663808"/>
                </a:lnTo>
                <a:lnTo>
                  <a:pt x="121246" y="1673647"/>
                </a:lnTo>
                <a:lnTo>
                  <a:pt x="123468" y="1683168"/>
                </a:lnTo>
                <a:lnTo>
                  <a:pt x="126007" y="1692689"/>
                </a:lnTo>
                <a:lnTo>
                  <a:pt x="129498" y="1701576"/>
                </a:lnTo>
                <a:lnTo>
                  <a:pt x="132672" y="1710780"/>
                </a:lnTo>
                <a:lnTo>
                  <a:pt x="136798" y="1719666"/>
                </a:lnTo>
                <a:lnTo>
                  <a:pt x="140924" y="1728235"/>
                </a:lnTo>
                <a:lnTo>
                  <a:pt x="145685" y="1736170"/>
                </a:lnTo>
                <a:lnTo>
                  <a:pt x="151398" y="1744739"/>
                </a:lnTo>
                <a:lnTo>
                  <a:pt x="156794" y="1752356"/>
                </a:lnTo>
                <a:lnTo>
                  <a:pt x="162507" y="1759656"/>
                </a:lnTo>
                <a:lnTo>
                  <a:pt x="168855" y="1766955"/>
                </a:lnTo>
                <a:lnTo>
                  <a:pt x="175203" y="1773938"/>
                </a:lnTo>
                <a:lnTo>
                  <a:pt x="182186" y="1780285"/>
                </a:lnTo>
                <a:lnTo>
                  <a:pt x="189486" y="1786633"/>
                </a:lnTo>
                <a:lnTo>
                  <a:pt x="196786" y="1792345"/>
                </a:lnTo>
                <a:lnTo>
                  <a:pt x="204721" y="1798375"/>
                </a:lnTo>
                <a:lnTo>
                  <a:pt x="212973" y="1803453"/>
                </a:lnTo>
                <a:lnTo>
                  <a:pt x="221226" y="1808214"/>
                </a:lnTo>
                <a:lnTo>
                  <a:pt x="229478" y="1812340"/>
                </a:lnTo>
                <a:lnTo>
                  <a:pt x="238365" y="1816466"/>
                </a:lnTo>
                <a:lnTo>
                  <a:pt x="247570" y="1819640"/>
                </a:lnTo>
                <a:lnTo>
                  <a:pt x="256457" y="1823131"/>
                </a:lnTo>
                <a:lnTo>
                  <a:pt x="265979" y="1825670"/>
                </a:lnTo>
                <a:lnTo>
                  <a:pt x="275500" y="1827891"/>
                </a:lnTo>
                <a:lnTo>
                  <a:pt x="285340" y="1829478"/>
                </a:lnTo>
                <a:lnTo>
                  <a:pt x="295179" y="1831065"/>
                </a:lnTo>
                <a:lnTo>
                  <a:pt x="305336" y="1831700"/>
                </a:lnTo>
                <a:lnTo>
                  <a:pt x="315492" y="1831700"/>
                </a:lnTo>
                <a:lnTo>
                  <a:pt x="1632371" y="1831700"/>
                </a:lnTo>
                <a:lnTo>
                  <a:pt x="1642527" y="1831700"/>
                </a:lnTo>
                <a:lnTo>
                  <a:pt x="1652367" y="1831065"/>
                </a:lnTo>
                <a:lnTo>
                  <a:pt x="1662523" y="1829478"/>
                </a:lnTo>
                <a:lnTo>
                  <a:pt x="1672045" y="1827891"/>
                </a:lnTo>
                <a:lnTo>
                  <a:pt x="1681885" y="1825670"/>
                </a:lnTo>
                <a:lnTo>
                  <a:pt x="1691089" y="1823131"/>
                </a:lnTo>
                <a:lnTo>
                  <a:pt x="1700611" y="1819640"/>
                </a:lnTo>
                <a:lnTo>
                  <a:pt x="1709181" y="1816466"/>
                </a:lnTo>
                <a:lnTo>
                  <a:pt x="1718385" y="1812340"/>
                </a:lnTo>
                <a:lnTo>
                  <a:pt x="1726637" y="1808214"/>
                </a:lnTo>
                <a:lnTo>
                  <a:pt x="1735207" y="1803453"/>
                </a:lnTo>
                <a:lnTo>
                  <a:pt x="1743142" y="1798375"/>
                </a:lnTo>
                <a:lnTo>
                  <a:pt x="1750760" y="1792345"/>
                </a:lnTo>
                <a:lnTo>
                  <a:pt x="1758377" y="1786633"/>
                </a:lnTo>
                <a:lnTo>
                  <a:pt x="1765677" y="1780285"/>
                </a:lnTo>
                <a:lnTo>
                  <a:pt x="1772660" y="1773938"/>
                </a:lnTo>
                <a:lnTo>
                  <a:pt x="1779325" y="1766955"/>
                </a:lnTo>
                <a:lnTo>
                  <a:pt x="1785356" y="1759973"/>
                </a:lnTo>
                <a:lnTo>
                  <a:pt x="1791069" y="1752356"/>
                </a:lnTo>
                <a:lnTo>
                  <a:pt x="1796782" y="1744739"/>
                </a:lnTo>
                <a:lnTo>
                  <a:pt x="1801861" y="1736805"/>
                </a:lnTo>
                <a:lnTo>
                  <a:pt x="1806621" y="1728235"/>
                </a:lnTo>
                <a:lnTo>
                  <a:pt x="1810748" y="1719666"/>
                </a:lnTo>
                <a:lnTo>
                  <a:pt x="1814874" y="1710780"/>
                </a:lnTo>
                <a:lnTo>
                  <a:pt x="1818683" y="1702211"/>
                </a:lnTo>
                <a:lnTo>
                  <a:pt x="1821857" y="1692689"/>
                </a:lnTo>
                <a:lnTo>
                  <a:pt x="1824396" y="1683168"/>
                </a:lnTo>
                <a:lnTo>
                  <a:pt x="1826617" y="1673647"/>
                </a:lnTo>
                <a:lnTo>
                  <a:pt x="1828522" y="1663808"/>
                </a:lnTo>
                <a:lnTo>
                  <a:pt x="1829474" y="1653970"/>
                </a:lnTo>
                <a:lnTo>
                  <a:pt x="1830109" y="1643814"/>
                </a:lnTo>
                <a:lnTo>
                  <a:pt x="1830426" y="1633658"/>
                </a:lnTo>
                <a:lnTo>
                  <a:pt x="1830426" y="1113162"/>
                </a:lnTo>
                <a:lnTo>
                  <a:pt x="1830426" y="773570"/>
                </a:lnTo>
                <a:lnTo>
                  <a:pt x="1947863" y="656458"/>
                </a:lnTo>
                <a:lnTo>
                  <a:pt x="1947863" y="1738391"/>
                </a:lnTo>
                <a:lnTo>
                  <a:pt x="1947546" y="1748865"/>
                </a:lnTo>
                <a:lnTo>
                  <a:pt x="1946911" y="1758704"/>
                </a:lnTo>
                <a:lnTo>
                  <a:pt x="1945324" y="1768860"/>
                </a:lnTo>
                <a:lnTo>
                  <a:pt x="1943419" y="1778063"/>
                </a:lnTo>
                <a:lnTo>
                  <a:pt x="1941198" y="1787902"/>
                </a:lnTo>
                <a:lnTo>
                  <a:pt x="1938659" y="1797423"/>
                </a:lnTo>
                <a:lnTo>
                  <a:pt x="1935802" y="1806627"/>
                </a:lnTo>
                <a:lnTo>
                  <a:pt x="1932311" y="1815831"/>
                </a:lnTo>
                <a:lnTo>
                  <a:pt x="1928184" y="1824400"/>
                </a:lnTo>
                <a:lnTo>
                  <a:pt x="1923741" y="1832969"/>
                </a:lnTo>
                <a:lnTo>
                  <a:pt x="1918980" y="1841221"/>
                </a:lnTo>
                <a:lnTo>
                  <a:pt x="1913902" y="1849156"/>
                </a:lnTo>
                <a:lnTo>
                  <a:pt x="1908188" y="1856773"/>
                </a:lnTo>
                <a:lnTo>
                  <a:pt x="1902475" y="1864707"/>
                </a:lnTo>
                <a:lnTo>
                  <a:pt x="1896127" y="1871689"/>
                </a:lnTo>
                <a:lnTo>
                  <a:pt x="1889462" y="1878671"/>
                </a:lnTo>
                <a:lnTo>
                  <a:pt x="1882797" y="1885336"/>
                </a:lnTo>
                <a:lnTo>
                  <a:pt x="1875497" y="1891366"/>
                </a:lnTo>
                <a:lnTo>
                  <a:pt x="1868197" y="1897397"/>
                </a:lnTo>
                <a:lnTo>
                  <a:pt x="1860579" y="1902792"/>
                </a:lnTo>
                <a:lnTo>
                  <a:pt x="1852327" y="1907870"/>
                </a:lnTo>
                <a:lnTo>
                  <a:pt x="1844074" y="1912631"/>
                </a:lnTo>
                <a:lnTo>
                  <a:pt x="1835187" y="1917074"/>
                </a:lnTo>
                <a:lnTo>
                  <a:pt x="1826617" y="1920882"/>
                </a:lnTo>
                <a:lnTo>
                  <a:pt x="1817413" y="1924691"/>
                </a:lnTo>
                <a:lnTo>
                  <a:pt x="1808209" y="1927865"/>
                </a:lnTo>
                <a:lnTo>
                  <a:pt x="1799004" y="1930404"/>
                </a:lnTo>
                <a:lnTo>
                  <a:pt x="1789482" y="1932625"/>
                </a:lnTo>
                <a:lnTo>
                  <a:pt x="1779643" y="1934530"/>
                </a:lnTo>
                <a:lnTo>
                  <a:pt x="1769803" y="1935482"/>
                </a:lnTo>
                <a:lnTo>
                  <a:pt x="1759647" y="1936434"/>
                </a:lnTo>
                <a:lnTo>
                  <a:pt x="1749173" y="1936751"/>
                </a:lnTo>
                <a:lnTo>
                  <a:pt x="198373" y="1936751"/>
                </a:lnTo>
                <a:lnTo>
                  <a:pt x="188216" y="1936434"/>
                </a:lnTo>
                <a:lnTo>
                  <a:pt x="178377" y="1935482"/>
                </a:lnTo>
                <a:lnTo>
                  <a:pt x="168538" y="1934530"/>
                </a:lnTo>
                <a:lnTo>
                  <a:pt x="158699" y="1932625"/>
                </a:lnTo>
                <a:lnTo>
                  <a:pt x="148859" y="1930404"/>
                </a:lnTo>
                <a:lnTo>
                  <a:pt x="139655" y="1927865"/>
                </a:lnTo>
                <a:lnTo>
                  <a:pt x="130133" y="1924691"/>
                </a:lnTo>
                <a:lnTo>
                  <a:pt x="121246" y="1920882"/>
                </a:lnTo>
                <a:lnTo>
                  <a:pt x="112359" y="1917074"/>
                </a:lnTo>
                <a:lnTo>
                  <a:pt x="103789" y="1912631"/>
                </a:lnTo>
                <a:lnTo>
                  <a:pt x="95537" y="1907870"/>
                </a:lnTo>
                <a:lnTo>
                  <a:pt x="87602" y="1902792"/>
                </a:lnTo>
                <a:lnTo>
                  <a:pt x="79984" y="1897397"/>
                </a:lnTo>
                <a:lnTo>
                  <a:pt x="72049" y="1891366"/>
                </a:lnTo>
                <a:lnTo>
                  <a:pt x="65067" y="1885336"/>
                </a:lnTo>
                <a:lnTo>
                  <a:pt x="58084" y="1878671"/>
                </a:lnTo>
                <a:lnTo>
                  <a:pt x="51418" y="1871689"/>
                </a:lnTo>
                <a:lnTo>
                  <a:pt x="45388" y="1864707"/>
                </a:lnTo>
                <a:lnTo>
                  <a:pt x="39357" y="1856773"/>
                </a:lnTo>
                <a:lnTo>
                  <a:pt x="33962" y="1849156"/>
                </a:lnTo>
                <a:lnTo>
                  <a:pt x="28883" y="1841221"/>
                </a:lnTo>
                <a:lnTo>
                  <a:pt x="24122" y="1832969"/>
                </a:lnTo>
                <a:lnTo>
                  <a:pt x="19679" y="1824400"/>
                </a:lnTo>
                <a:lnTo>
                  <a:pt x="15870" y="1815831"/>
                </a:lnTo>
                <a:lnTo>
                  <a:pt x="12061" y="1806627"/>
                </a:lnTo>
                <a:lnTo>
                  <a:pt x="8887" y="1797423"/>
                </a:lnTo>
                <a:lnTo>
                  <a:pt x="6348" y="1787902"/>
                </a:lnTo>
                <a:lnTo>
                  <a:pt x="4126" y="1778063"/>
                </a:lnTo>
                <a:lnTo>
                  <a:pt x="2222" y="1768860"/>
                </a:lnTo>
                <a:lnTo>
                  <a:pt x="1270" y="1758704"/>
                </a:lnTo>
                <a:lnTo>
                  <a:pt x="318" y="1748865"/>
                </a:lnTo>
                <a:lnTo>
                  <a:pt x="0" y="1738391"/>
                </a:lnTo>
                <a:lnTo>
                  <a:pt x="0" y="517448"/>
                </a:lnTo>
                <a:lnTo>
                  <a:pt x="318" y="507292"/>
                </a:lnTo>
                <a:lnTo>
                  <a:pt x="1270" y="497453"/>
                </a:lnTo>
                <a:lnTo>
                  <a:pt x="2222" y="487297"/>
                </a:lnTo>
                <a:lnTo>
                  <a:pt x="4126" y="477776"/>
                </a:lnTo>
                <a:lnTo>
                  <a:pt x="6348" y="467937"/>
                </a:lnTo>
                <a:lnTo>
                  <a:pt x="8887" y="458416"/>
                </a:lnTo>
                <a:lnTo>
                  <a:pt x="12061" y="449212"/>
                </a:lnTo>
                <a:lnTo>
                  <a:pt x="15870" y="440008"/>
                </a:lnTo>
                <a:lnTo>
                  <a:pt x="19679" y="431439"/>
                </a:lnTo>
                <a:lnTo>
                  <a:pt x="24122" y="423187"/>
                </a:lnTo>
                <a:lnTo>
                  <a:pt x="28883" y="414618"/>
                </a:lnTo>
                <a:lnTo>
                  <a:pt x="33962" y="406684"/>
                </a:lnTo>
                <a:lnTo>
                  <a:pt x="39357" y="399067"/>
                </a:lnTo>
                <a:lnTo>
                  <a:pt x="45388" y="391450"/>
                </a:lnTo>
                <a:lnTo>
                  <a:pt x="51418" y="384150"/>
                </a:lnTo>
                <a:lnTo>
                  <a:pt x="58084" y="377168"/>
                </a:lnTo>
                <a:lnTo>
                  <a:pt x="65067" y="370503"/>
                </a:lnTo>
                <a:lnTo>
                  <a:pt x="72049" y="364473"/>
                </a:lnTo>
                <a:lnTo>
                  <a:pt x="79984" y="358443"/>
                </a:lnTo>
                <a:lnTo>
                  <a:pt x="87602" y="353047"/>
                </a:lnTo>
                <a:lnTo>
                  <a:pt x="95537" y="347969"/>
                </a:lnTo>
                <a:lnTo>
                  <a:pt x="103789" y="343209"/>
                </a:lnTo>
                <a:lnTo>
                  <a:pt x="112359" y="338766"/>
                </a:lnTo>
                <a:lnTo>
                  <a:pt x="121246" y="334957"/>
                </a:lnTo>
                <a:lnTo>
                  <a:pt x="130133" y="331149"/>
                </a:lnTo>
                <a:lnTo>
                  <a:pt x="139655" y="328292"/>
                </a:lnTo>
                <a:lnTo>
                  <a:pt x="148859" y="325436"/>
                </a:lnTo>
                <a:lnTo>
                  <a:pt x="158699" y="323214"/>
                </a:lnTo>
                <a:lnTo>
                  <a:pt x="168538" y="321310"/>
                </a:lnTo>
                <a:lnTo>
                  <a:pt x="178377" y="320358"/>
                </a:lnTo>
                <a:lnTo>
                  <a:pt x="188216" y="319723"/>
                </a:lnTo>
                <a:lnTo>
                  <a:pt x="198373" y="319088"/>
                </a:lnTo>
                <a:close/>
                <a:moveTo>
                  <a:pt x="2076641" y="106363"/>
                </a:moveTo>
                <a:lnTo>
                  <a:pt x="2082030" y="106363"/>
                </a:lnTo>
                <a:lnTo>
                  <a:pt x="2087102" y="106363"/>
                </a:lnTo>
                <a:lnTo>
                  <a:pt x="2092174" y="106679"/>
                </a:lnTo>
                <a:lnTo>
                  <a:pt x="2097246" y="107313"/>
                </a:lnTo>
                <a:lnTo>
                  <a:pt x="2102318" y="108263"/>
                </a:lnTo>
                <a:lnTo>
                  <a:pt x="2107390" y="109213"/>
                </a:lnTo>
                <a:lnTo>
                  <a:pt x="2112145" y="110797"/>
                </a:lnTo>
                <a:lnTo>
                  <a:pt x="2117217" y="112064"/>
                </a:lnTo>
                <a:lnTo>
                  <a:pt x="2121972" y="113965"/>
                </a:lnTo>
                <a:lnTo>
                  <a:pt x="2126727" y="116182"/>
                </a:lnTo>
                <a:lnTo>
                  <a:pt x="2131482" y="118399"/>
                </a:lnTo>
                <a:lnTo>
                  <a:pt x="2136237" y="120933"/>
                </a:lnTo>
                <a:lnTo>
                  <a:pt x="2140358" y="123784"/>
                </a:lnTo>
                <a:lnTo>
                  <a:pt x="2144796" y="126634"/>
                </a:lnTo>
                <a:lnTo>
                  <a:pt x="2148916" y="130119"/>
                </a:lnTo>
                <a:lnTo>
                  <a:pt x="2153354" y="133603"/>
                </a:lnTo>
                <a:lnTo>
                  <a:pt x="2157158" y="137087"/>
                </a:lnTo>
                <a:lnTo>
                  <a:pt x="2166351" y="146589"/>
                </a:lnTo>
                <a:lnTo>
                  <a:pt x="2169838" y="150707"/>
                </a:lnTo>
                <a:lnTo>
                  <a:pt x="2173642" y="154825"/>
                </a:lnTo>
                <a:lnTo>
                  <a:pt x="2176812" y="158626"/>
                </a:lnTo>
                <a:lnTo>
                  <a:pt x="2179665" y="163060"/>
                </a:lnTo>
                <a:lnTo>
                  <a:pt x="2182835" y="167811"/>
                </a:lnTo>
                <a:lnTo>
                  <a:pt x="2185371" y="172246"/>
                </a:lnTo>
                <a:lnTo>
                  <a:pt x="2187273" y="176997"/>
                </a:lnTo>
                <a:lnTo>
                  <a:pt x="2189492" y="181748"/>
                </a:lnTo>
                <a:lnTo>
                  <a:pt x="2191394" y="186183"/>
                </a:lnTo>
                <a:lnTo>
                  <a:pt x="2192979" y="191567"/>
                </a:lnTo>
                <a:lnTo>
                  <a:pt x="2194247" y="196002"/>
                </a:lnTo>
                <a:lnTo>
                  <a:pt x="2195515" y="201387"/>
                </a:lnTo>
                <a:lnTo>
                  <a:pt x="2196149" y="206454"/>
                </a:lnTo>
                <a:lnTo>
                  <a:pt x="2196783" y="211522"/>
                </a:lnTo>
                <a:lnTo>
                  <a:pt x="2197100" y="216590"/>
                </a:lnTo>
                <a:lnTo>
                  <a:pt x="2197100" y="221658"/>
                </a:lnTo>
                <a:lnTo>
                  <a:pt x="2197100" y="226726"/>
                </a:lnTo>
                <a:lnTo>
                  <a:pt x="2196783" y="231794"/>
                </a:lnTo>
                <a:lnTo>
                  <a:pt x="2196149" y="236862"/>
                </a:lnTo>
                <a:lnTo>
                  <a:pt x="2195515" y="241613"/>
                </a:lnTo>
                <a:lnTo>
                  <a:pt x="2194247" y="246681"/>
                </a:lnTo>
                <a:lnTo>
                  <a:pt x="2192979" y="251749"/>
                </a:lnTo>
                <a:lnTo>
                  <a:pt x="2191394" y="256500"/>
                </a:lnTo>
                <a:lnTo>
                  <a:pt x="2189492" y="261251"/>
                </a:lnTo>
                <a:lnTo>
                  <a:pt x="2187273" y="266319"/>
                </a:lnTo>
                <a:lnTo>
                  <a:pt x="2185371" y="270754"/>
                </a:lnTo>
                <a:lnTo>
                  <a:pt x="2182835" y="275505"/>
                </a:lnTo>
                <a:lnTo>
                  <a:pt x="2179665" y="279623"/>
                </a:lnTo>
                <a:lnTo>
                  <a:pt x="2176812" y="284057"/>
                </a:lnTo>
                <a:lnTo>
                  <a:pt x="2173642" y="288492"/>
                </a:lnTo>
                <a:lnTo>
                  <a:pt x="2169838" y="292609"/>
                </a:lnTo>
                <a:lnTo>
                  <a:pt x="2166351" y="296410"/>
                </a:lnTo>
                <a:lnTo>
                  <a:pt x="1970764" y="491843"/>
                </a:lnTo>
                <a:lnTo>
                  <a:pt x="1967277" y="495010"/>
                </a:lnTo>
                <a:lnTo>
                  <a:pt x="1963473" y="498178"/>
                </a:lnTo>
                <a:lnTo>
                  <a:pt x="1959986" y="500712"/>
                </a:lnTo>
                <a:lnTo>
                  <a:pt x="1956816" y="502612"/>
                </a:lnTo>
                <a:lnTo>
                  <a:pt x="1953329" y="504513"/>
                </a:lnTo>
                <a:lnTo>
                  <a:pt x="1950476" y="505463"/>
                </a:lnTo>
                <a:lnTo>
                  <a:pt x="1947623" y="505780"/>
                </a:lnTo>
                <a:lnTo>
                  <a:pt x="1944771" y="506413"/>
                </a:lnTo>
                <a:lnTo>
                  <a:pt x="1941918" y="505780"/>
                </a:lnTo>
                <a:lnTo>
                  <a:pt x="1939382" y="505463"/>
                </a:lnTo>
                <a:lnTo>
                  <a:pt x="1936846" y="504513"/>
                </a:lnTo>
                <a:lnTo>
                  <a:pt x="1933993" y="502929"/>
                </a:lnTo>
                <a:lnTo>
                  <a:pt x="1931457" y="501662"/>
                </a:lnTo>
                <a:lnTo>
                  <a:pt x="1928921" y="499445"/>
                </a:lnTo>
                <a:lnTo>
                  <a:pt x="1924166" y="494694"/>
                </a:lnTo>
                <a:lnTo>
                  <a:pt x="1919094" y="489309"/>
                </a:lnTo>
                <a:lnTo>
                  <a:pt x="1914022" y="482657"/>
                </a:lnTo>
                <a:lnTo>
                  <a:pt x="1903561" y="467770"/>
                </a:lnTo>
                <a:lnTo>
                  <a:pt x="1897855" y="459852"/>
                </a:lnTo>
                <a:lnTo>
                  <a:pt x="1891515" y="451616"/>
                </a:lnTo>
                <a:lnTo>
                  <a:pt x="1884541" y="443698"/>
                </a:lnTo>
                <a:lnTo>
                  <a:pt x="1877250" y="435779"/>
                </a:lnTo>
                <a:lnTo>
                  <a:pt x="1868057" y="426277"/>
                </a:lnTo>
                <a:lnTo>
                  <a:pt x="1859815" y="418991"/>
                </a:lnTo>
                <a:lnTo>
                  <a:pt x="1851890" y="412023"/>
                </a:lnTo>
                <a:lnTo>
                  <a:pt x="1843966" y="406005"/>
                </a:lnTo>
                <a:lnTo>
                  <a:pt x="1836041" y="399987"/>
                </a:lnTo>
                <a:lnTo>
                  <a:pt x="1820825" y="389217"/>
                </a:lnTo>
                <a:lnTo>
                  <a:pt x="1814485" y="384466"/>
                </a:lnTo>
                <a:lnTo>
                  <a:pt x="1808462" y="379398"/>
                </a:lnTo>
                <a:lnTo>
                  <a:pt x="1804024" y="374647"/>
                </a:lnTo>
                <a:lnTo>
                  <a:pt x="1802122" y="372113"/>
                </a:lnTo>
                <a:lnTo>
                  <a:pt x="1800220" y="369579"/>
                </a:lnTo>
                <a:lnTo>
                  <a:pt x="1798635" y="367045"/>
                </a:lnTo>
                <a:lnTo>
                  <a:pt x="1798001" y="364511"/>
                </a:lnTo>
                <a:lnTo>
                  <a:pt x="1797367" y="361660"/>
                </a:lnTo>
                <a:lnTo>
                  <a:pt x="1797050" y="359126"/>
                </a:lnTo>
                <a:lnTo>
                  <a:pt x="1797367" y="355959"/>
                </a:lnTo>
                <a:lnTo>
                  <a:pt x="1797684" y="353108"/>
                </a:lnTo>
                <a:lnTo>
                  <a:pt x="1798635" y="349941"/>
                </a:lnTo>
                <a:lnTo>
                  <a:pt x="1800220" y="346773"/>
                </a:lnTo>
                <a:lnTo>
                  <a:pt x="1802439" y="343289"/>
                </a:lnTo>
                <a:lnTo>
                  <a:pt x="1804975" y="340122"/>
                </a:lnTo>
                <a:lnTo>
                  <a:pt x="1807828" y="336637"/>
                </a:lnTo>
                <a:lnTo>
                  <a:pt x="1811632" y="332520"/>
                </a:lnTo>
                <a:lnTo>
                  <a:pt x="2006902" y="137087"/>
                </a:lnTo>
                <a:lnTo>
                  <a:pt x="2011023" y="133603"/>
                </a:lnTo>
                <a:lnTo>
                  <a:pt x="2014827" y="130119"/>
                </a:lnTo>
                <a:lnTo>
                  <a:pt x="2019265" y="126634"/>
                </a:lnTo>
                <a:lnTo>
                  <a:pt x="2023703" y="123784"/>
                </a:lnTo>
                <a:lnTo>
                  <a:pt x="2028141" y="120933"/>
                </a:lnTo>
                <a:lnTo>
                  <a:pt x="2032896" y="118399"/>
                </a:lnTo>
                <a:lnTo>
                  <a:pt x="2037017" y="116182"/>
                </a:lnTo>
                <a:lnTo>
                  <a:pt x="2041772" y="113965"/>
                </a:lnTo>
                <a:lnTo>
                  <a:pt x="2046843" y="112064"/>
                </a:lnTo>
                <a:lnTo>
                  <a:pt x="2051598" y="110797"/>
                </a:lnTo>
                <a:lnTo>
                  <a:pt x="2056670" y="109213"/>
                </a:lnTo>
                <a:lnTo>
                  <a:pt x="2061425" y="108263"/>
                </a:lnTo>
                <a:lnTo>
                  <a:pt x="2066497" y="107313"/>
                </a:lnTo>
                <a:lnTo>
                  <a:pt x="2071569" y="106679"/>
                </a:lnTo>
                <a:lnTo>
                  <a:pt x="2076641" y="106363"/>
                </a:lnTo>
                <a:close/>
                <a:moveTo>
                  <a:pt x="2213628" y="19050"/>
                </a:moveTo>
                <a:lnTo>
                  <a:pt x="2219371" y="19369"/>
                </a:lnTo>
                <a:lnTo>
                  <a:pt x="2225751" y="20007"/>
                </a:lnTo>
                <a:lnTo>
                  <a:pt x="2231493" y="21602"/>
                </a:lnTo>
                <a:lnTo>
                  <a:pt x="2237236" y="23516"/>
                </a:lnTo>
                <a:lnTo>
                  <a:pt x="2242978" y="26387"/>
                </a:lnTo>
                <a:lnTo>
                  <a:pt x="2248401" y="29258"/>
                </a:lnTo>
                <a:lnTo>
                  <a:pt x="2253506" y="33087"/>
                </a:lnTo>
                <a:lnTo>
                  <a:pt x="2258291" y="37234"/>
                </a:lnTo>
                <a:lnTo>
                  <a:pt x="2262757" y="42019"/>
                </a:lnTo>
                <a:lnTo>
                  <a:pt x="2266266" y="47123"/>
                </a:lnTo>
                <a:lnTo>
                  <a:pt x="2269457" y="52547"/>
                </a:lnTo>
                <a:lnTo>
                  <a:pt x="2272009" y="58608"/>
                </a:lnTo>
                <a:lnTo>
                  <a:pt x="2273923" y="64350"/>
                </a:lnTo>
                <a:lnTo>
                  <a:pt x="2275518" y="70412"/>
                </a:lnTo>
                <a:lnTo>
                  <a:pt x="2276475" y="76154"/>
                </a:lnTo>
                <a:lnTo>
                  <a:pt x="2276475" y="82216"/>
                </a:lnTo>
                <a:lnTo>
                  <a:pt x="2276475" y="88277"/>
                </a:lnTo>
                <a:lnTo>
                  <a:pt x="2275518" y="94338"/>
                </a:lnTo>
                <a:lnTo>
                  <a:pt x="2273923" y="100400"/>
                </a:lnTo>
                <a:lnTo>
                  <a:pt x="2272009" y="106142"/>
                </a:lnTo>
                <a:lnTo>
                  <a:pt x="2269457" y="111565"/>
                </a:lnTo>
                <a:lnTo>
                  <a:pt x="2266266" y="117308"/>
                </a:lnTo>
                <a:lnTo>
                  <a:pt x="2262757" y="122412"/>
                </a:lnTo>
                <a:lnTo>
                  <a:pt x="2258291" y="126878"/>
                </a:lnTo>
                <a:lnTo>
                  <a:pt x="2241064" y="144105"/>
                </a:lnTo>
                <a:lnTo>
                  <a:pt x="2236598" y="148253"/>
                </a:lnTo>
                <a:lnTo>
                  <a:pt x="2232769" y="150805"/>
                </a:lnTo>
                <a:lnTo>
                  <a:pt x="2230855" y="151443"/>
                </a:lnTo>
                <a:lnTo>
                  <a:pt x="2228941" y="152400"/>
                </a:lnTo>
                <a:lnTo>
                  <a:pt x="2227346" y="152400"/>
                </a:lnTo>
                <a:lnTo>
                  <a:pt x="2225751" y="152400"/>
                </a:lnTo>
                <a:lnTo>
                  <a:pt x="2224156" y="152081"/>
                </a:lnTo>
                <a:lnTo>
                  <a:pt x="2222880" y="151443"/>
                </a:lnTo>
                <a:lnTo>
                  <a:pt x="2220009" y="149848"/>
                </a:lnTo>
                <a:lnTo>
                  <a:pt x="2217456" y="147295"/>
                </a:lnTo>
                <a:lnTo>
                  <a:pt x="2214904" y="143786"/>
                </a:lnTo>
                <a:lnTo>
                  <a:pt x="2212352" y="140277"/>
                </a:lnTo>
                <a:lnTo>
                  <a:pt x="2209800" y="135811"/>
                </a:lnTo>
                <a:lnTo>
                  <a:pt x="2204058" y="126240"/>
                </a:lnTo>
                <a:lnTo>
                  <a:pt x="2201186" y="121455"/>
                </a:lnTo>
                <a:lnTo>
                  <a:pt x="2197358" y="116351"/>
                </a:lnTo>
                <a:lnTo>
                  <a:pt x="2193530" y="111246"/>
                </a:lnTo>
                <a:lnTo>
                  <a:pt x="2189064" y="106461"/>
                </a:lnTo>
                <a:lnTo>
                  <a:pt x="2184278" y="101995"/>
                </a:lnTo>
                <a:lnTo>
                  <a:pt x="2179493" y="98167"/>
                </a:lnTo>
                <a:lnTo>
                  <a:pt x="2174389" y="94657"/>
                </a:lnTo>
                <a:lnTo>
                  <a:pt x="2169285" y="91467"/>
                </a:lnTo>
                <a:lnTo>
                  <a:pt x="2159714" y="85725"/>
                </a:lnTo>
                <a:lnTo>
                  <a:pt x="2155248" y="83173"/>
                </a:lnTo>
                <a:lnTo>
                  <a:pt x="2151739" y="80620"/>
                </a:lnTo>
                <a:lnTo>
                  <a:pt x="2148229" y="78068"/>
                </a:lnTo>
                <a:lnTo>
                  <a:pt x="2145677" y="75516"/>
                </a:lnTo>
                <a:lnTo>
                  <a:pt x="2144082" y="72964"/>
                </a:lnTo>
                <a:lnTo>
                  <a:pt x="2143763" y="71369"/>
                </a:lnTo>
                <a:lnTo>
                  <a:pt x="2143125" y="69774"/>
                </a:lnTo>
                <a:lnTo>
                  <a:pt x="2143125" y="68179"/>
                </a:lnTo>
                <a:lnTo>
                  <a:pt x="2143763" y="66584"/>
                </a:lnTo>
                <a:lnTo>
                  <a:pt x="2144082" y="64669"/>
                </a:lnTo>
                <a:lnTo>
                  <a:pt x="2144720" y="63074"/>
                </a:lnTo>
                <a:lnTo>
                  <a:pt x="2147591" y="59246"/>
                </a:lnTo>
                <a:lnTo>
                  <a:pt x="2151419" y="54780"/>
                </a:lnTo>
                <a:lnTo>
                  <a:pt x="2168647" y="37234"/>
                </a:lnTo>
                <a:lnTo>
                  <a:pt x="2173751" y="33087"/>
                </a:lnTo>
                <a:lnTo>
                  <a:pt x="2178855" y="29258"/>
                </a:lnTo>
                <a:lnTo>
                  <a:pt x="2183959" y="26387"/>
                </a:lnTo>
                <a:lnTo>
                  <a:pt x="2189702" y="23516"/>
                </a:lnTo>
                <a:lnTo>
                  <a:pt x="2195125" y="21602"/>
                </a:lnTo>
                <a:lnTo>
                  <a:pt x="2201506" y="20007"/>
                </a:lnTo>
                <a:lnTo>
                  <a:pt x="2207248" y="19369"/>
                </a:lnTo>
                <a:lnTo>
                  <a:pt x="2213628" y="19050"/>
                </a:lnTo>
                <a:close/>
                <a:moveTo>
                  <a:pt x="1985550" y="0"/>
                </a:moveTo>
                <a:lnTo>
                  <a:pt x="1989686" y="0"/>
                </a:lnTo>
                <a:lnTo>
                  <a:pt x="1993822" y="0"/>
                </a:lnTo>
                <a:lnTo>
                  <a:pt x="1997640" y="634"/>
                </a:lnTo>
                <a:lnTo>
                  <a:pt x="2001776" y="1903"/>
                </a:lnTo>
                <a:lnTo>
                  <a:pt x="2005594" y="2855"/>
                </a:lnTo>
                <a:lnTo>
                  <a:pt x="2009411" y="4759"/>
                </a:lnTo>
                <a:lnTo>
                  <a:pt x="2012911" y="6980"/>
                </a:lnTo>
                <a:lnTo>
                  <a:pt x="2016411" y="9518"/>
                </a:lnTo>
                <a:lnTo>
                  <a:pt x="2019592" y="12374"/>
                </a:lnTo>
                <a:lnTo>
                  <a:pt x="2022456" y="15229"/>
                </a:lnTo>
                <a:lnTo>
                  <a:pt x="2025001" y="19037"/>
                </a:lnTo>
                <a:lnTo>
                  <a:pt x="2026910" y="22210"/>
                </a:lnTo>
                <a:lnTo>
                  <a:pt x="2028819" y="26334"/>
                </a:lnTo>
                <a:lnTo>
                  <a:pt x="2030091" y="29824"/>
                </a:lnTo>
                <a:lnTo>
                  <a:pt x="2031364" y="33949"/>
                </a:lnTo>
                <a:lnTo>
                  <a:pt x="2031682" y="37757"/>
                </a:lnTo>
                <a:lnTo>
                  <a:pt x="2032000" y="41881"/>
                </a:lnTo>
                <a:lnTo>
                  <a:pt x="2031682" y="46006"/>
                </a:lnTo>
                <a:lnTo>
                  <a:pt x="2031046" y="49813"/>
                </a:lnTo>
                <a:lnTo>
                  <a:pt x="2030091" y="53938"/>
                </a:lnTo>
                <a:lnTo>
                  <a:pt x="2028819" y="57745"/>
                </a:lnTo>
                <a:lnTo>
                  <a:pt x="2026910" y="61553"/>
                </a:lnTo>
                <a:lnTo>
                  <a:pt x="2025001" y="65043"/>
                </a:lnTo>
                <a:lnTo>
                  <a:pt x="2022456" y="68533"/>
                </a:lnTo>
                <a:lnTo>
                  <a:pt x="2019592" y="71706"/>
                </a:lnTo>
                <a:lnTo>
                  <a:pt x="1637177" y="453081"/>
                </a:lnTo>
                <a:lnTo>
                  <a:pt x="1633995" y="455937"/>
                </a:lnTo>
                <a:lnTo>
                  <a:pt x="1630814" y="458158"/>
                </a:lnTo>
                <a:lnTo>
                  <a:pt x="1626996" y="460379"/>
                </a:lnTo>
                <a:lnTo>
                  <a:pt x="1623496" y="462283"/>
                </a:lnTo>
                <a:lnTo>
                  <a:pt x="1619360" y="463552"/>
                </a:lnTo>
                <a:lnTo>
                  <a:pt x="1615224" y="464186"/>
                </a:lnTo>
                <a:lnTo>
                  <a:pt x="1611407" y="465138"/>
                </a:lnTo>
                <a:lnTo>
                  <a:pt x="1607271" y="465138"/>
                </a:lnTo>
                <a:lnTo>
                  <a:pt x="1603135" y="465138"/>
                </a:lnTo>
                <a:lnTo>
                  <a:pt x="1599317" y="464186"/>
                </a:lnTo>
                <a:lnTo>
                  <a:pt x="1595181" y="463552"/>
                </a:lnTo>
                <a:lnTo>
                  <a:pt x="1591681" y="462283"/>
                </a:lnTo>
                <a:lnTo>
                  <a:pt x="1587864" y="460379"/>
                </a:lnTo>
                <a:lnTo>
                  <a:pt x="1584364" y="458158"/>
                </a:lnTo>
                <a:lnTo>
                  <a:pt x="1580864" y="455937"/>
                </a:lnTo>
                <a:lnTo>
                  <a:pt x="1577683" y="453081"/>
                </a:lnTo>
                <a:lnTo>
                  <a:pt x="1574819" y="449591"/>
                </a:lnTo>
                <a:lnTo>
                  <a:pt x="1572274" y="446418"/>
                </a:lnTo>
                <a:lnTo>
                  <a:pt x="1570047" y="442928"/>
                </a:lnTo>
                <a:lnTo>
                  <a:pt x="1568138" y="439121"/>
                </a:lnTo>
                <a:lnTo>
                  <a:pt x="1567184" y="435314"/>
                </a:lnTo>
                <a:lnTo>
                  <a:pt x="1565911" y="431189"/>
                </a:lnTo>
                <a:lnTo>
                  <a:pt x="1565275" y="427381"/>
                </a:lnTo>
                <a:lnTo>
                  <a:pt x="1565275" y="423257"/>
                </a:lnTo>
                <a:lnTo>
                  <a:pt x="1565275" y="419132"/>
                </a:lnTo>
                <a:lnTo>
                  <a:pt x="1565911" y="415007"/>
                </a:lnTo>
                <a:lnTo>
                  <a:pt x="1567184" y="411517"/>
                </a:lnTo>
                <a:lnTo>
                  <a:pt x="1568138" y="407393"/>
                </a:lnTo>
                <a:lnTo>
                  <a:pt x="1570047" y="403902"/>
                </a:lnTo>
                <a:lnTo>
                  <a:pt x="1572274" y="400095"/>
                </a:lnTo>
                <a:lnTo>
                  <a:pt x="1574819" y="396922"/>
                </a:lnTo>
                <a:lnTo>
                  <a:pt x="1577683" y="393749"/>
                </a:lnTo>
                <a:lnTo>
                  <a:pt x="1960098" y="12374"/>
                </a:lnTo>
                <a:lnTo>
                  <a:pt x="1962962" y="9518"/>
                </a:lnTo>
                <a:lnTo>
                  <a:pt x="1966779" y="6980"/>
                </a:lnTo>
                <a:lnTo>
                  <a:pt x="1970279" y="4759"/>
                </a:lnTo>
                <a:lnTo>
                  <a:pt x="1974097" y="2855"/>
                </a:lnTo>
                <a:lnTo>
                  <a:pt x="1977596" y="1903"/>
                </a:lnTo>
                <a:lnTo>
                  <a:pt x="1981732" y="634"/>
                </a:lnTo>
                <a:lnTo>
                  <a:pt x="1985550" y="0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lIns="68571" tIns="34285" rIns="68571" bIns="34285" anchor="ctr">
            <a:scene3d>
              <a:camera prst="orthographicFront"/>
              <a:lightRig rig="threePt" dir="t"/>
            </a:scene3d>
            <a:sp3d contourW="12700">
              <a:contourClr>
                <a:srgbClr val="FFFFFF"/>
              </a:contourClr>
            </a:sp3d>
          </a:bodyPr>
          <a:lstStyle/>
          <a:p>
            <a:pPr algn="ctr">
              <a:defRPr/>
            </a:pPr>
            <a:endParaRPr lang="zh-CN" altLang="en-US" sz="1800" dirty="0">
              <a:solidFill>
                <a:srgbClr val="1C666E"/>
              </a:solidFill>
              <a:latin typeface="微软雅黑" panose="020B0503020204020204" pitchFamily="34" charset="-122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2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</p:bld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360" y="204852"/>
            <a:ext cx="3009358" cy="871807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6291" y="204851"/>
            <a:ext cx="5113525" cy="439119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360" y="1076659"/>
            <a:ext cx="3009358" cy="351938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9ED60E-3B8D-47C1-9682-1C12509BF99F}" type="datetimeFigureOut">
              <a:rPr lang="zh-CN" altLang="en-US" smtClean="0"/>
              <a:pPr/>
              <a:t>2021/10/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4B006D-818D-47B3-9EBE-C5AB269A17AF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  <p:transition>
    <p:random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910" y="3601562"/>
            <a:ext cx="5488305" cy="425185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910" y="459724"/>
            <a:ext cx="5488305" cy="3087053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910" y="4026747"/>
            <a:ext cx="5488305" cy="60383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9ED60E-3B8D-47C1-9682-1C12509BF99F}" type="datetimeFigureOut">
              <a:rPr lang="zh-CN" altLang="en-US" smtClean="0"/>
              <a:pPr/>
              <a:t>2021/10/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4B006D-818D-47B3-9EBE-C5AB269A17AF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  <p:transition>
    <p:random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359" y="206043"/>
            <a:ext cx="8232458" cy="85751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359" y="1200521"/>
            <a:ext cx="8232458" cy="339552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359" y="4768735"/>
            <a:ext cx="2134341" cy="27392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F49ED60E-3B8D-47C1-9682-1C12509BF99F}" type="datetimeFigureOut">
              <a:rPr lang="zh-CN" altLang="en-US" smtClean="0"/>
              <a:pPr/>
              <a:t>2021/10/5</a:t>
            </a:fld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5285" y="4768735"/>
            <a:ext cx="2896605" cy="27392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5475" y="4768735"/>
            <a:ext cx="2134341" cy="27392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A24B006D-818D-47B3-9EBE-C5AB269A17AF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  <p:pic>
        <p:nvPicPr>
          <p:cNvPr id="8" name="图片 7"/>
          <p:cNvPicPr>
            <a:picLocks noChangeAspect="1"/>
          </p:cNvPicPr>
          <p:nvPr userDrawn="1"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7175" cy="5148072"/>
          </a:xfrm>
          <a:prstGeom prst="rect">
            <a:avLst/>
          </a:prstGeom>
        </p:spPr>
      </p:pic>
      <p:sp>
        <p:nvSpPr>
          <p:cNvPr id="9" name="矩形 8"/>
          <p:cNvSpPr/>
          <p:nvPr userDrawn="1"/>
        </p:nvSpPr>
        <p:spPr>
          <a:xfrm>
            <a:off x="0" y="0"/>
            <a:ext cx="9147175" cy="5145088"/>
          </a:xfrm>
          <a:prstGeom prst="rect">
            <a:avLst/>
          </a:prstGeom>
          <a:gradFill>
            <a:gsLst>
              <a:gs pos="52100">
                <a:srgbClr val="EFEFEF"/>
              </a:gs>
              <a:gs pos="0">
                <a:srgbClr val="EFEFEF"/>
              </a:gs>
              <a:gs pos="100000">
                <a:srgbClr val="EFEFEF">
                  <a:alpha val="0"/>
                </a:srgbClr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1" r:id="rId12"/>
    <p:sldLayoutId id="2147483662" r:id="rId13"/>
    <p:sldLayoutId id="2147483663" r:id="rId14"/>
    <p:sldLayoutId id="2147483664" r:id="rId15"/>
    <p:sldLayoutId id="2147483665" r:id="rId16"/>
  </p:sldLayoutIdLst>
  <p:transition>
    <p:random/>
  </p:transition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42.bin"/><Relationship Id="rId4" Type="http://schemas.openxmlformats.org/officeDocument/2006/relationships/image" Target="../media/image37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44.bin"/><Relationship Id="rId10" Type="http://schemas.openxmlformats.org/officeDocument/2006/relationships/image" Target="../media/image41.wmf"/><Relationship Id="rId4" Type="http://schemas.openxmlformats.org/officeDocument/2006/relationships/image" Target="../media/image38.wmf"/><Relationship Id="rId9" Type="http://schemas.openxmlformats.org/officeDocument/2006/relationships/oleObject" Target="../embeddings/oleObject46.bin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oleObject" Target="../embeddings/oleObject47.bin"/><Relationship Id="rId7" Type="http://schemas.openxmlformats.org/officeDocument/2006/relationships/oleObject" Target="../embeddings/oleObject4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48.bin"/><Relationship Id="rId4" Type="http://schemas.openxmlformats.org/officeDocument/2006/relationships/image" Target="../media/image42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oleObject" Target="../embeddings/oleObject50.bin"/><Relationship Id="rId7" Type="http://schemas.openxmlformats.org/officeDocument/2006/relationships/oleObject" Target="../embeddings/oleObject52.bin"/><Relationship Id="rId12" Type="http://schemas.openxmlformats.org/officeDocument/2006/relationships/image" Target="../media/image4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5.wmf"/><Relationship Id="rId11" Type="http://schemas.openxmlformats.org/officeDocument/2006/relationships/oleObject" Target="../embeddings/oleObject54.bin"/><Relationship Id="rId5" Type="http://schemas.openxmlformats.org/officeDocument/2006/relationships/oleObject" Target="../embeddings/oleObject51.bin"/><Relationship Id="rId10" Type="http://schemas.openxmlformats.org/officeDocument/2006/relationships/image" Target="../media/image47.wmf"/><Relationship Id="rId4" Type="http://schemas.openxmlformats.org/officeDocument/2006/relationships/image" Target="../media/image44.wmf"/><Relationship Id="rId9" Type="http://schemas.openxmlformats.org/officeDocument/2006/relationships/oleObject" Target="../embeddings/oleObject53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13" Type="http://schemas.openxmlformats.org/officeDocument/2006/relationships/oleObject" Target="../embeddings/oleObject60.bin"/><Relationship Id="rId3" Type="http://schemas.openxmlformats.org/officeDocument/2006/relationships/oleObject" Target="../embeddings/oleObject55.bin"/><Relationship Id="rId7" Type="http://schemas.openxmlformats.org/officeDocument/2006/relationships/oleObject" Target="../embeddings/oleObject57.bin"/><Relationship Id="rId12" Type="http://schemas.openxmlformats.org/officeDocument/2006/relationships/image" Target="../media/image5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0.wmf"/><Relationship Id="rId11" Type="http://schemas.openxmlformats.org/officeDocument/2006/relationships/oleObject" Target="../embeddings/oleObject59.bin"/><Relationship Id="rId5" Type="http://schemas.openxmlformats.org/officeDocument/2006/relationships/oleObject" Target="../embeddings/oleObject56.bin"/><Relationship Id="rId10" Type="http://schemas.openxmlformats.org/officeDocument/2006/relationships/image" Target="../media/image52.wmf"/><Relationship Id="rId4" Type="http://schemas.openxmlformats.org/officeDocument/2006/relationships/image" Target="../media/image49.wmf"/><Relationship Id="rId9" Type="http://schemas.openxmlformats.org/officeDocument/2006/relationships/oleObject" Target="../embeddings/oleObject58.bin"/><Relationship Id="rId14" Type="http://schemas.openxmlformats.org/officeDocument/2006/relationships/image" Target="../media/image54.wmf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3" Type="http://schemas.openxmlformats.org/officeDocument/2006/relationships/oleObject" Target="../embeddings/oleObject61.bin"/><Relationship Id="rId7" Type="http://schemas.openxmlformats.org/officeDocument/2006/relationships/oleObject" Target="../embeddings/oleObject63.bin"/><Relationship Id="rId12" Type="http://schemas.openxmlformats.org/officeDocument/2006/relationships/image" Target="../media/image5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5.wmf"/><Relationship Id="rId11" Type="http://schemas.openxmlformats.org/officeDocument/2006/relationships/oleObject" Target="../embeddings/oleObject65.bin"/><Relationship Id="rId5" Type="http://schemas.openxmlformats.org/officeDocument/2006/relationships/oleObject" Target="../embeddings/oleObject62.bin"/><Relationship Id="rId10" Type="http://schemas.openxmlformats.org/officeDocument/2006/relationships/image" Target="../media/image57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64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7" Type="http://schemas.openxmlformats.org/officeDocument/2006/relationships/image" Target="../media/image7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12.wmf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9.wmf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11.wmf"/><Relationship Id="rId5" Type="http://schemas.openxmlformats.org/officeDocument/2006/relationships/image" Target="../media/image8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10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3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5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13" Type="http://schemas.openxmlformats.org/officeDocument/2006/relationships/oleObject" Target="../embeddings/oleObject16.bin"/><Relationship Id="rId18" Type="http://schemas.openxmlformats.org/officeDocument/2006/relationships/image" Target="../media/image22.wmf"/><Relationship Id="rId3" Type="http://schemas.openxmlformats.org/officeDocument/2006/relationships/oleObject" Target="../embeddings/oleObject10.bin"/><Relationship Id="rId21" Type="http://schemas.openxmlformats.org/officeDocument/2006/relationships/oleObject" Target="../embeddings/oleObject20.bin"/><Relationship Id="rId7" Type="http://schemas.openxmlformats.org/officeDocument/2006/relationships/image" Target="../media/image17.wmf"/><Relationship Id="rId12" Type="http://schemas.openxmlformats.org/officeDocument/2006/relationships/image" Target="../media/image19.wmf"/><Relationship Id="rId17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1.wmf"/><Relationship Id="rId20" Type="http://schemas.openxmlformats.org/officeDocument/2006/relationships/image" Target="../media/image23.wmf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2.bin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1.bin"/><Relationship Id="rId15" Type="http://schemas.openxmlformats.org/officeDocument/2006/relationships/oleObject" Target="../embeddings/oleObject17.bin"/><Relationship Id="rId10" Type="http://schemas.openxmlformats.org/officeDocument/2006/relationships/oleObject" Target="../embeddings/oleObject14.bin"/><Relationship Id="rId19" Type="http://schemas.openxmlformats.org/officeDocument/2006/relationships/oleObject" Target="../embeddings/oleObject19.bin"/><Relationship Id="rId4" Type="http://schemas.openxmlformats.org/officeDocument/2006/relationships/image" Target="../media/image10.wmf"/><Relationship Id="rId9" Type="http://schemas.openxmlformats.org/officeDocument/2006/relationships/image" Target="../media/image18.wmf"/><Relationship Id="rId14" Type="http://schemas.openxmlformats.org/officeDocument/2006/relationships/image" Target="../media/image20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13" Type="http://schemas.openxmlformats.org/officeDocument/2006/relationships/image" Target="../media/image27.wmf"/><Relationship Id="rId18" Type="http://schemas.openxmlformats.org/officeDocument/2006/relationships/image" Target="../media/image29.wmf"/><Relationship Id="rId3" Type="http://schemas.openxmlformats.org/officeDocument/2006/relationships/oleObject" Target="../embeddings/oleObject21.bin"/><Relationship Id="rId21" Type="http://schemas.openxmlformats.org/officeDocument/2006/relationships/oleObject" Target="../embeddings/oleObject31.bin"/><Relationship Id="rId7" Type="http://schemas.openxmlformats.org/officeDocument/2006/relationships/image" Target="../media/image24.wmf"/><Relationship Id="rId12" Type="http://schemas.openxmlformats.org/officeDocument/2006/relationships/oleObject" Target="../embeddings/oleObject26.bin"/><Relationship Id="rId17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8.wmf"/><Relationship Id="rId20" Type="http://schemas.openxmlformats.org/officeDocument/2006/relationships/image" Target="../media/image30.wmf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3.bin"/><Relationship Id="rId11" Type="http://schemas.openxmlformats.org/officeDocument/2006/relationships/image" Target="../media/image26.wmf"/><Relationship Id="rId5" Type="http://schemas.openxmlformats.org/officeDocument/2006/relationships/oleObject" Target="../embeddings/oleObject22.bin"/><Relationship Id="rId15" Type="http://schemas.openxmlformats.org/officeDocument/2006/relationships/oleObject" Target="../embeddings/oleObject28.bin"/><Relationship Id="rId10" Type="http://schemas.openxmlformats.org/officeDocument/2006/relationships/oleObject" Target="../embeddings/oleObject25.bin"/><Relationship Id="rId19" Type="http://schemas.openxmlformats.org/officeDocument/2006/relationships/oleObject" Target="../embeddings/oleObject30.bin"/><Relationship Id="rId4" Type="http://schemas.openxmlformats.org/officeDocument/2006/relationships/image" Target="../media/image10.wmf"/><Relationship Id="rId9" Type="http://schemas.openxmlformats.org/officeDocument/2006/relationships/image" Target="../media/image25.wmf"/><Relationship Id="rId14" Type="http://schemas.openxmlformats.org/officeDocument/2006/relationships/oleObject" Target="../embeddings/oleObject27.bin"/><Relationship Id="rId22" Type="http://schemas.openxmlformats.org/officeDocument/2006/relationships/image" Target="../media/image31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13" Type="http://schemas.openxmlformats.org/officeDocument/2006/relationships/oleObject" Target="../embeddings/oleObject38.bin"/><Relationship Id="rId18" Type="http://schemas.openxmlformats.org/officeDocument/2006/relationships/image" Target="../media/image35.wmf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5.bin"/><Relationship Id="rId12" Type="http://schemas.openxmlformats.org/officeDocument/2006/relationships/image" Target="../media/image31.wmf"/><Relationship Id="rId17" Type="http://schemas.openxmlformats.org/officeDocument/2006/relationships/oleObject" Target="../embeddings/oleObject4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4.wmf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34.bin"/><Relationship Id="rId11" Type="http://schemas.openxmlformats.org/officeDocument/2006/relationships/oleObject" Target="../embeddings/oleObject37.bin"/><Relationship Id="rId5" Type="http://schemas.openxmlformats.org/officeDocument/2006/relationships/oleObject" Target="../embeddings/oleObject33.bin"/><Relationship Id="rId15" Type="http://schemas.openxmlformats.org/officeDocument/2006/relationships/oleObject" Target="../embeddings/oleObject39.bin"/><Relationship Id="rId10" Type="http://schemas.openxmlformats.org/officeDocument/2006/relationships/image" Target="../media/image30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36.bin"/><Relationship Id="rId14" Type="http://schemas.openxmlformats.org/officeDocument/2006/relationships/image" Target="../media/image33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0" name="Picture 3" descr="C:\Users\Administrator\Desktop\微立体创业计划\002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1616" y="622635"/>
            <a:ext cx="1559287" cy="1559558"/>
          </a:xfrm>
          <a:prstGeom prst="rect">
            <a:avLst/>
          </a:prstGeom>
          <a:noFill/>
          <a:effectLst>
            <a:outerShdw blurRad="292100" dist="177800" dir="2460000" sx="99000" sy="99000" algn="l" rotWithShape="0">
              <a:prstClr val="black">
                <a:alpha val="39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1" name="Picture 3" descr="C:\Users\Administrator\Desktop\微立体创业计划\002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47859" y="622635"/>
            <a:ext cx="1559287" cy="1559558"/>
          </a:xfrm>
          <a:prstGeom prst="rect">
            <a:avLst/>
          </a:prstGeom>
          <a:noFill/>
          <a:effectLst>
            <a:outerShdw blurRad="292100" dist="177800" dir="2460000" sx="99000" sy="99000" algn="l" rotWithShape="0">
              <a:prstClr val="black">
                <a:alpha val="39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9" name="Picture 3" descr="C:\Users\Administrator\Desktop\微立体创业计划\002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03547" y="624004"/>
            <a:ext cx="1559287" cy="1559558"/>
          </a:xfrm>
          <a:prstGeom prst="rect">
            <a:avLst/>
          </a:prstGeom>
          <a:noFill/>
          <a:effectLst>
            <a:outerShdw blurRad="292100" dist="177800" dir="2460000" sx="99000" sy="99000" algn="l" rotWithShape="0">
              <a:prstClr val="black">
                <a:alpha val="39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8" name="Picture 3" descr="C:\Users\Administrator\Desktop\微立体创业计划\002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9132" y="622635"/>
            <a:ext cx="1559287" cy="1559558"/>
          </a:xfrm>
          <a:prstGeom prst="rect">
            <a:avLst/>
          </a:prstGeom>
          <a:noFill/>
          <a:effectLst>
            <a:outerShdw blurRad="292100" dist="177800" dir="2460000" sx="99000" sy="99000" algn="l" rotWithShape="0">
              <a:prstClr val="black">
                <a:alpha val="39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5" name="8      _6"/>
          <p:cNvSpPr txBox="1"/>
          <p:nvPr/>
        </p:nvSpPr>
        <p:spPr>
          <a:xfrm>
            <a:off x="865175" y="899989"/>
            <a:ext cx="684804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5400" b="1" dirty="0">
                <a:solidFill>
                  <a:srgbClr val="123E61"/>
                </a:solidFill>
                <a:latin typeface="+mj-lt"/>
                <a:ea typeface="微软雅黑" panose="020B0503020204020204" pitchFamily="34" charset="-122"/>
                <a:cs typeface="+mn-ea"/>
                <a:sym typeface="+mn-lt"/>
              </a:rPr>
              <a:t>Đ</a:t>
            </a:r>
            <a:endParaRPr lang="zh-CN" altLang="en-US" sz="5400" b="1" dirty="0">
              <a:solidFill>
                <a:srgbClr val="123E61"/>
              </a:solidFill>
              <a:latin typeface="+mj-lt"/>
              <a:ea typeface="微软雅黑" panose="020B0503020204020204" pitchFamily="34" charset="-122"/>
              <a:cs typeface="+mn-ea"/>
              <a:sym typeface="+mn-lt"/>
            </a:endParaRPr>
          </a:p>
        </p:txBody>
      </p:sp>
      <p:sp>
        <p:nvSpPr>
          <p:cNvPr id="42" name="6        _9"/>
          <p:cNvSpPr txBox="1"/>
          <p:nvPr/>
        </p:nvSpPr>
        <p:spPr>
          <a:xfrm>
            <a:off x="3667849" y="899989"/>
            <a:ext cx="377027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5400" b="1" dirty="0">
                <a:solidFill>
                  <a:srgbClr val="123E61"/>
                </a:solidFill>
                <a:latin typeface="+mj-lt"/>
                <a:ea typeface="微软雅黑" panose="020B0503020204020204" pitchFamily="34" charset="-122"/>
                <a:cs typeface="+mn-ea"/>
                <a:sym typeface="+mn-lt"/>
              </a:rPr>
              <a:t>I</a:t>
            </a:r>
            <a:endParaRPr lang="zh-CN" altLang="en-US" sz="5400" b="1" dirty="0">
              <a:solidFill>
                <a:srgbClr val="123E61"/>
              </a:solidFill>
              <a:latin typeface="+mj-lt"/>
              <a:ea typeface="微软雅黑" panose="020B0503020204020204" pitchFamily="34" charset="-122"/>
              <a:cs typeface="+mn-ea"/>
              <a:sym typeface="+mn-lt"/>
            </a:endParaRPr>
          </a:p>
        </p:txBody>
      </p:sp>
      <p:sp>
        <p:nvSpPr>
          <p:cNvPr id="46" name="4       _11"/>
          <p:cNvSpPr txBox="1"/>
          <p:nvPr/>
        </p:nvSpPr>
        <p:spPr>
          <a:xfrm>
            <a:off x="4854393" y="877470"/>
            <a:ext cx="646332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5400" b="1" dirty="0">
                <a:solidFill>
                  <a:srgbClr val="123E61"/>
                </a:solidFill>
                <a:latin typeface="+mj-lt"/>
                <a:ea typeface="微软雅黑" panose="020B0503020204020204" pitchFamily="34" charset="-122"/>
                <a:cs typeface="+mn-ea"/>
                <a:sym typeface="+mn-lt"/>
              </a:rPr>
              <a:t>S</a:t>
            </a:r>
            <a:endParaRPr lang="zh-CN" altLang="en-US" sz="5400" b="1" dirty="0">
              <a:solidFill>
                <a:srgbClr val="123E61"/>
              </a:solidFill>
              <a:latin typeface="+mj-lt"/>
              <a:ea typeface="微软雅黑" panose="020B0503020204020204" pitchFamily="34" charset="-122"/>
              <a:cs typeface="+mn-ea"/>
              <a:sym typeface="+mn-lt"/>
            </a:endParaRPr>
          </a:p>
        </p:txBody>
      </p:sp>
      <p:grpSp>
        <p:nvGrpSpPr>
          <p:cNvPr id="72" name="组合 124"/>
          <p:cNvGrpSpPr/>
          <p:nvPr/>
        </p:nvGrpSpPr>
        <p:grpSpPr>
          <a:xfrm>
            <a:off x="6286492" y="4264733"/>
            <a:ext cx="1026023" cy="1026201"/>
            <a:chOff x="304800" y="673100"/>
            <a:chExt cx="4000500" cy="4000500"/>
          </a:xfrm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73" name="同心圆 72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ysClr val="window" lastClr="FFFFFF"/>
                </a:gs>
                <a:gs pos="55000">
                  <a:sysClr val="window" lastClr="FFFFFF">
                    <a:lumMod val="95000"/>
                  </a:sysClr>
                </a:gs>
                <a:gs pos="100000">
                  <a:sysClr val="window" lastClr="FFFFFF">
                    <a:lumMod val="65000"/>
                  </a:sysClr>
                </a:gs>
              </a:gsLst>
              <a:lin ang="81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zh-CN" altLang="en-US" sz="5400" kern="0" dirty="0">
                <a:solidFill>
                  <a:sysClr val="windowText" lastClr="000000"/>
                </a:solidFill>
                <a:latin typeface="+mj-lt"/>
                <a:ea typeface="微软雅黑" panose="020B0503020204020204" pitchFamily="34" charset="-122"/>
                <a:cs typeface="+mn-ea"/>
                <a:sym typeface="+mn-lt"/>
              </a:endParaRPr>
            </a:p>
          </p:txBody>
        </p:sp>
        <p:sp>
          <p:nvSpPr>
            <p:cNvPr id="74" name="椭圆 73"/>
            <p:cNvSpPr/>
            <p:nvPr/>
          </p:nvSpPr>
          <p:spPr>
            <a:xfrm>
              <a:off x="392112" y="760412"/>
              <a:ext cx="3825874" cy="3825874"/>
            </a:xfrm>
            <a:prstGeom prst="ellipse">
              <a:avLst/>
            </a:prstGeom>
            <a:gradFill>
              <a:gsLst>
                <a:gs pos="0">
                  <a:sysClr val="window" lastClr="FFFFFF"/>
                </a:gs>
                <a:gs pos="51000">
                  <a:sysClr val="window" lastClr="FFFFFF">
                    <a:lumMod val="95000"/>
                  </a:sysClr>
                </a:gs>
                <a:gs pos="100000">
                  <a:sysClr val="window" lastClr="FFFFFF">
                    <a:lumMod val="75000"/>
                  </a:sysClr>
                </a:gs>
              </a:gsLst>
              <a:lin ang="189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r>
                <a:rPr lang="en-US" altLang="zh-CN" sz="5400" kern="0">
                  <a:solidFill>
                    <a:sysClr val="window" lastClr="FFFFFF"/>
                  </a:solidFill>
                  <a:latin typeface="+mj-lt"/>
                  <a:ea typeface="微软雅黑" panose="020B0503020204020204" pitchFamily="34" charset="-122"/>
                  <a:cs typeface="+mn-ea"/>
                  <a:sym typeface="+mn-lt"/>
                </a:rPr>
                <a:t> </a:t>
              </a:r>
              <a:endParaRPr lang="zh-CN" altLang="en-US" sz="5400" kern="0" dirty="0">
                <a:solidFill>
                  <a:sysClr val="window" lastClr="FFFFFF"/>
                </a:solidFill>
                <a:latin typeface="+mj-lt"/>
                <a:ea typeface="微软雅黑" panose="020B0503020204020204" pitchFamily="34" charset="-122"/>
                <a:cs typeface="+mn-ea"/>
                <a:sym typeface="+mn-lt"/>
              </a:endParaRPr>
            </a:p>
          </p:txBody>
        </p:sp>
      </p:grpSp>
      <p:grpSp>
        <p:nvGrpSpPr>
          <p:cNvPr id="75" name="组合 127"/>
          <p:cNvGrpSpPr/>
          <p:nvPr/>
        </p:nvGrpSpPr>
        <p:grpSpPr>
          <a:xfrm>
            <a:off x="4759604" y="4606644"/>
            <a:ext cx="538351" cy="538444"/>
            <a:chOff x="304800" y="673100"/>
            <a:chExt cx="4000500" cy="4000500"/>
          </a:xfrm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76" name="同心圆 75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ysClr val="window" lastClr="FFFFFF"/>
                </a:gs>
                <a:gs pos="55000">
                  <a:sysClr val="window" lastClr="FFFFFF">
                    <a:lumMod val="95000"/>
                  </a:sysClr>
                </a:gs>
                <a:gs pos="100000">
                  <a:sysClr val="window" lastClr="FFFFFF">
                    <a:lumMod val="65000"/>
                  </a:sysClr>
                </a:gs>
              </a:gsLst>
              <a:lin ang="81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zh-CN" altLang="en-US" sz="5400" kern="0" dirty="0">
                <a:solidFill>
                  <a:sysClr val="windowText" lastClr="000000"/>
                </a:solidFill>
                <a:latin typeface="+mj-lt"/>
                <a:ea typeface="微软雅黑" panose="020B0503020204020204" pitchFamily="34" charset="-122"/>
                <a:cs typeface="+mn-ea"/>
                <a:sym typeface="+mn-lt"/>
              </a:endParaRPr>
            </a:p>
          </p:txBody>
        </p:sp>
        <p:sp>
          <p:nvSpPr>
            <p:cNvPr id="77" name="椭圆 76"/>
            <p:cNvSpPr/>
            <p:nvPr/>
          </p:nvSpPr>
          <p:spPr>
            <a:xfrm>
              <a:off x="392112" y="760412"/>
              <a:ext cx="3825874" cy="3825874"/>
            </a:xfrm>
            <a:prstGeom prst="ellipse">
              <a:avLst/>
            </a:prstGeom>
            <a:gradFill>
              <a:gsLst>
                <a:gs pos="0">
                  <a:sysClr val="window" lastClr="FFFFFF"/>
                </a:gs>
                <a:gs pos="51000">
                  <a:sysClr val="window" lastClr="FFFFFF">
                    <a:lumMod val="95000"/>
                  </a:sysClr>
                </a:gs>
                <a:gs pos="100000">
                  <a:sysClr val="window" lastClr="FFFFFF">
                    <a:lumMod val="75000"/>
                  </a:sysClr>
                </a:gs>
              </a:gsLst>
              <a:lin ang="189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r>
                <a:rPr lang="en-US" altLang="zh-CN" sz="5400" kern="0">
                  <a:solidFill>
                    <a:sysClr val="windowText" lastClr="000000"/>
                  </a:solidFill>
                  <a:latin typeface="+mj-lt"/>
                  <a:ea typeface="微软雅黑" panose="020B0503020204020204" pitchFamily="34" charset="-122"/>
                  <a:cs typeface="+mn-ea"/>
                  <a:sym typeface="+mn-lt"/>
                </a:rPr>
                <a:t> </a:t>
              </a:r>
              <a:endParaRPr lang="zh-CN" altLang="en-US" sz="5400" kern="0" dirty="0">
                <a:solidFill>
                  <a:sysClr val="windowText" lastClr="000000"/>
                </a:solidFill>
                <a:latin typeface="+mj-lt"/>
                <a:ea typeface="微软雅黑" panose="020B0503020204020204" pitchFamily="34" charset="-122"/>
                <a:cs typeface="+mn-ea"/>
                <a:sym typeface="+mn-lt"/>
              </a:endParaRPr>
            </a:p>
          </p:txBody>
        </p:sp>
      </p:grpSp>
      <p:grpSp>
        <p:nvGrpSpPr>
          <p:cNvPr id="78" name="组合 130"/>
          <p:cNvGrpSpPr/>
          <p:nvPr/>
        </p:nvGrpSpPr>
        <p:grpSpPr>
          <a:xfrm>
            <a:off x="5438276" y="4921761"/>
            <a:ext cx="746998" cy="747128"/>
            <a:chOff x="304800" y="673100"/>
            <a:chExt cx="4000500" cy="4000500"/>
          </a:xfrm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79" name="同心圆 78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ysClr val="window" lastClr="FFFFFF"/>
                </a:gs>
                <a:gs pos="55000">
                  <a:sysClr val="window" lastClr="FFFFFF">
                    <a:lumMod val="95000"/>
                  </a:sysClr>
                </a:gs>
                <a:gs pos="100000">
                  <a:sysClr val="window" lastClr="FFFFFF">
                    <a:lumMod val="65000"/>
                  </a:sysClr>
                </a:gs>
              </a:gsLst>
              <a:lin ang="81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zh-CN" altLang="en-US" sz="5400" kern="0" dirty="0">
                <a:solidFill>
                  <a:sysClr val="windowText" lastClr="000000"/>
                </a:solidFill>
                <a:latin typeface="+mj-lt"/>
                <a:ea typeface="微软雅黑" panose="020B0503020204020204" pitchFamily="34" charset="-122"/>
                <a:cs typeface="+mn-ea"/>
                <a:sym typeface="+mn-lt"/>
              </a:endParaRPr>
            </a:p>
          </p:txBody>
        </p:sp>
        <p:sp>
          <p:nvSpPr>
            <p:cNvPr id="80" name="椭圆 79"/>
            <p:cNvSpPr/>
            <p:nvPr/>
          </p:nvSpPr>
          <p:spPr>
            <a:xfrm>
              <a:off x="392112" y="760412"/>
              <a:ext cx="3825874" cy="3825874"/>
            </a:xfrm>
            <a:prstGeom prst="ellipse">
              <a:avLst/>
            </a:prstGeom>
            <a:solidFill>
              <a:srgbClr val="123E61"/>
            </a:soli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r>
                <a:rPr lang="en-US" altLang="zh-CN" sz="5400" kern="0">
                  <a:solidFill>
                    <a:sysClr val="windowText" lastClr="000000"/>
                  </a:solidFill>
                  <a:latin typeface="+mj-lt"/>
                  <a:ea typeface="微软雅黑" panose="020B0503020204020204" pitchFamily="34" charset="-122"/>
                  <a:cs typeface="+mn-ea"/>
                  <a:sym typeface="+mn-lt"/>
                </a:rPr>
                <a:t> </a:t>
              </a:r>
              <a:endParaRPr lang="zh-CN" altLang="en-US" sz="5400" kern="0" dirty="0">
                <a:solidFill>
                  <a:sysClr val="windowText" lastClr="000000"/>
                </a:solidFill>
                <a:latin typeface="+mj-lt"/>
                <a:ea typeface="微软雅黑" panose="020B0503020204020204" pitchFamily="34" charset="-122"/>
                <a:cs typeface="+mn-ea"/>
                <a:sym typeface="+mn-lt"/>
              </a:endParaRPr>
            </a:p>
          </p:txBody>
        </p:sp>
      </p:grpSp>
      <p:grpSp>
        <p:nvGrpSpPr>
          <p:cNvPr id="81" name="组合 133"/>
          <p:cNvGrpSpPr/>
          <p:nvPr/>
        </p:nvGrpSpPr>
        <p:grpSpPr>
          <a:xfrm>
            <a:off x="7760376" y="4731882"/>
            <a:ext cx="540868" cy="540962"/>
            <a:chOff x="304800" y="673100"/>
            <a:chExt cx="4000500" cy="4000500"/>
          </a:xfrm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82" name="同心圆 81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ysClr val="window" lastClr="FFFFFF"/>
                </a:gs>
                <a:gs pos="55000">
                  <a:sysClr val="window" lastClr="FFFFFF">
                    <a:lumMod val="95000"/>
                  </a:sysClr>
                </a:gs>
                <a:gs pos="100000">
                  <a:sysClr val="window" lastClr="FFFFFF">
                    <a:lumMod val="65000"/>
                  </a:sysClr>
                </a:gs>
              </a:gsLst>
              <a:lin ang="81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zh-CN" altLang="en-US" sz="5400" kern="0" dirty="0">
                <a:solidFill>
                  <a:sysClr val="windowText" lastClr="000000"/>
                </a:solidFill>
                <a:latin typeface="+mj-lt"/>
                <a:ea typeface="微软雅黑" panose="020B0503020204020204" pitchFamily="34" charset="-122"/>
                <a:cs typeface="+mn-ea"/>
                <a:sym typeface="+mn-lt"/>
              </a:endParaRPr>
            </a:p>
          </p:txBody>
        </p:sp>
        <p:sp>
          <p:nvSpPr>
            <p:cNvPr id="83" name="椭圆 82"/>
            <p:cNvSpPr/>
            <p:nvPr/>
          </p:nvSpPr>
          <p:spPr>
            <a:xfrm>
              <a:off x="392112" y="760412"/>
              <a:ext cx="3825874" cy="3825874"/>
            </a:xfrm>
            <a:prstGeom prst="ellipse">
              <a:avLst/>
            </a:prstGeom>
            <a:solidFill>
              <a:srgbClr val="123E61"/>
            </a:soli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r>
                <a:rPr lang="en-US" altLang="zh-CN" sz="5400" kern="0">
                  <a:solidFill>
                    <a:sysClr val="window" lastClr="FFFFFF"/>
                  </a:solidFill>
                  <a:latin typeface="+mj-lt"/>
                  <a:ea typeface="微软雅黑" panose="020B0503020204020204" pitchFamily="34" charset="-122"/>
                  <a:cs typeface="+mn-ea"/>
                  <a:sym typeface="+mn-lt"/>
                </a:rPr>
                <a:t> </a:t>
              </a:r>
              <a:endParaRPr lang="zh-CN" altLang="en-US" sz="5400" kern="0" dirty="0">
                <a:solidFill>
                  <a:sysClr val="window" lastClr="FFFFFF"/>
                </a:solidFill>
                <a:latin typeface="+mj-lt"/>
                <a:ea typeface="微软雅黑" panose="020B0503020204020204" pitchFamily="34" charset="-122"/>
                <a:cs typeface="+mn-ea"/>
                <a:sym typeface="+mn-lt"/>
              </a:endParaRPr>
            </a:p>
          </p:txBody>
        </p:sp>
      </p:grpSp>
      <p:grpSp>
        <p:nvGrpSpPr>
          <p:cNvPr id="84" name="组合 136"/>
          <p:cNvGrpSpPr/>
          <p:nvPr/>
        </p:nvGrpSpPr>
        <p:grpSpPr>
          <a:xfrm>
            <a:off x="768027" y="5040490"/>
            <a:ext cx="588755" cy="588857"/>
            <a:chOff x="304800" y="673100"/>
            <a:chExt cx="4000500" cy="4000500"/>
          </a:xfrm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85" name="同心圆 84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ysClr val="window" lastClr="FFFFFF"/>
                </a:gs>
                <a:gs pos="55000">
                  <a:sysClr val="window" lastClr="FFFFFF">
                    <a:lumMod val="95000"/>
                  </a:sysClr>
                </a:gs>
                <a:gs pos="100000">
                  <a:sysClr val="window" lastClr="FFFFFF">
                    <a:lumMod val="65000"/>
                  </a:sysClr>
                </a:gs>
              </a:gsLst>
              <a:lin ang="81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zh-CN" altLang="en-US" sz="5400" kern="0" dirty="0">
                <a:solidFill>
                  <a:sysClr val="windowText" lastClr="000000"/>
                </a:solidFill>
                <a:latin typeface="+mj-lt"/>
                <a:ea typeface="微软雅黑" panose="020B0503020204020204" pitchFamily="34" charset="-122"/>
                <a:cs typeface="+mn-ea"/>
                <a:sym typeface="+mn-lt"/>
              </a:endParaRPr>
            </a:p>
          </p:txBody>
        </p:sp>
        <p:sp>
          <p:nvSpPr>
            <p:cNvPr id="86" name="椭圆 85"/>
            <p:cNvSpPr/>
            <p:nvPr/>
          </p:nvSpPr>
          <p:spPr>
            <a:xfrm>
              <a:off x="392112" y="760412"/>
              <a:ext cx="3825874" cy="3825874"/>
            </a:xfrm>
            <a:prstGeom prst="ellipse">
              <a:avLst/>
            </a:prstGeom>
            <a:gradFill>
              <a:gsLst>
                <a:gs pos="0">
                  <a:sysClr val="window" lastClr="FFFFFF"/>
                </a:gs>
                <a:gs pos="51000">
                  <a:sysClr val="window" lastClr="FFFFFF">
                    <a:lumMod val="95000"/>
                  </a:sysClr>
                </a:gs>
                <a:gs pos="100000">
                  <a:sysClr val="window" lastClr="FFFFFF">
                    <a:lumMod val="75000"/>
                  </a:sysClr>
                </a:gs>
              </a:gsLst>
              <a:lin ang="189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r>
                <a:rPr lang="en-US" altLang="zh-CN" sz="5400" kern="0">
                  <a:solidFill>
                    <a:sysClr val="windowText" lastClr="000000"/>
                  </a:solidFill>
                  <a:latin typeface="+mj-lt"/>
                  <a:ea typeface="微软雅黑" panose="020B0503020204020204" pitchFamily="34" charset="-122"/>
                  <a:cs typeface="+mn-ea"/>
                  <a:sym typeface="+mn-lt"/>
                </a:rPr>
                <a:t> </a:t>
              </a:r>
              <a:endParaRPr lang="zh-CN" altLang="en-US" sz="5400" kern="0" dirty="0">
                <a:solidFill>
                  <a:sysClr val="windowText" lastClr="000000"/>
                </a:solidFill>
                <a:latin typeface="+mj-lt"/>
                <a:ea typeface="微软雅黑" panose="020B0503020204020204" pitchFamily="34" charset="-122"/>
                <a:cs typeface="+mn-ea"/>
                <a:sym typeface="+mn-lt"/>
              </a:endParaRPr>
            </a:p>
          </p:txBody>
        </p:sp>
      </p:grpSp>
      <p:grpSp>
        <p:nvGrpSpPr>
          <p:cNvPr id="87" name="组合 139"/>
          <p:cNvGrpSpPr/>
          <p:nvPr/>
        </p:nvGrpSpPr>
        <p:grpSpPr>
          <a:xfrm>
            <a:off x="3964094" y="4529854"/>
            <a:ext cx="252447" cy="252491"/>
            <a:chOff x="304800" y="673100"/>
            <a:chExt cx="4000500" cy="4000500"/>
          </a:xfrm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88" name="同心圆 87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ysClr val="window" lastClr="FFFFFF"/>
                </a:gs>
                <a:gs pos="55000">
                  <a:sysClr val="window" lastClr="FFFFFF">
                    <a:lumMod val="95000"/>
                  </a:sysClr>
                </a:gs>
                <a:gs pos="100000">
                  <a:sysClr val="window" lastClr="FFFFFF">
                    <a:lumMod val="65000"/>
                  </a:sysClr>
                </a:gs>
              </a:gsLst>
              <a:lin ang="81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zh-CN" altLang="en-US" sz="5400" kern="0" dirty="0">
                <a:solidFill>
                  <a:sysClr val="windowText" lastClr="000000"/>
                </a:solidFill>
                <a:latin typeface="+mj-lt"/>
                <a:ea typeface="微软雅黑" panose="020B0503020204020204" pitchFamily="34" charset="-122"/>
                <a:cs typeface="+mn-ea"/>
                <a:sym typeface="+mn-lt"/>
              </a:endParaRPr>
            </a:p>
          </p:txBody>
        </p:sp>
        <p:sp>
          <p:nvSpPr>
            <p:cNvPr id="89" name="椭圆 88"/>
            <p:cNvSpPr/>
            <p:nvPr/>
          </p:nvSpPr>
          <p:spPr>
            <a:xfrm>
              <a:off x="392112" y="760412"/>
              <a:ext cx="3825874" cy="3825874"/>
            </a:xfrm>
            <a:prstGeom prst="ellipse">
              <a:avLst/>
            </a:prstGeom>
            <a:gradFill>
              <a:gsLst>
                <a:gs pos="0">
                  <a:sysClr val="window" lastClr="FFFFFF"/>
                </a:gs>
                <a:gs pos="51000">
                  <a:sysClr val="window" lastClr="FFFFFF">
                    <a:lumMod val="95000"/>
                  </a:sysClr>
                </a:gs>
                <a:gs pos="100000">
                  <a:sysClr val="window" lastClr="FFFFFF">
                    <a:lumMod val="75000"/>
                  </a:sysClr>
                </a:gs>
              </a:gsLst>
              <a:lin ang="189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r>
                <a:rPr lang="en-US" altLang="zh-CN" sz="5400" kern="0">
                  <a:solidFill>
                    <a:sysClr val="windowText" lastClr="000000"/>
                  </a:solidFill>
                  <a:latin typeface="+mj-lt"/>
                  <a:ea typeface="微软雅黑" panose="020B0503020204020204" pitchFamily="34" charset="-122"/>
                  <a:cs typeface="+mn-ea"/>
                  <a:sym typeface="+mn-lt"/>
                </a:rPr>
                <a:t> </a:t>
              </a:r>
              <a:endParaRPr lang="zh-CN" altLang="en-US" sz="5400" kern="0" dirty="0">
                <a:solidFill>
                  <a:sysClr val="windowText" lastClr="000000"/>
                </a:solidFill>
                <a:latin typeface="+mj-lt"/>
                <a:ea typeface="微软雅黑" panose="020B0503020204020204" pitchFamily="34" charset="-122"/>
                <a:cs typeface="+mn-ea"/>
                <a:sym typeface="+mn-lt"/>
              </a:endParaRPr>
            </a:p>
          </p:txBody>
        </p:sp>
      </p:grpSp>
      <p:grpSp>
        <p:nvGrpSpPr>
          <p:cNvPr id="90" name="组合 142"/>
          <p:cNvGrpSpPr/>
          <p:nvPr/>
        </p:nvGrpSpPr>
        <p:grpSpPr>
          <a:xfrm>
            <a:off x="3182840" y="4327053"/>
            <a:ext cx="528983" cy="529075"/>
            <a:chOff x="304800" y="673100"/>
            <a:chExt cx="4000500" cy="4000500"/>
          </a:xfrm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91" name="同心圆 90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ysClr val="window" lastClr="FFFFFF"/>
                </a:gs>
                <a:gs pos="55000">
                  <a:sysClr val="window" lastClr="FFFFFF">
                    <a:lumMod val="95000"/>
                  </a:sysClr>
                </a:gs>
                <a:gs pos="100000">
                  <a:sysClr val="window" lastClr="FFFFFF">
                    <a:lumMod val="65000"/>
                  </a:sysClr>
                </a:gs>
              </a:gsLst>
              <a:lin ang="81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zh-CN" altLang="en-US" sz="5400" kern="0" dirty="0">
                <a:solidFill>
                  <a:sysClr val="windowText" lastClr="000000"/>
                </a:solidFill>
                <a:latin typeface="+mj-lt"/>
                <a:ea typeface="微软雅黑" panose="020B0503020204020204" pitchFamily="34" charset="-122"/>
                <a:cs typeface="+mn-ea"/>
                <a:sym typeface="+mn-lt"/>
              </a:endParaRPr>
            </a:p>
          </p:txBody>
        </p:sp>
        <p:sp>
          <p:nvSpPr>
            <p:cNvPr id="92" name="椭圆 91"/>
            <p:cNvSpPr/>
            <p:nvPr/>
          </p:nvSpPr>
          <p:spPr>
            <a:xfrm>
              <a:off x="392112" y="760412"/>
              <a:ext cx="3825874" cy="3825874"/>
            </a:xfrm>
            <a:prstGeom prst="ellipse">
              <a:avLst/>
            </a:prstGeom>
            <a:solidFill>
              <a:srgbClr val="123E61"/>
            </a:soli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r>
                <a:rPr lang="en-US" altLang="zh-CN" sz="5400" kern="0">
                  <a:solidFill>
                    <a:sysClr val="windowText" lastClr="000000"/>
                  </a:solidFill>
                  <a:latin typeface="+mj-lt"/>
                  <a:ea typeface="微软雅黑" panose="020B0503020204020204" pitchFamily="34" charset="-122"/>
                  <a:cs typeface="+mn-ea"/>
                  <a:sym typeface="+mn-lt"/>
                </a:rPr>
                <a:t> </a:t>
              </a:r>
              <a:endParaRPr lang="zh-CN" altLang="en-US" sz="5400" kern="0" dirty="0">
                <a:solidFill>
                  <a:sysClr val="windowText" lastClr="000000"/>
                </a:solidFill>
                <a:latin typeface="+mj-lt"/>
                <a:ea typeface="微软雅黑" panose="020B0503020204020204" pitchFamily="34" charset="-122"/>
                <a:cs typeface="+mn-ea"/>
                <a:sym typeface="+mn-lt"/>
              </a:endParaRPr>
            </a:p>
          </p:txBody>
        </p:sp>
      </p:grpSp>
      <p:grpSp>
        <p:nvGrpSpPr>
          <p:cNvPr id="93" name="组合 145"/>
          <p:cNvGrpSpPr/>
          <p:nvPr/>
        </p:nvGrpSpPr>
        <p:grpSpPr>
          <a:xfrm>
            <a:off x="8465571" y="3831665"/>
            <a:ext cx="1044954" cy="1045136"/>
            <a:chOff x="304800" y="673100"/>
            <a:chExt cx="4000500" cy="4000500"/>
          </a:xfrm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94" name="同心圆 93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ysClr val="window" lastClr="FFFFFF"/>
                </a:gs>
                <a:gs pos="55000">
                  <a:sysClr val="window" lastClr="FFFFFF">
                    <a:lumMod val="95000"/>
                  </a:sysClr>
                </a:gs>
                <a:gs pos="100000">
                  <a:sysClr val="window" lastClr="FFFFFF">
                    <a:lumMod val="65000"/>
                  </a:sysClr>
                </a:gs>
              </a:gsLst>
              <a:lin ang="81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zh-CN" altLang="en-US" sz="5400" kern="0" dirty="0">
                <a:solidFill>
                  <a:sysClr val="windowText" lastClr="000000"/>
                </a:solidFill>
                <a:latin typeface="+mj-lt"/>
                <a:ea typeface="微软雅黑" panose="020B0503020204020204" pitchFamily="34" charset="-122"/>
                <a:cs typeface="+mn-ea"/>
                <a:sym typeface="+mn-lt"/>
              </a:endParaRPr>
            </a:p>
          </p:txBody>
        </p:sp>
        <p:sp>
          <p:nvSpPr>
            <p:cNvPr id="95" name="椭圆 94"/>
            <p:cNvSpPr/>
            <p:nvPr/>
          </p:nvSpPr>
          <p:spPr>
            <a:xfrm>
              <a:off x="392112" y="760412"/>
              <a:ext cx="3825874" cy="3825874"/>
            </a:xfrm>
            <a:prstGeom prst="ellipse">
              <a:avLst/>
            </a:prstGeom>
            <a:solidFill>
              <a:srgbClr val="123E61"/>
            </a:soli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r>
                <a:rPr lang="en-US" altLang="zh-CN" sz="5400" kern="0">
                  <a:solidFill>
                    <a:sysClr val="window" lastClr="FFFFFF"/>
                  </a:solidFill>
                  <a:latin typeface="+mj-lt"/>
                  <a:ea typeface="微软雅黑" panose="020B0503020204020204" pitchFamily="34" charset="-122"/>
                  <a:cs typeface="+mn-ea"/>
                  <a:sym typeface="+mn-lt"/>
                </a:rPr>
                <a:t> </a:t>
              </a:r>
              <a:endParaRPr lang="zh-CN" altLang="en-US" sz="5400" kern="0" dirty="0">
                <a:solidFill>
                  <a:sysClr val="window" lastClr="FFFFFF"/>
                </a:solidFill>
                <a:latin typeface="+mj-lt"/>
                <a:ea typeface="微软雅黑" panose="020B0503020204020204" pitchFamily="34" charset="-122"/>
                <a:cs typeface="+mn-ea"/>
                <a:sym typeface="+mn-lt"/>
              </a:endParaRPr>
            </a:p>
          </p:txBody>
        </p:sp>
      </p:grpSp>
      <p:grpSp>
        <p:nvGrpSpPr>
          <p:cNvPr id="96" name="组合 148"/>
          <p:cNvGrpSpPr/>
          <p:nvPr/>
        </p:nvGrpSpPr>
        <p:grpSpPr>
          <a:xfrm>
            <a:off x="4421215" y="4325144"/>
            <a:ext cx="223041" cy="223080"/>
            <a:chOff x="304800" y="673100"/>
            <a:chExt cx="4000500" cy="4000500"/>
          </a:xfrm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97" name="同心圆 96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ysClr val="window" lastClr="FFFFFF"/>
                </a:gs>
                <a:gs pos="55000">
                  <a:sysClr val="window" lastClr="FFFFFF">
                    <a:lumMod val="95000"/>
                  </a:sysClr>
                </a:gs>
                <a:gs pos="100000">
                  <a:sysClr val="window" lastClr="FFFFFF">
                    <a:lumMod val="65000"/>
                  </a:sysClr>
                </a:gs>
              </a:gsLst>
              <a:lin ang="81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zh-CN" altLang="en-US" sz="5400" kern="0" dirty="0">
                <a:solidFill>
                  <a:sysClr val="windowText" lastClr="000000"/>
                </a:solidFill>
                <a:latin typeface="+mj-lt"/>
                <a:ea typeface="微软雅黑" panose="020B0503020204020204" pitchFamily="34" charset="-122"/>
                <a:cs typeface="+mn-ea"/>
                <a:sym typeface="+mn-lt"/>
              </a:endParaRPr>
            </a:p>
          </p:txBody>
        </p:sp>
        <p:sp>
          <p:nvSpPr>
            <p:cNvPr id="98" name="椭圆 97"/>
            <p:cNvSpPr/>
            <p:nvPr/>
          </p:nvSpPr>
          <p:spPr>
            <a:xfrm>
              <a:off x="392112" y="760412"/>
              <a:ext cx="3825874" cy="3825874"/>
            </a:xfrm>
            <a:prstGeom prst="ellipse">
              <a:avLst/>
            </a:prstGeom>
            <a:solidFill>
              <a:srgbClr val="123E61"/>
            </a:soli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r>
                <a:rPr lang="en-US" altLang="zh-CN" sz="5400" kern="0">
                  <a:solidFill>
                    <a:sysClr val="windowText" lastClr="000000"/>
                  </a:solidFill>
                  <a:latin typeface="+mj-lt"/>
                  <a:ea typeface="微软雅黑" panose="020B0503020204020204" pitchFamily="34" charset="-122"/>
                  <a:cs typeface="+mn-ea"/>
                  <a:sym typeface="+mn-lt"/>
                </a:rPr>
                <a:t> </a:t>
              </a:r>
              <a:endParaRPr lang="zh-CN" altLang="en-US" sz="5400" kern="0" dirty="0">
                <a:solidFill>
                  <a:sysClr val="windowText" lastClr="000000"/>
                </a:solidFill>
                <a:latin typeface="+mj-lt"/>
                <a:ea typeface="微软雅黑" panose="020B0503020204020204" pitchFamily="34" charset="-122"/>
                <a:cs typeface="+mn-ea"/>
                <a:sym typeface="+mn-lt"/>
              </a:endParaRPr>
            </a:p>
          </p:txBody>
        </p:sp>
      </p:grpSp>
      <p:grpSp>
        <p:nvGrpSpPr>
          <p:cNvPr id="99" name="组合 151"/>
          <p:cNvGrpSpPr/>
          <p:nvPr/>
        </p:nvGrpSpPr>
        <p:grpSpPr>
          <a:xfrm>
            <a:off x="1944725" y="4706146"/>
            <a:ext cx="962576" cy="962743"/>
            <a:chOff x="304800" y="673100"/>
            <a:chExt cx="4000500" cy="4000500"/>
          </a:xfrm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100" name="同心圆 99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ysClr val="window" lastClr="FFFFFF"/>
                </a:gs>
                <a:gs pos="55000">
                  <a:sysClr val="window" lastClr="FFFFFF">
                    <a:lumMod val="95000"/>
                  </a:sysClr>
                </a:gs>
                <a:gs pos="100000">
                  <a:sysClr val="window" lastClr="FFFFFF">
                    <a:lumMod val="65000"/>
                  </a:sysClr>
                </a:gs>
              </a:gsLst>
              <a:lin ang="81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zh-CN" altLang="en-US" sz="5400" kern="0" dirty="0">
                <a:solidFill>
                  <a:sysClr val="windowText" lastClr="000000"/>
                </a:solidFill>
                <a:latin typeface="+mj-lt"/>
                <a:ea typeface="微软雅黑" panose="020B0503020204020204" pitchFamily="34" charset="-122"/>
                <a:cs typeface="+mn-ea"/>
                <a:sym typeface="+mn-lt"/>
              </a:endParaRPr>
            </a:p>
          </p:txBody>
        </p:sp>
        <p:sp>
          <p:nvSpPr>
            <p:cNvPr id="101" name="椭圆 100"/>
            <p:cNvSpPr/>
            <p:nvPr/>
          </p:nvSpPr>
          <p:spPr>
            <a:xfrm>
              <a:off x="392112" y="760412"/>
              <a:ext cx="3825873" cy="3825873"/>
            </a:xfrm>
            <a:prstGeom prst="ellipse">
              <a:avLst/>
            </a:prstGeom>
            <a:solidFill>
              <a:srgbClr val="123E61"/>
            </a:soli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r>
                <a:rPr lang="en-US" altLang="zh-CN" sz="5400" kern="0">
                  <a:solidFill>
                    <a:sysClr val="window" lastClr="FFFFFF"/>
                  </a:solidFill>
                  <a:latin typeface="+mj-lt"/>
                  <a:ea typeface="微软雅黑" panose="020B0503020204020204" pitchFamily="34" charset="-122"/>
                  <a:cs typeface="+mn-ea"/>
                  <a:sym typeface="+mn-lt"/>
                </a:rPr>
                <a:t> </a:t>
              </a:r>
              <a:endParaRPr lang="zh-CN" altLang="en-US" sz="5400" kern="0" dirty="0">
                <a:solidFill>
                  <a:sysClr val="window" lastClr="FFFFFF"/>
                </a:solidFill>
                <a:latin typeface="+mj-lt"/>
                <a:ea typeface="微软雅黑" panose="020B0503020204020204" pitchFamily="34" charset="-122"/>
                <a:cs typeface="+mn-ea"/>
                <a:sym typeface="+mn-lt"/>
              </a:endParaRPr>
            </a:p>
          </p:txBody>
        </p:sp>
      </p:grpSp>
      <p:grpSp>
        <p:nvGrpSpPr>
          <p:cNvPr id="102" name="组合 154"/>
          <p:cNvGrpSpPr/>
          <p:nvPr/>
        </p:nvGrpSpPr>
        <p:grpSpPr>
          <a:xfrm>
            <a:off x="1276781" y="4606645"/>
            <a:ext cx="520102" cy="520192"/>
            <a:chOff x="304800" y="673100"/>
            <a:chExt cx="4000500" cy="4000500"/>
          </a:xfrm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103" name="同心圆 102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ysClr val="window" lastClr="FFFFFF"/>
                </a:gs>
                <a:gs pos="55000">
                  <a:sysClr val="window" lastClr="FFFFFF">
                    <a:lumMod val="95000"/>
                  </a:sysClr>
                </a:gs>
                <a:gs pos="100000">
                  <a:sysClr val="window" lastClr="FFFFFF">
                    <a:lumMod val="65000"/>
                  </a:sysClr>
                </a:gs>
              </a:gsLst>
              <a:lin ang="81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zh-CN" altLang="en-US" sz="5400" kern="0" dirty="0">
                <a:solidFill>
                  <a:sysClr val="windowText" lastClr="000000"/>
                </a:solidFill>
                <a:latin typeface="+mj-lt"/>
                <a:ea typeface="微软雅黑" panose="020B0503020204020204" pitchFamily="34" charset="-122"/>
                <a:cs typeface="+mn-ea"/>
                <a:sym typeface="+mn-lt"/>
              </a:endParaRPr>
            </a:p>
          </p:txBody>
        </p:sp>
        <p:sp>
          <p:nvSpPr>
            <p:cNvPr id="104" name="椭圆 103"/>
            <p:cNvSpPr/>
            <p:nvPr/>
          </p:nvSpPr>
          <p:spPr>
            <a:xfrm>
              <a:off x="392112" y="760412"/>
              <a:ext cx="3825874" cy="3825874"/>
            </a:xfrm>
            <a:prstGeom prst="ellipse">
              <a:avLst/>
            </a:prstGeom>
            <a:solidFill>
              <a:srgbClr val="123E61"/>
            </a:soli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r>
                <a:rPr lang="en-US" altLang="zh-CN" sz="5400" kern="0">
                  <a:solidFill>
                    <a:sysClr val="windowText" lastClr="000000"/>
                  </a:solidFill>
                  <a:latin typeface="+mj-lt"/>
                  <a:ea typeface="微软雅黑" panose="020B0503020204020204" pitchFamily="34" charset="-122"/>
                  <a:cs typeface="+mn-ea"/>
                  <a:sym typeface="+mn-lt"/>
                </a:rPr>
                <a:t> </a:t>
              </a:r>
              <a:endParaRPr lang="zh-CN" altLang="en-US" sz="5400" kern="0" dirty="0">
                <a:solidFill>
                  <a:sysClr val="windowText" lastClr="000000"/>
                </a:solidFill>
                <a:latin typeface="+mj-lt"/>
                <a:ea typeface="微软雅黑" panose="020B0503020204020204" pitchFamily="34" charset="-122"/>
                <a:cs typeface="+mn-ea"/>
                <a:sym typeface="+mn-lt"/>
              </a:endParaRPr>
            </a:p>
          </p:txBody>
        </p:sp>
      </p:grpSp>
      <p:grpSp>
        <p:nvGrpSpPr>
          <p:cNvPr id="105" name="组合 157"/>
          <p:cNvGrpSpPr/>
          <p:nvPr/>
        </p:nvGrpSpPr>
        <p:grpSpPr>
          <a:xfrm>
            <a:off x="292665" y="4921761"/>
            <a:ext cx="316822" cy="316877"/>
            <a:chOff x="304800" y="673100"/>
            <a:chExt cx="4000500" cy="4000500"/>
          </a:xfrm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106" name="同心圆 105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ysClr val="window" lastClr="FFFFFF"/>
                </a:gs>
                <a:gs pos="55000">
                  <a:sysClr val="window" lastClr="FFFFFF">
                    <a:lumMod val="95000"/>
                  </a:sysClr>
                </a:gs>
                <a:gs pos="100000">
                  <a:sysClr val="window" lastClr="FFFFFF">
                    <a:lumMod val="65000"/>
                  </a:sysClr>
                </a:gs>
              </a:gsLst>
              <a:lin ang="81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zh-CN" altLang="en-US" sz="5400" kern="0" dirty="0">
                <a:solidFill>
                  <a:sysClr val="windowText" lastClr="000000"/>
                </a:solidFill>
                <a:latin typeface="+mj-lt"/>
                <a:ea typeface="微软雅黑" panose="020B0503020204020204" pitchFamily="34" charset="-122"/>
                <a:cs typeface="+mn-ea"/>
                <a:sym typeface="+mn-lt"/>
              </a:endParaRPr>
            </a:p>
          </p:txBody>
        </p:sp>
        <p:sp>
          <p:nvSpPr>
            <p:cNvPr id="107" name="椭圆 106"/>
            <p:cNvSpPr/>
            <p:nvPr/>
          </p:nvSpPr>
          <p:spPr>
            <a:xfrm>
              <a:off x="392112" y="760412"/>
              <a:ext cx="3825874" cy="3825874"/>
            </a:xfrm>
            <a:prstGeom prst="ellipse">
              <a:avLst/>
            </a:prstGeom>
            <a:gradFill>
              <a:gsLst>
                <a:gs pos="0">
                  <a:sysClr val="window" lastClr="FFFFFF"/>
                </a:gs>
                <a:gs pos="51000">
                  <a:sysClr val="window" lastClr="FFFFFF">
                    <a:lumMod val="95000"/>
                  </a:sysClr>
                </a:gs>
                <a:gs pos="100000">
                  <a:sysClr val="window" lastClr="FFFFFF">
                    <a:lumMod val="75000"/>
                  </a:sysClr>
                </a:gs>
              </a:gsLst>
              <a:lin ang="189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r>
                <a:rPr lang="en-US" altLang="zh-CN" sz="5400" kern="0">
                  <a:solidFill>
                    <a:sysClr val="windowText" lastClr="000000"/>
                  </a:solidFill>
                  <a:latin typeface="+mj-lt"/>
                  <a:ea typeface="微软雅黑" panose="020B0503020204020204" pitchFamily="34" charset="-122"/>
                  <a:cs typeface="+mn-ea"/>
                  <a:sym typeface="+mn-lt"/>
                </a:rPr>
                <a:t> </a:t>
              </a:r>
              <a:endParaRPr lang="zh-CN" altLang="en-US" sz="5400" kern="0" dirty="0">
                <a:solidFill>
                  <a:sysClr val="windowText" lastClr="000000"/>
                </a:solidFill>
                <a:latin typeface="+mj-lt"/>
                <a:ea typeface="微软雅黑" panose="020B0503020204020204" pitchFamily="34" charset="-122"/>
                <a:cs typeface="+mn-ea"/>
                <a:sym typeface="+mn-lt"/>
              </a:endParaRPr>
            </a:p>
          </p:txBody>
        </p:sp>
      </p:grpSp>
      <p:grpSp>
        <p:nvGrpSpPr>
          <p:cNvPr id="108" name="组合 160"/>
          <p:cNvGrpSpPr/>
          <p:nvPr/>
        </p:nvGrpSpPr>
        <p:grpSpPr>
          <a:xfrm>
            <a:off x="118731" y="4738452"/>
            <a:ext cx="158410" cy="158438"/>
            <a:chOff x="304800" y="673100"/>
            <a:chExt cx="4000500" cy="4000500"/>
          </a:xfrm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109" name="同心圆 108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ysClr val="window" lastClr="FFFFFF"/>
                </a:gs>
                <a:gs pos="55000">
                  <a:sysClr val="window" lastClr="FFFFFF">
                    <a:lumMod val="95000"/>
                  </a:sysClr>
                </a:gs>
                <a:gs pos="100000">
                  <a:sysClr val="window" lastClr="FFFFFF">
                    <a:lumMod val="65000"/>
                  </a:sysClr>
                </a:gs>
              </a:gsLst>
              <a:lin ang="81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zh-CN" altLang="en-US" sz="5400" kern="0" dirty="0">
                <a:solidFill>
                  <a:sysClr val="windowText" lastClr="000000"/>
                </a:solidFill>
                <a:latin typeface="+mj-lt"/>
                <a:ea typeface="微软雅黑" panose="020B0503020204020204" pitchFamily="34" charset="-122"/>
                <a:cs typeface="+mn-ea"/>
                <a:sym typeface="+mn-lt"/>
              </a:endParaRPr>
            </a:p>
          </p:txBody>
        </p:sp>
        <p:sp>
          <p:nvSpPr>
            <p:cNvPr id="110" name="椭圆 109"/>
            <p:cNvSpPr/>
            <p:nvPr/>
          </p:nvSpPr>
          <p:spPr>
            <a:xfrm>
              <a:off x="392112" y="760412"/>
              <a:ext cx="3825874" cy="3825874"/>
            </a:xfrm>
            <a:prstGeom prst="ellipse">
              <a:avLst/>
            </a:prstGeom>
            <a:gradFill>
              <a:gsLst>
                <a:gs pos="0">
                  <a:sysClr val="window" lastClr="FFFFFF"/>
                </a:gs>
                <a:gs pos="51000">
                  <a:sysClr val="window" lastClr="FFFFFF">
                    <a:lumMod val="95000"/>
                  </a:sysClr>
                </a:gs>
                <a:gs pos="100000">
                  <a:sysClr val="window" lastClr="FFFFFF">
                    <a:lumMod val="75000"/>
                  </a:sysClr>
                </a:gs>
              </a:gsLst>
              <a:lin ang="189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r>
                <a:rPr lang="en-US" altLang="zh-CN" sz="5400" kern="0">
                  <a:solidFill>
                    <a:sysClr val="windowText" lastClr="000000"/>
                  </a:solidFill>
                  <a:latin typeface="+mj-lt"/>
                  <a:ea typeface="微软雅黑" panose="020B0503020204020204" pitchFamily="34" charset="-122"/>
                  <a:cs typeface="+mn-ea"/>
                  <a:sym typeface="+mn-lt"/>
                </a:rPr>
                <a:t> </a:t>
              </a:r>
              <a:endParaRPr lang="zh-CN" altLang="en-US" sz="5400" kern="0" dirty="0">
                <a:solidFill>
                  <a:sysClr val="windowText" lastClr="000000"/>
                </a:solidFill>
                <a:latin typeface="+mj-lt"/>
                <a:ea typeface="微软雅黑" panose="020B0503020204020204" pitchFamily="34" charset="-122"/>
                <a:cs typeface="+mn-ea"/>
                <a:sym typeface="+mn-lt"/>
              </a:endParaRPr>
            </a:p>
          </p:txBody>
        </p:sp>
      </p:grpSp>
      <p:sp>
        <p:nvSpPr>
          <p:cNvPr id="2" name="TextBox 1"/>
          <p:cNvSpPr txBox="1"/>
          <p:nvPr/>
        </p:nvSpPr>
        <p:spPr>
          <a:xfrm>
            <a:off x="1077080" y="2425928"/>
            <a:ext cx="7078547" cy="1708160"/>
          </a:xfrm>
          <a:prstGeom prst="rect">
            <a:avLst/>
          </a:prstGeom>
          <a:noFill/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square" rtlCol="0">
            <a:spAutoFit/>
          </a:bodyPr>
          <a:lstStyle/>
          <a:p>
            <a:pPr algn="ctr"/>
            <a:r>
              <a:rPr lang="en-US" sz="3500" b="1" dirty="0">
                <a:solidFill>
                  <a:schemeClr val="accent1">
                    <a:lumMod val="75000"/>
                  </a:schemeClr>
                </a:solidFill>
              </a:rPr>
              <a:t>LUYỆN TẬP</a:t>
            </a:r>
          </a:p>
          <a:p>
            <a:pPr algn="ctr"/>
            <a:r>
              <a:rPr lang="en-US" sz="3500" b="1" dirty="0">
                <a:solidFill>
                  <a:schemeClr val="accent1">
                    <a:lumMod val="75000"/>
                  </a:schemeClr>
                </a:solidFill>
              </a:rPr>
              <a:t>TÍNH CHẤT DÃY TỈ SỐ BẰNG NHAU </a:t>
            </a:r>
          </a:p>
        </p:txBody>
      </p:sp>
      <p:sp>
        <p:nvSpPr>
          <p:cNvPr id="111" name="8      _6">
            <a:extLst>
              <a:ext uri="{FF2B5EF4-FFF2-40B4-BE49-F238E27FC236}">
                <a16:creationId xmlns:a16="http://schemas.microsoft.com/office/drawing/2014/main" xmlns="" id="{C579911D-6C8C-4CA8-8920-885968B7BA7F}"/>
              </a:ext>
            </a:extLst>
          </p:cNvPr>
          <p:cNvSpPr txBox="1"/>
          <p:nvPr/>
        </p:nvSpPr>
        <p:spPr>
          <a:xfrm>
            <a:off x="2199592" y="905690"/>
            <a:ext cx="684803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5400" b="1" dirty="0">
                <a:solidFill>
                  <a:srgbClr val="123E61"/>
                </a:solidFill>
                <a:latin typeface="+mj-lt"/>
                <a:ea typeface="微软雅黑" panose="020B0503020204020204" pitchFamily="34" charset="-122"/>
                <a:cs typeface="+mn-ea"/>
                <a:sym typeface="+mn-lt"/>
              </a:rPr>
              <a:t>Ạ</a:t>
            </a:r>
            <a:endParaRPr lang="zh-CN" altLang="en-US" sz="5400" b="1" dirty="0">
              <a:solidFill>
                <a:srgbClr val="123E61"/>
              </a:solidFill>
              <a:latin typeface="+mj-lt"/>
              <a:ea typeface="微软雅黑" panose="020B0503020204020204" pitchFamily="34" charset="-122"/>
              <a:cs typeface="+mn-ea"/>
              <a:sym typeface="+mn-lt"/>
            </a:endParaRPr>
          </a:p>
        </p:txBody>
      </p:sp>
      <p:pic>
        <p:nvPicPr>
          <p:cNvPr id="112" name="Picture 3" descr="C:\Users\Administrator\Desktop\微立体创业计划\002.png">
            <a:extLst>
              <a:ext uri="{FF2B5EF4-FFF2-40B4-BE49-F238E27FC236}">
                <a16:creationId xmlns:a16="http://schemas.microsoft.com/office/drawing/2014/main" xmlns="" id="{17D1E7E4-64C9-4EC7-8DEE-FED3CC156D9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00827" y="622635"/>
            <a:ext cx="1559287" cy="1559558"/>
          </a:xfrm>
          <a:prstGeom prst="rect">
            <a:avLst/>
          </a:prstGeom>
          <a:noFill/>
          <a:effectLst>
            <a:outerShdw blurRad="292100" dist="177800" dir="2460000" sx="99000" sy="99000" algn="l" rotWithShape="0">
              <a:prstClr val="black">
                <a:alpha val="39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3" name="4       _11">
            <a:extLst>
              <a:ext uri="{FF2B5EF4-FFF2-40B4-BE49-F238E27FC236}">
                <a16:creationId xmlns:a16="http://schemas.microsoft.com/office/drawing/2014/main" xmlns="" id="{DDEA0797-FD18-420B-A204-B4FD8761ECD8}"/>
              </a:ext>
            </a:extLst>
          </p:cNvPr>
          <p:cNvSpPr txBox="1"/>
          <p:nvPr/>
        </p:nvSpPr>
        <p:spPr>
          <a:xfrm>
            <a:off x="6102580" y="920938"/>
            <a:ext cx="723276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5400" b="1" dirty="0">
                <a:solidFill>
                  <a:srgbClr val="123E61"/>
                </a:solidFill>
                <a:latin typeface="+mj-lt"/>
                <a:ea typeface="微软雅黑" panose="020B0503020204020204" pitchFamily="34" charset="-122"/>
                <a:cs typeface="+mn-ea"/>
                <a:sym typeface="+mn-lt"/>
              </a:rPr>
              <a:t>Ố</a:t>
            </a:r>
            <a:endParaRPr lang="zh-CN" altLang="en-US" sz="5400" b="1" dirty="0">
              <a:solidFill>
                <a:srgbClr val="123E61"/>
              </a:solidFill>
              <a:latin typeface="+mj-lt"/>
              <a:ea typeface="微软雅黑" panose="020B0503020204020204" pitchFamily="34" charset="-122"/>
              <a:cs typeface="+mn-ea"/>
              <a:sym typeface="+mn-lt"/>
            </a:endParaRPr>
          </a:p>
        </p:txBody>
      </p:sp>
      <p:pic>
        <p:nvPicPr>
          <p:cNvPr id="114" name="Picture 3" descr="C:\Users\Administrator\Desktop\微立体创业计划\002.png">
            <a:extLst>
              <a:ext uri="{FF2B5EF4-FFF2-40B4-BE49-F238E27FC236}">
                <a16:creationId xmlns:a16="http://schemas.microsoft.com/office/drawing/2014/main" xmlns="" id="{0C793F11-FF5E-4875-839D-1F6425BA269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92171" y="666835"/>
            <a:ext cx="1559287" cy="1559558"/>
          </a:xfrm>
          <a:prstGeom prst="rect">
            <a:avLst/>
          </a:prstGeom>
          <a:noFill/>
          <a:effectLst>
            <a:outerShdw blurRad="292100" dist="177800" dir="2460000" sx="99000" sy="99000" algn="l" rotWithShape="0">
              <a:prstClr val="black">
                <a:alpha val="39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5" name="4       _11">
            <a:extLst>
              <a:ext uri="{FF2B5EF4-FFF2-40B4-BE49-F238E27FC236}">
                <a16:creationId xmlns:a16="http://schemas.microsoft.com/office/drawing/2014/main" xmlns="" id="{19843384-511E-4A0F-9341-C1CF829AAAAB}"/>
              </a:ext>
            </a:extLst>
          </p:cNvPr>
          <p:cNvSpPr txBox="1"/>
          <p:nvPr/>
        </p:nvSpPr>
        <p:spPr>
          <a:xfrm>
            <a:off x="7570868" y="965138"/>
            <a:ext cx="569388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5400" b="1" dirty="0">
                <a:solidFill>
                  <a:srgbClr val="123E61"/>
                </a:solidFill>
                <a:latin typeface="+mj-lt"/>
                <a:ea typeface="微软雅黑" panose="020B0503020204020204" pitchFamily="34" charset="-122"/>
                <a:cs typeface="+mn-ea"/>
                <a:sym typeface="+mn-lt"/>
              </a:rPr>
              <a:t>7</a:t>
            </a:r>
            <a:endParaRPr lang="zh-CN" altLang="en-US" sz="5400" b="1" dirty="0">
              <a:solidFill>
                <a:srgbClr val="123E61"/>
              </a:solidFill>
              <a:latin typeface="+mj-lt"/>
              <a:ea typeface="微软雅黑" panose="020B0503020204020204" pitchFamily="34" charset="-122"/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9529763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ripple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52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23" presetClass="entr" presetSubtype="528" fill="hold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3" presetClass="entr" presetSubtype="528" fill="hold" nodeType="withEffect">
                                  <p:stCondLst>
                                    <p:cond delay="7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3" presetClass="entr" presetSubtype="528" fill="hold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3" presetClass="entr" presetSubtype="528" fill="hold" nodeType="with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3" presetClass="entr" presetSubtype="528" fill="hold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3" presetClass="entr" presetSubtype="528" fill="hold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3" presetClass="entr" presetSubtype="528" fill="hold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3" presetClass="entr" presetSubtype="528" fill="hold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23" presetClass="entr" presetSubtype="528" fill="hold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23" presetClass="entr" presetSubtype="528" fill="hold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1" presetID="23" presetClass="entr" presetSubtype="528" fill="hold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7" presetID="23" presetClass="entr" presetSubtype="528" fill="hold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3" presetID="26" presetClass="emph" presetSubtype="0" repeatCount="3000" fill="hold" nodeType="withEffect">
                                  <p:stCondLst>
                                    <p:cond delay="6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4" dur="500" tmFilter="0, 0; .2, .5; .8, .5; 1, 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5" dur="250" autoRev="1" fill="hold"/>
                                        <p:tgtEl>
                                          <p:spTgt spid="7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86" presetID="26" presetClass="emph" presetSubtype="0" repeatCount="3000" fill="hold" nodeType="withEffect">
                                  <p:stCondLst>
                                    <p:cond delay="71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7" dur="500" tmFilter="0, 0; .2, .5; .8, .5; 1, 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8" dur="250" autoRev="1" fill="hold"/>
                                        <p:tgtEl>
                                          <p:spTgt spid="9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89" presetID="26" presetClass="emph" presetSubtype="0" repeatCount="3000" fill="hold" nodeType="withEffect">
                                  <p:stCondLst>
                                    <p:cond delay="41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0" dur="500" tmFilter="0, 0; .2, .5; .8, .5; 1, 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91" dur="250" autoRev="1" fill="hold"/>
                                        <p:tgtEl>
                                          <p:spTgt spid="9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92" presetID="26" presetClass="emph" presetSubtype="0" repeatCount="3000" fill="hold" nodeType="withEffect">
                                  <p:stCondLst>
                                    <p:cond delay="81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3" dur="500" tmFilter="0, 0; .2, .5; .8, .5; 1, 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94" dur="250" autoRev="1" fill="hold"/>
                                        <p:tgtEl>
                                          <p:spTgt spid="10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95" presetID="1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7" dur="1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1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1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1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1" presetID="15" presetClass="entr" presetSubtype="0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3" dur="10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0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0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10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7" presetID="15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9" dur="10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10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10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10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3" presetID="15" presetClass="entr" presetSubtype="0" fill="hold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5" dur="10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10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10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10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9" presetID="10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10" presetClass="entr" presetSubtype="0" fill="hold" grpId="0" nodeType="withEffect">
                                  <p:stCondLst>
                                    <p:cond delay="170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4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5" presetID="10" presetClass="entr" presetSubtype="0" fill="hold" grpId="0" nodeType="withEffect">
                                  <p:stCondLst>
                                    <p:cond delay="210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8" presetID="10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0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1" presetID="15" presetClass="entr" presetSubtype="0" fill="hold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3" dur="100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100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5" dur="100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6" dur="100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7" presetID="10" presetClass="entr" presetSubtype="0" fill="hold" grpId="0" nodeType="withEffect">
                                  <p:stCondLst>
                                    <p:cond delay="210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9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0" presetID="15" presetClass="entr" presetSubtype="0" fill="hold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2" dur="1000" fill="hold"/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3" dur="1000" fill="hold"/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4" dur="1000" fill="hold"/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5" dur="1000" fill="hold"/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6" presetID="10" presetClass="entr" presetSubtype="0" fill="hold" grpId="0" nodeType="withEffect">
                                  <p:stCondLst>
                                    <p:cond delay="210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8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9" fill="hold">
                            <p:stCondLst>
                              <p:cond delay="2600"/>
                            </p:stCondLst>
                            <p:childTnLst>
                              <p:par>
                                <p:cTn id="15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  <p:bldP spid="42" grpId="0"/>
      <p:bldP spid="46" grpId="0"/>
      <p:bldP spid="2" grpId="0"/>
      <p:bldP spid="111" grpId="0"/>
      <p:bldP spid="113" grpId="0"/>
      <p:bldP spid="115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组合 7"/>
          <p:cNvGrpSpPr/>
          <p:nvPr/>
        </p:nvGrpSpPr>
        <p:grpSpPr>
          <a:xfrm>
            <a:off x="692051" y="1841231"/>
            <a:ext cx="2071112" cy="2071112"/>
            <a:chOff x="1689963" y="2421800"/>
            <a:chExt cx="2642282" cy="2642282"/>
          </a:xfrm>
        </p:grpSpPr>
        <p:sp>
          <p:nvSpPr>
            <p:cNvPr id="9" name="椭圆 8"/>
            <p:cNvSpPr/>
            <p:nvPr/>
          </p:nvSpPr>
          <p:spPr>
            <a:xfrm>
              <a:off x="1689963" y="2421800"/>
              <a:ext cx="2642282" cy="2642282"/>
            </a:xfrm>
            <a:prstGeom prst="ellipse">
              <a:avLst/>
            </a:prstGeom>
            <a:gradFill flip="none" rotWithShape="1">
              <a:gsLst>
                <a:gs pos="100000">
                  <a:srgbClr val="FFFFFF"/>
                </a:gs>
                <a:gs pos="0">
                  <a:srgbClr val="B8BBBC"/>
                </a:gs>
              </a:gsLst>
              <a:lin ang="5400000" scaled="1"/>
              <a:tileRect/>
            </a:gradFill>
            <a:ln w="44450" cap="flat" cmpd="sng" algn="ctr">
              <a:gradFill>
                <a:gsLst>
                  <a:gs pos="0">
                    <a:sysClr val="window" lastClr="FFFFFF"/>
                  </a:gs>
                  <a:gs pos="100000">
                    <a:sysClr val="window" lastClr="FFFFFF">
                      <a:lumMod val="75000"/>
                    </a:sysClr>
                  </a:gs>
                </a:gsLst>
                <a:lin ang="5400000" scaled="1"/>
              </a:gradFill>
              <a:prstDash val="solid"/>
              <a:miter lim="800000"/>
            </a:ln>
            <a:effectLst>
              <a:outerShdw blurRad="152400" dist="38100" dir="2700000" algn="tl" rotWithShape="0">
                <a:prstClr val="black">
                  <a:alpha val="28000"/>
                </a:prstClr>
              </a:outerShdw>
            </a:effectLst>
          </p:spPr>
          <p:txBody>
            <a:bodyPr rtlCol="0" anchor="ctr"/>
            <a:lstStyle/>
            <a:p>
              <a:pPr algn="ctr">
                <a:defRPr/>
              </a:pPr>
              <a:r>
                <a:rPr lang="en-US" altLang="zh-CN" kern="0">
                  <a:solidFill>
                    <a:sysClr val="window" lastClr="FFFF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  </a:t>
              </a:r>
              <a:endParaRPr lang="zh-CN" altLang="en-US" kern="0" dirty="0">
                <a:solidFill>
                  <a:sysClr val="window" lastClr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endParaRPr>
            </a:p>
          </p:txBody>
        </p:sp>
        <p:pic>
          <p:nvPicPr>
            <p:cNvPr id="10" name="图片 9"/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8118" r="18118"/>
            <a:stretch/>
          </p:blipFill>
          <p:spPr>
            <a:xfrm>
              <a:off x="1897883" y="2606475"/>
              <a:ext cx="2226440" cy="2283563"/>
            </a:xfrm>
            <a:prstGeom prst="ellipse">
              <a:avLst/>
            </a:prstGeom>
            <a:effectLst>
              <a:innerShdw blurRad="114300">
                <a:prstClr val="black"/>
              </a:innerShdw>
            </a:effectLst>
          </p:spPr>
        </p:pic>
      </p:grpSp>
      <p:grpSp>
        <p:nvGrpSpPr>
          <p:cNvPr id="21" name="组合 20"/>
          <p:cNvGrpSpPr/>
          <p:nvPr/>
        </p:nvGrpSpPr>
        <p:grpSpPr>
          <a:xfrm>
            <a:off x="3909293" y="5433113"/>
            <a:ext cx="3951479" cy="847696"/>
            <a:chOff x="5210272" y="5432319"/>
            <a:chExt cx="5268637" cy="847696"/>
          </a:xfrm>
        </p:grpSpPr>
        <p:sp>
          <p:nvSpPr>
            <p:cNvPr id="25" name="Rectangle 5"/>
            <p:cNvSpPr/>
            <p:nvPr/>
          </p:nvSpPr>
          <p:spPr bwMode="auto">
            <a:xfrm>
              <a:off x="5442041" y="5467507"/>
              <a:ext cx="5036868" cy="8125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 anchor="t"/>
            <a:lstStyle/>
            <a:p>
              <a:pPr fontAlgn="base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zh-CN" altLang="en-US" sz="1000" kern="0" dirty="0">
                  <a:solidFill>
                    <a:sysClr val="windowText" lastClr="000000">
                      <a:lumMod val="50000"/>
                      <a:lumOff val="50000"/>
                    </a:sys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此处添加详细文本描述，建议与标题相关并符合整体语言风格，语言描述尽量简洁生动。尽量将每页幻灯片的字数控制在 </a:t>
              </a:r>
              <a:r>
                <a:rPr lang="en-US" altLang="zh-CN" sz="1000" kern="0" dirty="0">
                  <a:solidFill>
                    <a:sysClr val="windowText" lastClr="000000">
                      <a:lumMod val="50000"/>
                      <a:lumOff val="50000"/>
                    </a:sys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200</a:t>
              </a:r>
              <a:r>
                <a:rPr lang="zh-CN" altLang="en-US" sz="1000" kern="0" dirty="0">
                  <a:solidFill>
                    <a:sysClr val="windowText" lastClr="000000">
                      <a:lumMod val="50000"/>
                      <a:lumOff val="50000"/>
                    </a:sys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字以内。</a:t>
              </a:r>
              <a:endParaRPr lang="en-US" altLang="zh-CN" sz="1000" kern="0" dirty="0">
                <a:solidFill>
                  <a:sysClr val="windowText" lastClr="000000">
                    <a:lumMod val="50000"/>
                    <a:lumOff val="50000"/>
                  </a:sys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endParaRPr>
            </a:p>
          </p:txBody>
        </p:sp>
        <p:cxnSp>
          <p:nvCxnSpPr>
            <p:cNvPr id="23" name="直接连接符 22"/>
            <p:cNvCxnSpPr/>
            <p:nvPr/>
          </p:nvCxnSpPr>
          <p:spPr>
            <a:xfrm>
              <a:off x="5210272" y="5432319"/>
              <a:ext cx="2966458" cy="0"/>
            </a:xfrm>
            <a:prstGeom prst="line">
              <a:avLst/>
            </a:prstGeom>
            <a:noFill/>
            <a:ln w="19050" cap="flat" cmpd="sng" algn="ctr">
              <a:solidFill>
                <a:srgbClr val="E7E6E6">
                  <a:lumMod val="50000"/>
                </a:srgbClr>
              </a:solidFill>
              <a:prstDash val="sysDot"/>
              <a:miter lim="800000"/>
              <a:tailEnd type="oval"/>
            </a:ln>
            <a:effectLst/>
          </p:spPr>
        </p:cxnSp>
      </p:grpSp>
      <p:sp>
        <p:nvSpPr>
          <p:cNvPr id="27" name="椭圆 26"/>
          <p:cNvSpPr/>
          <p:nvPr/>
        </p:nvSpPr>
        <p:spPr>
          <a:xfrm>
            <a:off x="2471847" y="817123"/>
            <a:ext cx="864381" cy="831243"/>
          </a:xfrm>
          <a:prstGeom prst="ellipse">
            <a:avLst/>
          </a:prstGeom>
          <a:gradFill>
            <a:gsLst>
              <a:gs pos="0">
                <a:sysClr val="window" lastClr="FFFFFF"/>
              </a:gs>
              <a:gs pos="100000">
                <a:sysClr val="window" lastClr="FFFFFF">
                  <a:lumMod val="75000"/>
                </a:sysClr>
              </a:gs>
            </a:gsLst>
            <a:lin ang="0" scaled="0"/>
          </a:gradFill>
          <a:ln w="28575" cap="flat">
            <a:noFill/>
            <a:prstDash val="solid"/>
            <a:miter lim="800000"/>
          </a:ln>
          <a:effectLst>
            <a:outerShdw blurRad="228600" dist="228600" dir="5400000" algn="t" rotWithShape="0">
              <a:sysClr val="windowText" lastClr="000000">
                <a:lumMod val="85000"/>
                <a:lumOff val="15000"/>
                <a:alpha val="28000"/>
              </a:sysClr>
            </a:outerShdw>
          </a:effectLst>
        </p:spPr>
        <p:txBody>
          <a:bodyPr vert="horz" wrap="square" lIns="91440" tIns="45720" rIns="91440" bIns="45720" numCol="1" anchor="t" anchorCtr="0" compatLnSpc="1"/>
          <a:lstStyle/>
          <a:p>
            <a:pPr algn="ctr">
              <a:defRPr/>
            </a:pPr>
            <a:r>
              <a:rPr lang="en-US" altLang="zh-CN" sz="3200" b="1" kern="0" dirty="0">
                <a:solidFill>
                  <a:srgbClr val="0070C0"/>
                </a:solidFill>
                <a:latin typeface="+mj-lt"/>
                <a:ea typeface="微软雅黑" panose="020B0503020204020204" pitchFamily="34" charset="-122"/>
                <a:cs typeface="+mn-ea"/>
                <a:sym typeface="+mn-lt"/>
              </a:rPr>
              <a:t>1</a:t>
            </a:r>
            <a:endParaRPr lang="zh-CN" altLang="en-US" b="1" kern="0" dirty="0">
              <a:solidFill>
                <a:srgbClr val="0070C0"/>
              </a:solidFill>
              <a:latin typeface="+mj-lt"/>
              <a:ea typeface="微软雅黑" panose="020B0503020204020204" pitchFamily="34" charset="-122"/>
              <a:cs typeface="+mn-ea"/>
              <a:sym typeface="+mn-lt"/>
            </a:endParaRPr>
          </a:p>
        </p:txBody>
      </p:sp>
      <p:sp>
        <p:nvSpPr>
          <p:cNvPr id="30" name="椭圆 29"/>
          <p:cNvSpPr/>
          <p:nvPr/>
        </p:nvSpPr>
        <p:spPr>
          <a:xfrm>
            <a:off x="3300150" y="1775773"/>
            <a:ext cx="782970" cy="820660"/>
          </a:xfrm>
          <a:prstGeom prst="ellipse">
            <a:avLst/>
          </a:prstGeom>
          <a:solidFill>
            <a:srgbClr val="123E61"/>
          </a:solidFill>
          <a:ln w="28575" cap="flat">
            <a:noFill/>
            <a:prstDash val="solid"/>
            <a:miter lim="800000"/>
          </a:ln>
          <a:effectLst>
            <a:outerShdw blurRad="228600" dist="228600" dir="5400000" algn="t" rotWithShape="0">
              <a:sysClr val="windowText" lastClr="000000">
                <a:lumMod val="85000"/>
                <a:lumOff val="15000"/>
                <a:alpha val="28000"/>
              </a:sysClr>
            </a:outerShdw>
          </a:effectLst>
        </p:spPr>
        <p:txBody>
          <a:bodyPr vert="horz" wrap="square" lIns="91440" tIns="45720" rIns="91440" bIns="45720" numCol="1" anchor="t" anchorCtr="0" compatLnSpc="1"/>
          <a:lstStyle/>
          <a:p>
            <a:pPr algn="ctr">
              <a:defRPr/>
            </a:pPr>
            <a:r>
              <a:rPr lang="en-US" altLang="zh-CN" sz="2800" b="1" kern="0" dirty="0">
                <a:solidFill>
                  <a:srgbClr val="EFEFEF"/>
                </a:solidFill>
                <a:latin typeface="+mj-lt"/>
                <a:ea typeface="微软雅黑" panose="020B0503020204020204" pitchFamily="34" charset="-122"/>
                <a:cs typeface="+mn-ea"/>
                <a:sym typeface="+mn-lt"/>
              </a:rPr>
              <a:t>2</a:t>
            </a:r>
            <a:endParaRPr lang="zh-CN" altLang="en-US" sz="2000" b="1" kern="0" dirty="0">
              <a:solidFill>
                <a:srgbClr val="EFEFEF"/>
              </a:solidFill>
              <a:latin typeface="+mj-lt"/>
              <a:ea typeface="微软雅黑" panose="020B0503020204020204" pitchFamily="34" charset="-122"/>
              <a:cs typeface="+mn-ea"/>
              <a:sym typeface="+mn-lt"/>
            </a:endParaRPr>
          </a:p>
        </p:txBody>
      </p:sp>
      <p:sp>
        <p:nvSpPr>
          <p:cNvPr id="33" name="椭圆 32"/>
          <p:cNvSpPr/>
          <p:nvPr/>
        </p:nvSpPr>
        <p:spPr>
          <a:xfrm>
            <a:off x="3389410" y="2908227"/>
            <a:ext cx="828708" cy="831078"/>
          </a:xfrm>
          <a:prstGeom prst="ellipse">
            <a:avLst/>
          </a:prstGeom>
          <a:gradFill>
            <a:gsLst>
              <a:gs pos="0">
                <a:sysClr val="window" lastClr="FFFFFF"/>
              </a:gs>
              <a:gs pos="100000">
                <a:sysClr val="window" lastClr="FFFFFF">
                  <a:lumMod val="75000"/>
                </a:sysClr>
              </a:gs>
            </a:gsLst>
            <a:lin ang="0" scaled="0"/>
          </a:gradFill>
          <a:ln w="28575" cap="flat">
            <a:noFill/>
            <a:prstDash val="solid"/>
            <a:miter lim="800000"/>
          </a:ln>
          <a:effectLst>
            <a:outerShdw blurRad="228600" dist="228600" dir="5400000" algn="t" rotWithShape="0">
              <a:sysClr val="windowText" lastClr="000000">
                <a:lumMod val="85000"/>
                <a:lumOff val="15000"/>
                <a:alpha val="28000"/>
              </a:sysClr>
            </a:outerShdw>
          </a:effectLst>
        </p:spPr>
        <p:txBody>
          <a:bodyPr vert="horz" wrap="square" lIns="91440" tIns="45720" rIns="91440" bIns="45720" numCol="1" anchor="t" anchorCtr="0" compatLnSpc="1"/>
          <a:lstStyle/>
          <a:p>
            <a:pPr algn="ctr">
              <a:defRPr/>
            </a:pPr>
            <a:r>
              <a:rPr lang="en-US" altLang="zh-CN" sz="3200" b="1" kern="0" dirty="0">
                <a:solidFill>
                  <a:srgbClr val="0070C0"/>
                </a:solidFill>
                <a:latin typeface="+mj-lt"/>
                <a:ea typeface="微软雅黑" panose="020B0503020204020204" pitchFamily="34" charset="-122"/>
                <a:cs typeface="+mn-ea"/>
                <a:sym typeface="+mn-lt"/>
              </a:rPr>
              <a:t>3</a:t>
            </a:r>
            <a:endParaRPr lang="zh-CN" altLang="en-US" b="1" kern="0" dirty="0">
              <a:solidFill>
                <a:srgbClr val="0070C0"/>
              </a:solidFill>
              <a:latin typeface="+mj-lt"/>
              <a:ea typeface="微软雅黑" panose="020B0503020204020204" pitchFamily="34" charset="-122"/>
              <a:cs typeface="+mn-ea"/>
              <a:sym typeface="+mn-lt"/>
            </a:endParaRPr>
          </a:p>
        </p:txBody>
      </p:sp>
      <p:sp>
        <p:nvSpPr>
          <p:cNvPr id="22" name="Rectangle 2">
            <a:extLst>
              <a:ext uri="{FF2B5EF4-FFF2-40B4-BE49-F238E27FC236}">
                <a16:creationId xmlns:a16="http://schemas.microsoft.com/office/drawing/2014/main" xmlns="" id="{1C6F362E-7F25-4768-8B28-160C9879BE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97223" y="-17028"/>
            <a:ext cx="6660740" cy="539095"/>
          </a:xfrm>
          <a:prstGeom prst="rect">
            <a:avLst/>
          </a:prstGeom>
          <a:solidFill>
            <a:srgbClr val="FFFFFF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3000" b="1" dirty="0">
                <a:solidFill>
                  <a:srgbClr val="FF0000"/>
                </a:solidFill>
              </a:rPr>
              <a:t>CÁC BƯỚC GIẢI BÀI TOÁN </a:t>
            </a:r>
          </a:p>
        </p:txBody>
      </p:sp>
      <p:sp>
        <p:nvSpPr>
          <p:cNvPr id="24" name="TextBox 5">
            <a:extLst>
              <a:ext uri="{FF2B5EF4-FFF2-40B4-BE49-F238E27FC236}">
                <a16:creationId xmlns:a16="http://schemas.microsoft.com/office/drawing/2014/main" xmlns="" id="{A6DBA391-D038-4A04-B437-9B7DBE1FC275}"/>
              </a:ext>
            </a:extLst>
          </p:cNvPr>
          <p:cNvSpPr txBox="1"/>
          <p:nvPr/>
        </p:nvSpPr>
        <p:spPr>
          <a:xfrm>
            <a:off x="3346447" y="1012523"/>
            <a:ext cx="411315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/>
              <a:t>Gọi</a:t>
            </a:r>
            <a:r>
              <a:rPr lang="en-US" sz="2800" dirty="0"/>
              <a:t> </a:t>
            </a:r>
            <a:r>
              <a:rPr lang="en-US" sz="2800" dirty="0" err="1"/>
              <a:t>ẩn</a:t>
            </a:r>
            <a:r>
              <a:rPr lang="en-US" sz="2800" dirty="0"/>
              <a:t> (</a:t>
            </a:r>
            <a:r>
              <a:rPr lang="en-US" sz="2800" dirty="0" err="1"/>
              <a:t>đơn</a:t>
            </a:r>
            <a:r>
              <a:rPr lang="en-US" sz="2800" dirty="0"/>
              <a:t> </a:t>
            </a:r>
            <a:r>
              <a:rPr lang="en-US" sz="2800" dirty="0" err="1"/>
              <a:t>vị</a:t>
            </a:r>
            <a:r>
              <a:rPr lang="en-US" sz="2800" dirty="0"/>
              <a:t>, </a:t>
            </a:r>
            <a:r>
              <a:rPr lang="en-US" sz="2800" dirty="0" err="1"/>
              <a:t>điều</a:t>
            </a:r>
            <a:r>
              <a:rPr lang="en-US" sz="2800" dirty="0"/>
              <a:t> </a:t>
            </a:r>
            <a:r>
              <a:rPr lang="en-US" sz="2800" dirty="0" err="1"/>
              <a:t>kiện</a:t>
            </a:r>
            <a:r>
              <a:rPr lang="en-US" sz="2800" dirty="0"/>
              <a:t>)</a:t>
            </a:r>
          </a:p>
        </p:txBody>
      </p:sp>
      <p:sp>
        <p:nvSpPr>
          <p:cNvPr id="36" name="TextBox 1">
            <a:extLst>
              <a:ext uri="{FF2B5EF4-FFF2-40B4-BE49-F238E27FC236}">
                <a16:creationId xmlns:a16="http://schemas.microsoft.com/office/drawing/2014/main" xmlns="" id="{EF33F389-EB10-41D2-BD7C-07847AA21D49}"/>
              </a:ext>
            </a:extLst>
          </p:cNvPr>
          <p:cNvSpPr txBox="1"/>
          <p:nvPr/>
        </p:nvSpPr>
        <p:spPr>
          <a:xfrm>
            <a:off x="4084102" y="1811368"/>
            <a:ext cx="4509098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/>
              <a:t>Lập</a:t>
            </a:r>
            <a:r>
              <a:rPr lang="en-US" sz="2800" dirty="0"/>
              <a:t> </a:t>
            </a:r>
            <a:r>
              <a:rPr lang="en-US" sz="2800" dirty="0" err="1"/>
              <a:t>dãy</a:t>
            </a:r>
            <a:r>
              <a:rPr lang="en-US" sz="2800" dirty="0"/>
              <a:t> </a:t>
            </a:r>
            <a:r>
              <a:rPr lang="en-US" sz="2800" dirty="0" err="1"/>
              <a:t>tỉ</a:t>
            </a:r>
            <a:r>
              <a:rPr lang="en-US" sz="2800" dirty="0"/>
              <a:t> </a:t>
            </a:r>
            <a:r>
              <a:rPr lang="en-US" sz="2800" dirty="0" err="1"/>
              <a:t>số</a:t>
            </a:r>
            <a:r>
              <a:rPr lang="en-US" sz="2800" dirty="0"/>
              <a:t> </a:t>
            </a:r>
            <a:r>
              <a:rPr lang="en-US" sz="2800" dirty="0" err="1"/>
              <a:t>bằng</a:t>
            </a:r>
            <a:r>
              <a:rPr lang="en-US" sz="2800" dirty="0"/>
              <a:t> </a:t>
            </a:r>
            <a:r>
              <a:rPr lang="en-US" sz="2800" dirty="0" err="1"/>
              <a:t>nhau</a:t>
            </a:r>
            <a:r>
              <a:rPr lang="en-US" sz="2800" dirty="0"/>
              <a:t> </a:t>
            </a:r>
            <a:r>
              <a:rPr lang="en-US" sz="2800" dirty="0" err="1"/>
              <a:t>và</a:t>
            </a:r>
            <a:r>
              <a:rPr lang="en-US" sz="2800" dirty="0"/>
              <a:t> </a:t>
            </a:r>
            <a:r>
              <a:rPr lang="en-US" sz="2800" dirty="0" err="1"/>
              <a:t>mối</a:t>
            </a:r>
            <a:r>
              <a:rPr lang="en-US" sz="2800" dirty="0"/>
              <a:t> </a:t>
            </a:r>
            <a:r>
              <a:rPr lang="en-US" sz="2800" dirty="0" err="1"/>
              <a:t>quan</a:t>
            </a:r>
            <a:r>
              <a:rPr lang="en-US" sz="2800" dirty="0"/>
              <a:t> </a:t>
            </a:r>
            <a:r>
              <a:rPr lang="en-US" sz="2800" dirty="0" err="1"/>
              <a:t>hệ</a:t>
            </a:r>
            <a:r>
              <a:rPr lang="en-US" sz="2800" dirty="0"/>
              <a:t> </a:t>
            </a:r>
            <a:r>
              <a:rPr lang="en-US" sz="2800" dirty="0" err="1"/>
              <a:t>giữa</a:t>
            </a:r>
            <a:r>
              <a:rPr lang="en-US" sz="2800" dirty="0"/>
              <a:t> </a:t>
            </a:r>
            <a:r>
              <a:rPr lang="en-US" sz="2800" dirty="0" err="1"/>
              <a:t>các</a:t>
            </a:r>
            <a:r>
              <a:rPr lang="en-US" sz="2800" dirty="0"/>
              <a:t> </a:t>
            </a:r>
            <a:r>
              <a:rPr lang="en-US" sz="2800" dirty="0" err="1"/>
              <a:t>ẩn</a:t>
            </a:r>
            <a:r>
              <a:rPr lang="en-US" sz="2800" dirty="0"/>
              <a:t>.</a:t>
            </a:r>
          </a:p>
        </p:txBody>
      </p:sp>
      <p:sp>
        <p:nvSpPr>
          <p:cNvPr id="37" name="TextBox 2">
            <a:extLst>
              <a:ext uri="{FF2B5EF4-FFF2-40B4-BE49-F238E27FC236}">
                <a16:creationId xmlns:a16="http://schemas.microsoft.com/office/drawing/2014/main" xmlns="" id="{87F6B488-AE23-4622-9227-E82E8EB1960B}"/>
              </a:ext>
            </a:extLst>
          </p:cNvPr>
          <p:cNvSpPr txBox="1"/>
          <p:nvPr/>
        </p:nvSpPr>
        <p:spPr>
          <a:xfrm>
            <a:off x="4232185" y="3106587"/>
            <a:ext cx="3881537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/>
              <a:t>Áp</a:t>
            </a:r>
            <a:r>
              <a:rPr lang="en-US" sz="2800" dirty="0"/>
              <a:t> </a:t>
            </a:r>
            <a:r>
              <a:rPr lang="en-US" sz="2800" dirty="0" err="1"/>
              <a:t>dụng</a:t>
            </a:r>
            <a:r>
              <a:rPr lang="en-US" sz="2800" dirty="0"/>
              <a:t> </a:t>
            </a:r>
            <a:r>
              <a:rPr lang="en-US" sz="2800" dirty="0" err="1"/>
              <a:t>tính</a:t>
            </a:r>
            <a:r>
              <a:rPr lang="en-US" sz="2800" dirty="0"/>
              <a:t> </a:t>
            </a:r>
            <a:r>
              <a:rPr lang="en-US" sz="2800" dirty="0" err="1"/>
              <a:t>chất</a:t>
            </a:r>
            <a:r>
              <a:rPr lang="en-US" sz="2800" dirty="0"/>
              <a:t> </a:t>
            </a:r>
            <a:r>
              <a:rPr lang="en-US" sz="2800" dirty="0" err="1"/>
              <a:t>dãy</a:t>
            </a:r>
            <a:r>
              <a:rPr lang="en-US" sz="2800" dirty="0"/>
              <a:t> </a:t>
            </a:r>
            <a:r>
              <a:rPr lang="en-US" sz="2800" dirty="0" err="1"/>
              <a:t>tỉ</a:t>
            </a:r>
            <a:r>
              <a:rPr lang="en-US" sz="2800" dirty="0"/>
              <a:t> </a:t>
            </a:r>
            <a:r>
              <a:rPr lang="en-US" sz="2800" dirty="0" err="1"/>
              <a:t>số</a:t>
            </a:r>
            <a:r>
              <a:rPr lang="en-US" sz="2800" dirty="0"/>
              <a:t> </a:t>
            </a:r>
            <a:r>
              <a:rPr lang="en-US" sz="2800" dirty="0" err="1"/>
              <a:t>bằng</a:t>
            </a:r>
            <a:r>
              <a:rPr lang="en-US" sz="2800" dirty="0"/>
              <a:t> </a:t>
            </a:r>
            <a:r>
              <a:rPr lang="en-US" sz="2800" dirty="0" err="1"/>
              <a:t>nhau</a:t>
            </a:r>
            <a:r>
              <a:rPr lang="en-US" sz="2800" dirty="0"/>
              <a:t> </a:t>
            </a:r>
            <a:r>
              <a:rPr lang="en-US" sz="2800" dirty="0" err="1"/>
              <a:t>để</a:t>
            </a:r>
            <a:r>
              <a:rPr lang="en-US" sz="2800" dirty="0"/>
              <a:t> </a:t>
            </a:r>
            <a:r>
              <a:rPr lang="en-US" sz="2800" dirty="0" err="1"/>
              <a:t>tìm</a:t>
            </a:r>
            <a:r>
              <a:rPr lang="en-US" sz="2800" dirty="0"/>
              <a:t> </a:t>
            </a:r>
            <a:r>
              <a:rPr lang="en-US" sz="2800" dirty="0" err="1"/>
              <a:t>ẩn</a:t>
            </a:r>
            <a:r>
              <a:rPr lang="en-US" sz="2800" dirty="0"/>
              <a:t>.</a:t>
            </a:r>
          </a:p>
        </p:txBody>
      </p:sp>
      <p:sp>
        <p:nvSpPr>
          <p:cNvPr id="39" name="椭圆 29">
            <a:extLst>
              <a:ext uri="{FF2B5EF4-FFF2-40B4-BE49-F238E27FC236}">
                <a16:creationId xmlns:a16="http://schemas.microsoft.com/office/drawing/2014/main" xmlns="" id="{9DEC8640-41A9-4138-BE86-808647CB9703}"/>
              </a:ext>
            </a:extLst>
          </p:cNvPr>
          <p:cNvSpPr/>
          <p:nvPr/>
        </p:nvSpPr>
        <p:spPr>
          <a:xfrm>
            <a:off x="2592372" y="3920278"/>
            <a:ext cx="782970" cy="820660"/>
          </a:xfrm>
          <a:prstGeom prst="ellipse">
            <a:avLst/>
          </a:prstGeom>
          <a:solidFill>
            <a:srgbClr val="123E61"/>
          </a:solidFill>
          <a:ln w="28575" cap="flat">
            <a:noFill/>
            <a:prstDash val="solid"/>
            <a:miter lim="800000"/>
          </a:ln>
          <a:effectLst>
            <a:outerShdw blurRad="228600" dist="228600" dir="5400000" algn="t" rotWithShape="0">
              <a:sysClr val="windowText" lastClr="000000">
                <a:lumMod val="85000"/>
                <a:lumOff val="15000"/>
                <a:alpha val="28000"/>
              </a:sysClr>
            </a:outerShdw>
          </a:effectLst>
        </p:spPr>
        <p:txBody>
          <a:bodyPr vert="horz" wrap="square" lIns="91440" tIns="45720" rIns="91440" bIns="45720" numCol="1" anchor="t" anchorCtr="0" compatLnSpc="1"/>
          <a:lstStyle/>
          <a:p>
            <a:pPr algn="ctr">
              <a:defRPr/>
            </a:pPr>
            <a:r>
              <a:rPr lang="en-US" altLang="zh-CN" sz="2800" b="1" kern="0" dirty="0">
                <a:solidFill>
                  <a:srgbClr val="EFEFEF"/>
                </a:solidFill>
                <a:latin typeface="+mj-lt"/>
                <a:ea typeface="微软雅黑" panose="020B0503020204020204" pitchFamily="34" charset="-122"/>
                <a:cs typeface="+mn-ea"/>
                <a:sym typeface="+mn-lt"/>
              </a:rPr>
              <a:t>4</a:t>
            </a:r>
            <a:endParaRPr lang="zh-CN" altLang="en-US" sz="2000" b="1" kern="0" dirty="0">
              <a:solidFill>
                <a:srgbClr val="EFEFEF"/>
              </a:solidFill>
              <a:latin typeface="+mj-lt"/>
              <a:ea typeface="微软雅黑" panose="020B0503020204020204" pitchFamily="34" charset="-122"/>
              <a:cs typeface="+mn-ea"/>
              <a:sym typeface="+mn-lt"/>
            </a:endParaRPr>
          </a:p>
        </p:txBody>
      </p:sp>
      <p:sp>
        <p:nvSpPr>
          <p:cNvPr id="40" name="TextBox 3">
            <a:extLst>
              <a:ext uri="{FF2B5EF4-FFF2-40B4-BE49-F238E27FC236}">
                <a16:creationId xmlns:a16="http://schemas.microsoft.com/office/drawing/2014/main" xmlns="" id="{A22DF58A-9626-49A0-93D9-381BBD7DC42E}"/>
              </a:ext>
            </a:extLst>
          </p:cNvPr>
          <p:cNvSpPr txBox="1"/>
          <p:nvPr/>
        </p:nvSpPr>
        <p:spPr>
          <a:xfrm>
            <a:off x="3402870" y="4218778"/>
            <a:ext cx="485574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iế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ề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iệ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ận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182790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  <p:bldP spid="30" grpId="0" animBg="1"/>
      <p:bldP spid="33" grpId="0" animBg="1"/>
      <p:bldP spid="24" grpId="0"/>
      <p:bldP spid="36" grpId="0"/>
      <p:bldP spid="37" grpId="0"/>
      <p:bldP spid="39" grpId="0" animBg="1"/>
      <p:bldP spid="4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3">
            <a:extLst>
              <a:ext uri="{FF2B5EF4-FFF2-40B4-BE49-F238E27FC236}">
                <a16:creationId xmlns:a16="http://schemas.microsoft.com/office/drawing/2014/main" xmlns="" id="{4DF419EF-95A8-4DDA-AC68-3E631F7FD8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3976697"/>
              </p:ext>
            </p:extLst>
          </p:nvPr>
        </p:nvGraphicFramePr>
        <p:xfrm>
          <a:off x="3277443" y="1631559"/>
          <a:ext cx="1503883" cy="8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" name="Equation" r:id="rId3" imgW="660240" imgH="393480" progId="Equation.DSMT4">
                  <p:embed/>
                </p:oleObj>
              </mc:Choice>
              <mc:Fallback>
                <p:oleObj name="Equation" r:id="rId3" imgW="660240" imgH="393480" progId="Equation.DSMT4">
                  <p:embed/>
                  <p:pic>
                    <p:nvPicPr>
                      <p:cNvPr id="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7443" y="1631559"/>
                        <a:ext cx="1503883" cy="8064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7">
            <a:extLst>
              <a:ext uri="{FF2B5EF4-FFF2-40B4-BE49-F238E27FC236}">
                <a16:creationId xmlns:a16="http://schemas.microsoft.com/office/drawing/2014/main" xmlns="" id="{A4309BB2-325A-4839-BCE8-D64861D6CE35}"/>
              </a:ext>
            </a:extLst>
          </p:cNvPr>
          <p:cNvSpPr/>
          <p:nvPr/>
        </p:nvSpPr>
        <p:spPr>
          <a:xfrm>
            <a:off x="56132" y="417752"/>
            <a:ext cx="9034909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ọ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a,b,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ầ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ượ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o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ố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ớp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7A,7B, 7C (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a,b,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 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*)</a:t>
            </a:r>
            <a:endParaRPr lang="en-US" sz="2800" dirty="0"/>
          </a:p>
        </p:txBody>
      </p:sp>
      <p:sp>
        <p:nvSpPr>
          <p:cNvPr id="5" name="Rectangle 11">
            <a:extLst>
              <a:ext uri="{FF2B5EF4-FFF2-40B4-BE49-F238E27FC236}">
                <a16:creationId xmlns:a16="http://schemas.microsoft.com/office/drawing/2014/main" xmlns="" id="{04538B2B-59D9-4509-8AEE-975CA21F00B0}"/>
              </a:ext>
            </a:extLst>
          </p:cNvPr>
          <p:cNvSpPr/>
          <p:nvPr/>
        </p:nvSpPr>
        <p:spPr>
          <a:xfrm>
            <a:off x="109090" y="1259886"/>
            <a:ext cx="903490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oa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ốt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a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ớp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ầ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ượ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ệ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2;3;4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ê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ta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:  </a:t>
            </a:r>
            <a:endParaRPr lang="en-US" sz="2800" dirty="0"/>
          </a:p>
        </p:txBody>
      </p:sp>
      <p:sp>
        <p:nvSpPr>
          <p:cNvPr id="6" name="Rectangle 12">
            <a:extLst>
              <a:ext uri="{FF2B5EF4-FFF2-40B4-BE49-F238E27FC236}">
                <a16:creationId xmlns:a16="http://schemas.microsoft.com/office/drawing/2014/main" xmlns="" id="{6C567F3B-0E8D-4E12-8BD0-96D9C487A2FC}"/>
              </a:ext>
            </a:extLst>
          </p:cNvPr>
          <p:cNvSpPr/>
          <p:nvPr/>
        </p:nvSpPr>
        <p:spPr>
          <a:xfrm>
            <a:off x="-106933" y="2387876"/>
            <a:ext cx="119634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ổng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o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ố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ớp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7A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7B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iều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ơn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o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iểm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ố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ớp</a:t>
            </a:r>
            <a:r>
              <a:rPr lang="en-US" sz="2800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7C</a:t>
            </a:r>
            <a:r>
              <a:rPr lang="en-US" sz="2800" u="sng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5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ê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ta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:</a:t>
            </a:r>
            <a:endParaRPr lang="en-US" sz="2800" dirty="0"/>
          </a:p>
        </p:txBody>
      </p:sp>
      <p:sp>
        <p:nvSpPr>
          <p:cNvPr id="7" name="Rectangle 13">
            <a:extLst>
              <a:ext uri="{FF2B5EF4-FFF2-40B4-BE49-F238E27FC236}">
                <a16:creationId xmlns:a16="http://schemas.microsoft.com/office/drawing/2014/main" xmlns="" id="{2BFBC592-5AAB-41D9-B7B2-62FE12FD96C3}"/>
              </a:ext>
            </a:extLst>
          </p:cNvPr>
          <p:cNvSpPr/>
          <p:nvPr/>
        </p:nvSpPr>
        <p:spPr>
          <a:xfrm>
            <a:off x="4351374" y="2780612"/>
            <a:ext cx="304678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a +b – c = 25</a:t>
            </a:r>
            <a:endParaRPr lang="en-US" sz="2800" dirty="0"/>
          </a:p>
        </p:txBody>
      </p:sp>
      <p:sp>
        <p:nvSpPr>
          <p:cNvPr id="8" name="Rectangle 14">
            <a:extLst>
              <a:ext uri="{FF2B5EF4-FFF2-40B4-BE49-F238E27FC236}">
                <a16:creationId xmlns:a16="http://schemas.microsoft.com/office/drawing/2014/main" xmlns="" id="{7A048FD2-47DB-429D-842A-E20E83279AF5}"/>
              </a:ext>
            </a:extLst>
          </p:cNvPr>
          <p:cNvSpPr/>
          <p:nvPr/>
        </p:nvSpPr>
        <p:spPr>
          <a:xfrm>
            <a:off x="109090" y="3398580"/>
            <a:ext cx="89154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Áp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ãy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ta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b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en-US" sz="2800" dirty="0"/>
          </a:p>
        </p:txBody>
      </p:sp>
      <p:graphicFrame>
        <p:nvGraphicFramePr>
          <p:cNvPr id="9" name="Object 5">
            <a:extLst>
              <a:ext uri="{FF2B5EF4-FFF2-40B4-BE49-F238E27FC236}">
                <a16:creationId xmlns:a16="http://schemas.microsoft.com/office/drawing/2014/main" xmlns="" id="{E233F2A5-4514-4970-BA0D-5ADCE863A3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9108926"/>
              </p:ext>
            </p:extLst>
          </p:nvPr>
        </p:nvGraphicFramePr>
        <p:xfrm>
          <a:off x="1441239" y="3964052"/>
          <a:ext cx="5030414" cy="9216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7" name="Equation" r:id="rId5" imgW="1955520" imgH="393480" progId="Equation.DSMT4">
                  <p:embed/>
                </p:oleObj>
              </mc:Choice>
              <mc:Fallback>
                <p:oleObj name="Equation" r:id="rId5" imgW="1955520" imgH="393480" progId="Equation.DSMT4">
                  <p:embed/>
                  <p:pic>
                    <p:nvPicPr>
                      <p:cNvPr id="1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1239" y="3964052"/>
                        <a:ext cx="5030414" cy="92165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2">
            <a:extLst>
              <a:ext uri="{FF2B5EF4-FFF2-40B4-BE49-F238E27FC236}">
                <a16:creationId xmlns:a16="http://schemas.microsoft.com/office/drawing/2014/main" xmlns="" id="{C468BF64-7CAF-4709-BA31-B73AD8F8CE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97223" y="-17028"/>
            <a:ext cx="6660740" cy="539095"/>
          </a:xfrm>
          <a:prstGeom prst="rect">
            <a:avLst/>
          </a:prstGeom>
          <a:solidFill>
            <a:srgbClr val="FFFFFF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3000" b="1" dirty="0">
                <a:solidFill>
                  <a:srgbClr val="FF0000"/>
                </a:solidFill>
              </a:rPr>
              <a:t>GIẢI </a:t>
            </a:r>
          </a:p>
        </p:txBody>
      </p:sp>
    </p:spTree>
    <p:extLst>
      <p:ext uri="{BB962C8B-B14F-4D97-AF65-F5344CB8AC3E}">
        <p14:creationId xmlns:p14="http://schemas.microsoft.com/office/powerpoint/2010/main" val="327458706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6" grpId="0"/>
      <p:bldP spid="7" grpId="0"/>
      <p:bldP spid="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14">
            <a:extLst>
              <a:ext uri="{FF2B5EF4-FFF2-40B4-BE49-F238E27FC236}">
                <a16:creationId xmlns:a16="http://schemas.microsoft.com/office/drawing/2014/main" xmlns="" id="{7A048FD2-47DB-429D-842A-E20E83279AF5}"/>
              </a:ext>
            </a:extLst>
          </p:cNvPr>
          <p:cNvSpPr/>
          <p:nvPr/>
        </p:nvSpPr>
        <p:spPr>
          <a:xfrm>
            <a:off x="829171" y="505599"/>
            <a:ext cx="774086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Áp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ãy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ta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800" dirty="0"/>
          </a:p>
        </p:txBody>
      </p:sp>
      <p:graphicFrame>
        <p:nvGraphicFramePr>
          <p:cNvPr id="9" name="Object 5">
            <a:extLst>
              <a:ext uri="{FF2B5EF4-FFF2-40B4-BE49-F238E27FC236}">
                <a16:creationId xmlns:a16="http://schemas.microsoft.com/office/drawing/2014/main" xmlns="" id="{E233F2A5-4514-4970-BA0D-5ADCE863A3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8629482"/>
              </p:ext>
            </p:extLst>
          </p:nvPr>
        </p:nvGraphicFramePr>
        <p:xfrm>
          <a:off x="864890" y="1147843"/>
          <a:ext cx="5112568" cy="9367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2" name="Equation" r:id="rId3" imgW="1955520" imgH="393480" progId="Equation.DSMT4">
                  <p:embed/>
                </p:oleObj>
              </mc:Choice>
              <mc:Fallback>
                <p:oleObj name="Equation" r:id="rId3" imgW="1955520" imgH="393480" progId="Equation.DSMT4">
                  <p:embed/>
                  <p:pic>
                    <p:nvPicPr>
                      <p:cNvPr id="9" name="Object 5">
                        <a:extLst>
                          <a:ext uri="{FF2B5EF4-FFF2-40B4-BE49-F238E27FC236}">
                            <a16:creationId xmlns:a16="http://schemas.microsoft.com/office/drawing/2014/main" xmlns="" id="{E233F2A5-4514-4970-BA0D-5ADCE863A34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4890" y="1147843"/>
                        <a:ext cx="5112568" cy="93670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17">
            <a:extLst>
              <a:ext uri="{FF2B5EF4-FFF2-40B4-BE49-F238E27FC236}">
                <a16:creationId xmlns:a16="http://schemas.microsoft.com/office/drawing/2014/main" xmlns="" id="{C7148298-CDF0-4C3A-BCB9-0B6343F6A582}"/>
              </a:ext>
            </a:extLst>
          </p:cNvPr>
          <p:cNvSpPr txBox="1"/>
          <p:nvPr/>
        </p:nvSpPr>
        <p:spPr>
          <a:xfrm>
            <a:off x="829171" y="2182376"/>
            <a:ext cx="1447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/>
              <a:t>Suy</a:t>
            </a:r>
            <a:r>
              <a:rPr lang="en-US" sz="2800" dirty="0"/>
              <a:t> ra:</a:t>
            </a:r>
          </a:p>
        </p:txBody>
      </p:sp>
      <p:graphicFrame>
        <p:nvGraphicFramePr>
          <p:cNvPr id="11" name="Object 6">
            <a:extLst>
              <a:ext uri="{FF2B5EF4-FFF2-40B4-BE49-F238E27FC236}">
                <a16:creationId xmlns:a16="http://schemas.microsoft.com/office/drawing/2014/main" xmlns="" id="{FD3E0255-8327-4344-BEA8-2811F68CA8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3793674"/>
              </p:ext>
            </p:extLst>
          </p:nvPr>
        </p:nvGraphicFramePr>
        <p:xfrm>
          <a:off x="947192" y="2834877"/>
          <a:ext cx="2141537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3" name="Equation" r:id="rId5" imgW="850680" imgH="177480" progId="Equation.DSMT4">
                  <p:embed/>
                </p:oleObj>
              </mc:Choice>
              <mc:Fallback>
                <p:oleObj name="Equation" r:id="rId5" imgW="850680" imgH="177480" progId="Equation.DSMT4">
                  <p:embed/>
                  <p:pic>
                    <p:nvPicPr>
                      <p:cNvPr id="11" name="Object 6">
                        <a:extLst>
                          <a:ext uri="{FF2B5EF4-FFF2-40B4-BE49-F238E27FC236}">
                            <a16:creationId xmlns:a16="http://schemas.microsoft.com/office/drawing/2014/main" xmlns="" id="{FD3E0255-8327-4344-BEA8-2811F68CA8D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7192" y="2834877"/>
                        <a:ext cx="2141537" cy="4032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6">
            <a:extLst>
              <a:ext uri="{FF2B5EF4-FFF2-40B4-BE49-F238E27FC236}">
                <a16:creationId xmlns:a16="http://schemas.microsoft.com/office/drawing/2014/main" xmlns="" id="{5E3C4B42-9A90-4D7A-8573-856B112DF4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3466428"/>
              </p:ext>
            </p:extLst>
          </p:nvPr>
        </p:nvGraphicFramePr>
        <p:xfrm>
          <a:off x="963067" y="3368277"/>
          <a:ext cx="210820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4" name="Equation" r:id="rId7" imgW="838080" imgH="177480" progId="Equation.DSMT4">
                  <p:embed/>
                </p:oleObj>
              </mc:Choice>
              <mc:Fallback>
                <p:oleObj name="Equation" r:id="rId7" imgW="838080" imgH="177480" progId="Equation.DSMT4">
                  <p:embed/>
                  <p:pic>
                    <p:nvPicPr>
                      <p:cNvPr id="12" name="Object 6">
                        <a:extLst>
                          <a:ext uri="{FF2B5EF4-FFF2-40B4-BE49-F238E27FC236}">
                            <a16:creationId xmlns:a16="http://schemas.microsoft.com/office/drawing/2014/main" xmlns="" id="{5E3C4B42-9A90-4D7A-8573-856B112DF4F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3067" y="3368277"/>
                        <a:ext cx="2108200" cy="4032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6">
            <a:extLst>
              <a:ext uri="{FF2B5EF4-FFF2-40B4-BE49-F238E27FC236}">
                <a16:creationId xmlns:a16="http://schemas.microsoft.com/office/drawing/2014/main" xmlns="" id="{365F84D8-F53A-4706-8969-62053AEEC3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8647718"/>
              </p:ext>
            </p:extLst>
          </p:nvPr>
        </p:nvGraphicFramePr>
        <p:xfrm>
          <a:off x="959892" y="3825477"/>
          <a:ext cx="2268537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5" name="Equation" r:id="rId9" imgW="901440" imgH="177480" progId="Equation.DSMT4">
                  <p:embed/>
                </p:oleObj>
              </mc:Choice>
              <mc:Fallback>
                <p:oleObj name="Equation" r:id="rId9" imgW="901440" imgH="177480" progId="Equation.DSMT4">
                  <p:embed/>
                  <p:pic>
                    <p:nvPicPr>
                      <p:cNvPr id="13" name="Object 6">
                        <a:extLst>
                          <a:ext uri="{FF2B5EF4-FFF2-40B4-BE49-F238E27FC236}">
                            <a16:creationId xmlns:a16="http://schemas.microsoft.com/office/drawing/2014/main" xmlns="" id="{365F84D8-F53A-4706-8969-62053AEEC36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9892" y="3825477"/>
                        <a:ext cx="2268537" cy="4032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Straight Connector 22">
            <a:extLst>
              <a:ext uri="{FF2B5EF4-FFF2-40B4-BE49-F238E27FC236}">
                <a16:creationId xmlns:a16="http://schemas.microsoft.com/office/drawing/2014/main" xmlns="" id="{C9335A0F-0A94-45DE-A71F-6E7D58D12677}"/>
              </a:ext>
            </a:extLst>
          </p:cNvPr>
          <p:cNvCxnSpPr/>
          <p:nvPr/>
        </p:nvCxnSpPr>
        <p:spPr>
          <a:xfrm>
            <a:off x="3565475" y="2834877"/>
            <a:ext cx="0" cy="139382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Rectangle 23">
            <a:extLst>
              <a:ext uri="{FF2B5EF4-FFF2-40B4-BE49-F238E27FC236}">
                <a16:creationId xmlns:a16="http://schemas.microsoft.com/office/drawing/2014/main" xmlns="" id="{7642B8FF-6F2A-4731-83FF-FEF69332C3BB}"/>
              </a:ext>
            </a:extLst>
          </p:cNvPr>
          <p:cNvSpPr/>
          <p:nvPr/>
        </p:nvSpPr>
        <p:spPr>
          <a:xfrm>
            <a:off x="3704306" y="2623848"/>
            <a:ext cx="5693002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 err="1"/>
              <a:t>Vậy</a:t>
            </a:r>
            <a:r>
              <a:rPr lang="en-US" sz="2800" dirty="0"/>
              <a:t>: </a:t>
            </a:r>
            <a:r>
              <a:rPr lang="en-US" sz="2800" dirty="0" err="1"/>
              <a:t>Số</a:t>
            </a:r>
            <a:r>
              <a:rPr lang="en-US" sz="2800" dirty="0"/>
              <a:t> </a:t>
            </a:r>
            <a:r>
              <a:rPr lang="en-US" sz="2800" dirty="0" err="1"/>
              <a:t>hoa</a:t>
            </a:r>
            <a:r>
              <a:rPr lang="en-US" sz="2800" dirty="0"/>
              <a:t> </a:t>
            </a:r>
            <a:r>
              <a:rPr lang="en-US" sz="2800" dirty="0" err="1"/>
              <a:t>điểm</a:t>
            </a:r>
            <a:r>
              <a:rPr lang="en-US" sz="2800" dirty="0"/>
              <a:t> </a:t>
            </a:r>
            <a:r>
              <a:rPr lang="en-US" sz="2800" dirty="0" err="1"/>
              <a:t>tốt</a:t>
            </a:r>
            <a:r>
              <a:rPr lang="en-US" sz="2800" dirty="0"/>
              <a:t> : </a:t>
            </a:r>
          </a:p>
          <a:p>
            <a:r>
              <a:rPr lang="en-US" sz="2800" dirty="0" err="1"/>
              <a:t>Lớp</a:t>
            </a:r>
            <a:r>
              <a:rPr lang="en-US" sz="2800" dirty="0"/>
              <a:t> 7A: 50(</a:t>
            </a:r>
            <a:r>
              <a:rPr lang="en-US" sz="2800" dirty="0" err="1"/>
              <a:t>bông</a:t>
            </a:r>
            <a:r>
              <a:rPr lang="en-US" sz="2800" dirty="0"/>
              <a:t>) ; </a:t>
            </a:r>
          </a:p>
          <a:p>
            <a:r>
              <a:rPr lang="en-US" sz="2800" dirty="0" err="1"/>
              <a:t>Lớp</a:t>
            </a:r>
            <a:r>
              <a:rPr lang="en-US" sz="2800" dirty="0"/>
              <a:t> 7B: 75 </a:t>
            </a:r>
            <a:r>
              <a:rPr lang="en-US" sz="2800" dirty="0" err="1"/>
              <a:t>bông</a:t>
            </a:r>
            <a:r>
              <a:rPr lang="en-US" sz="2800" dirty="0"/>
              <a:t>).</a:t>
            </a:r>
          </a:p>
          <a:p>
            <a:r>
              <a:rPr lang="en-US" sz="2800" dirty="0" err="1"/>
              <a:t>Lớp</a:t>
            </a:r>
            <a:r>
              <a:rPr lang="en-US" sz="2800" dirty="0"/>
              <a:t> 7C: 100(</a:t>
            </a:r>
            <a:r>
              <a:rPr lang="en-US" sz="2800" dirty="0" err="1"/>
              <a:t>bông</a:t>
            </a:r>
            <a:r>
              <a:rPr lang="en-US" sz="2800" dirty="0"/>
              <a:t>).</a:t>
            </a:r>
          </a:p>
        </p:txBody>
      </p:sp>
    </p:spTree>
    <p:extLst>
      <p:ext uri="{BB962C8B-B14F-4D97-AF65-F5344CB8AC3E}">
        <p14:creationId xmlns:p14="http://schemas.microsoft.com/office/powerpoint/2010/main" val="619914554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/>
      <p:bldP spid="1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xmlns="" id="{1B29F0CD-B727-48ED-AF70-021B0C31AC67}"/>
              </a:ext>
            </a:extLst>
          </p:cNvPr>
          <p:cNvSpPr/>
          <p:nvPr/>
        </p:nvSpPr>
        <p:spPr>
          <a:xfrm>
            <a:off x="700217" y="844352"/>
            <a:ext cx="7854752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en-US" sz="3600" dirty="0" err="1">
                <a:cs typeface="Arial" panose="020B0604020202020204" pitchFamily="34" charset="0"/>
              </a:rPr>
              <a:t>Số</a:t>
            </a:r>
            <a:r>
              <a:rPr lang="en-US" altLang="en-US" sz="3600" dirty="0">
                <a:cs typeface="Arial" panose="020B0604020202020204" pitchFamily="34" charset="0"/>
              </a:rPr>
              <a:t> </a:t>
            </a:r>
            <a:r>
              <a:rPr lang="en-US" altLang="en-US" sz="3600" dirty="0" err="1">
                <a:cs typeface="Arial" panose="020B0604020202020204" pitchFamily="34" charset="0"/>
              </a:rPr>
              <a:t>học</a:t>
            </a:r>
            <a:r>
              <a:rPr lang="en-US" altLang="en-US" sz="3600" dirty="0">
                <a:cs typeface="Arial" panose="020B0604020202020204" pitchFamily="34" charset="0"/>
              </a:rPr>
              <a:t> </a:t>
            </a:r>
            <a:r>
              <a:rPr lang="en-US" altLang="en-US" sz="3600" dirty="0" err="1">
                <a:cs typeface="Arial" panose="020B0604020202020204" pitchFamily="34" charset="0"/>
              </a:rPr>
              <a:t>sinh</a:t>
            </a:r>
            <a:r>
              <a:rPr lang="en-US" altLang="en-US" sz="3600" dirty="0">
                <a:cs typeface="Arial" panose="020B0604020202020204" pitchFamily="34" charset="0"/>
              </a:rPr>
              <a:t> </a:t>
            </a:r>
            <a:r>
              <a:rPr lang="en-US" altLang="en-US" sz="3600" dirty="0" err="1">
                <a:cs typeface="Arial" panose="020B0604020202020204" pitchFamily="34" charset="0"/>
              </a:rPr>
              <a:t>bốn</a:t>
            </a:r>
            <a:r>
              <a:rPr lang="en-US" altLang="en-US" sz="3600" dirty="0">
                <a:cs typeface="Arial" panose="020B0604020202020204" pitchFamily="34" charset="0"/>
              </a:rPr>
              <a:t> </a:t>
            </a:r>
            <a:r>
              <a:rPr lang="en-US" altLang="en-US" sz="3600" dirty="0" err="1">
                <a:cs typeface="Arial" panose="020B0604020202020204" pitchFamily="34" charset="0"/>
              </a:rPr>
              <a:t>khối</a:t>
            </a:r>
            <a:r>
              <a:rPr lang="en-US" altLang="en-US" sz="3600" dirty="0">
                <a:cs typeface="Arial" panose="020B0604020202020204" pitchFamily="34" charset="0"/>
              </a:rPr>
              <a:t> 6, 7, 8, 9 </a:t>
            </a:r>
            <a:r>
              <a:rPr lang="en-US" altLang="en-US" sz="3600" dirty="0" err="1">
                <a:cs typeface="Arial" panose="020B0604020202020204" pitchFamily="34" charset="0"/>
              </a:rPr>
              <a:t>tỉ</a:t>
            </a:r>
            <a:r>
              <a:rPr lang="en-US" altLang="en-US" sz="3600" dirty="0">
                <a:cs typeface="Arial" panose="020B0604020202020204" pitchFamily="34" charset="0"/>
              </a:rPr>
              <a:t> </a:t>
            </a:r>
            <a:r>
              <a:rPr lang="en-US" altLang="en-US" sz="3600" dirty="0" err="1">
                <a:cs typeface="Arial" panose="020B0604020202020204" pitchFamily="34" charset="0"/>
              </a:rPr>
              <a:t>lệ</a:t>
            </a:r>
            <a:r>
              <a:rPr lang="en-US" altLang="en-US" sz="3600" dirty="0">
                <a:cs typeface="Arial" panose="020B0604020202020204" pitchFamily="34" charset="0"/>
              </a:rPr>
              <a:t> </a:t>
            </a:r>
            <a:r>
              <a:rPr lang="en-US" altLang="en-US" sz="3600" dirty="0" err="1">
                <a:cs typeface="Arial" panose="020B0604020202020204" pitchFamily="34" charset="0"/>
              </a:rPr>
              <a:t>với</a:t>
            </a:r>
            <a:r>
              <a:rPr lang="en-US" altLang="en-US" sz="3600" dirty="0">
                <a:cs typeface="Arial" panose="020B0604020202020204" pitchFamily="34" charset="0"/>
              </a:rPr>
              <a:t> </a:t>
            </a:r>
            <a:r>
              <a:rPr lang="en-US" altLang="en-US" sz="3600" dirty="0" err="1">
                <a:cs typeface="Arial" panose="020B0604020202020204" pitchFamily="34" charset="0"/>
              </a:rPr>
              <a:t>các</a:t>
            </a:r>
            <a:r>
              <a:rPr lang="en-US" altLang="en-US" sz="3600" dirty="0">
                <a:cs typeface="Arial" panose="020B0604020202020204" pitchFamily="34" charset="0"/>
              </a:rPr>
              <a:t> </a:t>
            </a:r>
            <a:r>
              <a:rPr lang="en-US" altLang="en-US" sz="3600" dirty="0" err="1">
                <a:cs typeface="Arial" panose="020B0604020202020204" pitchFamily="34" charset="0"/>
              </a:rPr>
              <a:t>số</a:t>
            </a:r>
            <a:r>
              <a:rPr lang="en-US" altLang="en-US" sz="3600" dirty="0">
                <a:cs typeface="Arial" panose="020B0604020202020204" pitchFamily="34" charset="0"/>
              </a:rPr>
              <a:t> 9; 8; 7; 6. </a:t>
            </a:r>
            <a:r>
              <a:rPr lang="en-US" altLang="en-US" sz="3600" dirty="0" err="1">
                <a:cs typeface="Arial" panose="020B0604020202020204" pitchFamily="34" charset="0"/>
              </a:rPr>
              <a:t>Biết</a:t>
            </a:r>
            <a:r>
              <a:rPr lang="en-US" altLang="en-US" sz="3600" dirty="0">
                <a:cs typeface="Arial" panose="020B0604020202020204" pitchFamily="34" charset="0"/>
              </a:rPr>
              <a:t> </a:t>
            </a:r>
            <a:r>
              <a:rPr lang="en-US" altLang="en-US" sz="3600" dirty="0" err="1">
                <a:cs typeface="Arial" panose="020B0604020202020204" pitchFamily="34" charset="0"/>
              </a:rPr>
              <a:t>rằng</a:t>
            </a:r>
            <a:r>
              <a:rPr lang="en-US" altLang="en-US" sz="3600" dirty="0">
                <a:cs typeface="Arial" panose="020B0604020202020204" pitchFamily="34" charset="0"/>
              </a:rPr>
              <a:t> </a:t>
            </a:r>
            <a:r>
              <a:rPr lang="en-US" altLang="en-US" sz="3600" dirty="0" err="1">
                <a:cs typeface="Arial" panose="020B0604020202020204" pitchFamily="34" charset="0"/>
              </a:rPr>
              <a:t>số</a:t>
            </a:r>
            <a:r>
              <a:rPr lang="en-US" altLang="en-US" sz="3600" dirty="0">
                <a:cs typeface="Arial" panose="020B0604020202020204" pitchFamily="34" charset="0"/>
              </a:rPr>
              <a:t> </a:t>
            </a:r>
            <a:r>
              <a:rPr lang="en-US" altLang="en-US" sz="3600" dirty="0" err="1">
                <a:cs typeface="Arial" panose="020B0604020202020204" pitchFamily="34" charset="0"/>
              </a:rPr>
              <a:t>học</a:t>
            </a:r>
            <a:r>
              <a:rPr lang="en-US" altLang="en-US" sz="3600" dirty="0">
                <a:cs typeface="Arial" panose="020B0604020202020204" pitchFamily="34" charset="0"/>
              </a:rPr>
              <a:t> </a:t>
            </a:r>
            <a:r>
              <a:rPr lang="en-US" altLang="en-US" sz="3600" dirty="0" err="1">
                <a:cs typeface="Arial" panose="020B0604020202020204" pitchFamily="34" charset="0"/>
              </a:rPr>
              <a:t>sinh</a:t>
            </a:r>
            <a:r>
              <a:rPr lang="en-US" altLang="en-US" sz="3600" dirty="0">
                <a:cs typeface="Arial" panose="020B0604020202020204" pitchFamily="34" charset="0"/>
              </a:rPr>
              <a:t> </a:t>
            </a:r>
            <a:r>
              <a:rPr lang="en-US" altLang="en-US" sz="3600" dirty="0" err="1">
                <a:cs typeface="Arial" panose="020B0604020202020204" pitchFamily="34" charset="0"/>
              </a:rPr>
              <a:t>khối</a:t>
            </a:r>
            <a:r>
              <a:rPr lang="en-US" altLang="en-US" sz="3600" dirty="0">
                <a:cs typeface="Arial" panose="020B0604020202020204" pitchFamily="34" charset="0"/>
              </a:rPr>
              <a:t> 9 </a:t>
            </a:r>
            <a:r>
              <a:rPr lang="en-US" altLang="en-US" sz="3600" dirty="0" err="1">
                <a:cs typeface="Arial" panose="020B0604020202020204" pitchFamily="34" charset="0"/>
              </a:rPr>
              <a:t>ít</a:t>
            </a:r>
            <a:r>
              <a:rPr lang="en-US" altLang="en-US" sz="3600" dirty="0">
                <a:cs typeface="Arial" panose="020B0604020202020204" pitchFamily="34" charset="0"/>
              </a:rPr>
              <a:t> </a:t>
            </a:r>
            <a:r>
              <a:rPr lang="en-US" altLang="en-US" sz="3600" dirty="0" err="1">
                <a:cs typeface="Arial" panose="020B0604020202020204" pitchFamily="34" charset="0"/>
              </a:rPr>
              <a:t>hơn</a:t>
            </a:r>
            <a:r>
              <a:rPr lang="en-US" altLang="en-US" sz="3600" dirty="0">
                <a:cs typeface="Arial" panose="020B0604020202020204" pitchFamily="34" charset="0"/>
              </a:rPr>
              <a:t> </a:t>
            </a:r>
            <a:r>
              <a:rPr lang="en-US" altLang="en-US" sz="3600" dirty="0" err="1">
                <a:cs typeface="Arial" panose="020B0604020202020204" pitchFamily="34" charset="0"/>
              </a:rPr>
              <a:t>số</a:t>
            </a:r>
            <a:r>
              <a:rPr lang="en-US" altLang="en-US" sz="3600" dirty="0">
                <a:cs typeface="Arial" panose="020B0604020202020204" pitchFamily="34" charset="0"/>
              </a:rPr>
              <a:t> </a:t>
            </a:r>
            <a:r>
              <a:rPr lang="en-US" altLang="en-US" sz="3600" dirty="0" err="1">
                <a:cs typeface="Arial" panose="020B0604020202020204" pitchFamily="34" charset="0"/>
              </a:rPr>
              <a:t>học</a:t>
            </a:r>
            <a:r>
              <a:rPr lang="en-US" altLang="en-US" sz="3600" dirty="0">
                <a:cs typeface="Arial" panose="020B0604020202020204" pitchFamily="34" charset="0"/>
              </a:rPr>
              <a:t> </a:t>
            </a:r>
            <a:r>
              <a:rPr lang="en-US" altLang="en-US" sz="3600" dirty="0" err="1">
                <a:cs typeface="Arial" panose="020B0604020202020204" pitchFamily="34" charset="0"/>
              </a:rPr>
              <a:t>sinh</a:t>
            </a:r>
            <a:r>
              <a:rPr lang="en-US" altLang="en-US" sz="3600" dirty="0">
                <a:cs typeface="Arial" panose="020B0604020202020204" pitchFamily="34" charset="0"/>
              </a:rPr>
              <a:t> </a:t>
            </a:r>
            <a:r>
              <a:rPr lang="en-US" altLang="en-US" sz="3600" dirty="0" err="1">
                <a:cs typeface="Arial" panose="020B0604020202020204" pitchFamily="34" charset="0"/>
              </a:rPr>
              <a:t>khối</a:t>
            </a:r>
            <a:r>
              <a:rPr lang="en-US" altLang="en-US" sz="3600" dirty="0">
                <a:cs typeface="Arial" panose="020B0604020202020204" pitchFamily="34" charset="0"/>
              </a:rPr>
              <a:t> 7 </a:t>
            </a:r>
            <a:r>
              <a:rPr lang="en-US" altLang="en-US" sz="3600" dirty="0" err="1">
                <a:cs typeface="Arial" panose="020B0604020202020204" pitchFamily="34" charset="0"/>
              </a:rPr>
              <a:t>là</a:t>
            </a:r>
            <a:r>
              <a:rPr lang="en-US" altLang="en-US" sz="3600" dirty="0">
                <a:cs typeface="Arial" panose="020B0604020202020204" pitchFamily="34" charset="0"/>
              </a:rPr>
              <a:t> 70 </a:t>
            </a:r>
            <a:r>
              <a:rPr lang="en-US" altLang="en-US" sz="3600" dirty="0" err="1">
                <a:cs typeface="Arial" panose="020B0604020202020204" pitchFamily="34" charset="0"/>
              </a:rPr>
              <a:t>học</a:t>
            </a:r>
            <a:r>
              <a:rPr lang="en-US" altLang="en-US" sz="3600" dirty="0">
                <a:cs typeface="Arial" panose="020B0604020202020204" pitchFamily="34" charset="0"/>
              </a:rPr>
              <a:t> </a:t>
            </a:r>
            <a:r>
              <a:rPr lang="en-US" altLang="en-US" sz="3600" dirty="0" err="1">
                <a:cs typeface="Arial" panose="020B0604020202020204" pitchFamily="34" charset="0"/>
              </a:rPr>
              <a:t>sinh</a:t>
            </a:r>
            <a:r>
              <a:rPr lang="en-US" altLang="en-US" sz="3600" dirty="0">
                <a:cs typeface="Arial" panose="020B0604020202020204" pitchFamily="34" charset="0"/>
              </a:rPr>
              <a:t>.  </a:t>
            </a:r>
            <a:r>
              <a:rPr lang="en-US" altLang="en-US" sz="3600" dirty="0" err="1">
                <a:cs typeface="Arial" panose="020B0604020202020204" pitchFamily="34" charset="0"/>
              </a:rPr>
              <a:t>Tính</a:t>
            </a:r>
            <a:r>
              <a:rPr lang="en-US" altLang="en-US" sz="3600" dirty="0">
                <a:cs typeface="Arial" panose="020B0604020202020204" pitchFamily="34" charset="0"/>
              </a:rPr>
              <a:t> </a:t>
            </a:r>
            <a:r>
              <a:rPr lang="en-US" altLang="en-US" sz="3600" dirty="0" err="1">
                <a:cs typeface="Arial" panose="020B0604020202020204" pitchFamily="34" charset="0"/>
              </a:rPr>
              <a:t>số</a:t>
            </a:r>
            <a:r>
              <a:rPr lang="en-US" altLang="en-US" sz="3600" dirty="0">
                <a:cs typeface="Arial" panose="020B0604020202020204" pitchFamily="34" charset="0"/>
              </a:rPr>
              <a:t> </a:t>
            </a:r>
            <a:r>
              <a:rPr lang="en-US" altLang="en-US" sz="3600" dirty="0" err="1">
                <a:cs typeface="Arial" panose="020B0604020202020204" pitchFamily="34" charset="0"/>
              </a:rPr>
              <a:t>học</a:t>
            </a:r>
            <a:r>
              <a:rPr lang="en-US" altLang="en-US" sz="3600" dirty="0">
                <a:cs typeface="Arial" panose="020B0604020202020204" pitchFamily="34" charset="0"/>
              </a:rPr>
              <a:t> </a:t>
            </a:r>
            <a:r>
              <a:rPr lang="en-US" altLang="en-US" sz="3600" dirty="0" err="1">
                <a:cs typeface="Arial" panose="020B0604020202020204" pitchFamily="34" charset="0"/>
              </a:rPr>
              <a:t>sinh</a:t>
            </a:r>
            <a:r>
              <a:rPr lang="en-US" altLang="en-US" sz="3600" dirty="0">
                <a:cs typeface="Arial" panose="020B0604020202020204" pitchFamily="34" charset="0"/>
              </a:rPr>
              <a:t> </a:t>
            </a:r>
            <a:r>
              <a:rPr lang="en-US" altLang="en-US" sz="3600" dirty="0" err="1">
                <a:cs typeface="Arial" panose="020B0604020202020204" pitchFamily="34" charset="0"/>
              </a:rPr>
              <a:t>mỗi</a:t>
            </a:r>
            <a:r>
              <a:rPr lang="en-US" altLang="en-US" sz="3600" dirty="0">
                <a:cs typeface="Arial" panose="020B0604020202020204" pitchFamily="34" charset="0"/>
              </a:rPr>
              <a:t> </a:t>
            </a:r>
            <a:r>
              <a:rPr lang="en-US" altLang="en-US" sz="3600" dirty="0" err="1">
                <a:cs typeface="Arial" panose="020B0604020202020204" pitchFamily="34" charset="0"/>
              </a:rPr>
              <a:t>khối</a:t>
            </a:r>
            <a:r>
              <a:rPr lang="en-US" altLang="en-US" sz="3600" dirty="0">
                <a:cs typeface="Arial" panose="020B0604020202020204" pitchFamily="34" charset="0"/>
              </a:rPr>
              <a:t>?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09DEF575-E765-4FDB-8C9B-CCEBFB8370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97223" y="-17028"/>
            <a:ext cx="6660740" cy="539095"/>
          </a:xfrm>
          <a:prstGeom prst="rect">
            <a:avLst/>
          </a:prstGeom>
          <a:solidFill>
            <a:srgbClr val="FFFFFF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3000" b="1" dirty="0">
                <a:solidFill>
                  <a:srgbClr val="FF0000"/>
                </a:solidFill>
              </a:rPr>
              <a:t>BÀI 64/SGK </a:t>
            </a:r>
          </a:p>
        </p:txBody>
      </p:sp>
    </p:spTree>
    <p:extLst>
      <p:ext uri="{BB962C8B-B14F-4D97-AF65-F5344CB8AC3E}">
        <p14:creationId xmlns:p14="http://schemas.microsoft.com/office/powerpoint/2010/main" val="1219071022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>
            <a:extLst>
              <a:ext uri="{FF2B5EF4-FFF2-40B4-BE49-F238E27FC236}">
                <a16:creationId xmlns:a16="http://schemas.microsoft.com/office/drawing/2014/main" xmlns="" id="{0F152F87-3052-483C-9B5F-493A0D3A0196}"/>
              </a:ext>
            </a:extLst>
          </p:cNvPr>
          <p:cNvSpPr/>
          <p:nvPr/>
        </p:nvSpPr>
        <p:spPr>
          <a:xfrm>
            <a:off x="303527" y="825138"/>
            <a:ext cx="12039600" cy="7817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80000"/>
              </a:lnSpc>
            </a:pP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ốn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6,7,8,9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ợt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,b,c,d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s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>
              <a:lnSpc>
                <a:spcPct val="80000"/>
              </a:lnSpc>
            </a:pP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,b,c,d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 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*)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xmlns="" id="{EA1F6A98-9B72-4BB3-A9B3-5CF3DFA9A8E8}"/>
              </a:ext>
            </a:extLst>
          </p:cNvPr>
          <p:cNvSpPr/>
          <p:nvPr/>
        </p:nvSpPr>
        <p:spPr>
          <a:xfrm>
            <a:off x="303527" y="1594467"/>
            <a:ext cx="8129273" cy="7817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80000"/>
              </a:lnSpc>
            </a:pP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ốn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6,7,8,9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ệ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9;8;7;6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xmlns="" id="{AAEB50DD-86E3-47A5-BCD4-EE70834A5C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8910463"/>
              </p:ext>
            </p:extLst>
          </p:nvPr>
        </p:nvGraphicFramePr>
        <p:xfrm>
          <a:off x="3097423" y="1871924"/>
          <a:ext cx="2121200" cy="8107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5" name="Equation" r:id="rId3" imgW="927000" imgH="393480" progId="Equation.DSMT4">
                  <p:embed/>
                </p:oleObj>
              </mc:Choice>
              <mc:Fallback>
                <p:oleObj name="Equation" r:id="rId3" imgW="927000" imgH="393480" progId="Equation.DSMT4">
                  <p:embed/>
                  <p:pic>
                    <p:nvPicPr>
                      <p:cNvPr id="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7423" y="1871924"/>
                        <a:ext cx="2121200" cy="81074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6">
            <a:extLst>
              <a:ext uri="{FF2B5EF4-FFF2-40B4-BE49-F238E27FC236}">
                <a16:creationId xmlns:a16="http://schemas.microsoft.com/office/drawing/2014/main" xmlns="" id="{C14D351A-AB48-4EBB-BAF2-74E2DFD0F3EB}"/>
              </a:ext>
            </a:extLst>
          </p:cNvPr>
          <p:cNvSpPr/>
          <p:nvPr/>
        </p:nvSpPr>
        <p:spPr>
          <a:xfrm>
            <a:off x="303527" y="2625796"/>
            <a:ext cx="8615048" cy="11264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80000"/>
              </a:lnSpc>
            </a:pP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9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ít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7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70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b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en-US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Object 4">
            <a:extLst>
              <a:ext uri="{FF2B5EF4-FFF2-40B4-BE49-F238E27FC236}">
                <a16:creationId xmlns:a16="http://schemas.microsoft.com/office/drawing/2014/main" xmlns="" id="{03FA00C4-933D-4992-A26C-590D25F231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2801534"/>
              </p:ext>
            </p:extLst>
          </p:nvPr>
        </p:nvGraphicFramePr>
        <p:xfrm>
          <a:off x="3241439" y="3038729"/>
          <a:ext cx="1512168" cy="4152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6" name="Equation" r:id="rId5" imgW="647640" imgH="177480" progId="Equation.DSMT4">
                  <p:embed/>
                </p:oleObj>
              </mc:Choice>
              <mc:Fallback>
                <p:oleObj name="Equation" r:id="rId5" imgW="647640" imgH="177480" progId="Equation.DSMT4">
                  <p:embed/>
                  <p:pic>
                    <p:nvPicPr>
                      <p:cNvPr id="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1439" y="3038729"/>
                        <a:ext cx="1512168" cy="41524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">
            <a:extLst>
              <a:ext uri="{FF2B5EF4-FFF2-40B4-BE49-F238E27FC236}">
                <a16:creationId xmlns:a16="http://schemas.microsoft.com/office/drawing/2014/main" xmlns="" id="{9DECD71F-B86F-40B4-A86D-656C3F57C1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3633928"/>
              </p:ext>
            </p:extLst>
          </p:nvPr>
        </p:nvGraphicFramePr>
        <p:xfrm>
          <a:off x="1729271" y="3891012"/>
          <a:ext cx="5076564" cy="9177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7" name="Equation" r:id="rId7" imgW="2019240" imgH="393480" progId="Equation.DSMT4">
                  <p:embed/>
                </p:oleObj>
              </mc:Choice>
              <mc:Fallback>
                <p:oleObj name="Equation" r:id="rId7" imgW="2019240" imgH="393480" progId="Equation.DSMT4">
                  <p:embed/>
                  <p:pic>
                    <p:nvPicPr>
                      <p:cNvPr id="1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9271" y="3891012"/>
                        <a:ext cx="5076564" cy="91779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4">
            <a:extLst>
              <a:ext uri="{FF2B5EF4-FFF2-40B4-BE49-F238E27FC236}">
                <a16:creationId xmlns:a16="http://schemas.microsoft.com/office/drawing/2014/main" xmlns="" id="{F2E4DD76-E71E-4ADE-A703-56A5CD95254D}"/>
              </a:ext>
            </a:extLst>
          </p:cNvPr>
          <p:cNvSpPr/>
          <p:nvPr/>
        </p:nvSpPr>
        <p:spPr>
          <a:xfrm>
            <a:off x="323868" y="3453969"/>
            <a:ext cx="7441331" cy="4370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80000"/>
              </a:lnSpc>
            </a:pP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Áp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ãy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ta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32" name="Rectangle 2">
            <a:extLst>
              <a:ext uri="{FF2B5EF4-FFF2-40B4-BE49-F238E27FC236}">
                <a16:creationId xmlns:a16="http://schemas.microsoft.com/office/drawing/2014/main" xmlns="" id="{3C628CEC-6E2E-4DD9-A902-EF82243CC7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97223" y="-17028"/>
            <a:ext cx="6660740" cy="539095"/>
          </a:xfrm>
          <a:prstGeom prst="rect">
            <a:avLst/>
          </a:prstGeom>
          <a:solidFill>
            <a:srgbClr val="FFFFFF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3000" b="1" dirty="0">
                <a:solidFill>
                  <a:srgbClr val="FF0000"/>
                </a:solidFill>
              </a:rPr>
              <a:t>BÀI 64/SGK </a:t>
            </a:r>
          </a:p>
        </p:txBody>
      </p:sp>
    </p:spTree>
    <p:extLst>
      <p:ext uri="{BB962C8B-B14F-4D97-AF65-F5344CB8AC3E}">
        <p14:creationId xmlns:p14="http://schemas.microsoft.com/office/powerpoint/2010/main" val="620979308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5" grpId="0"/>
      <p:bldP spid="1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8">
            <a:extLst>
              <a:ext uri="{FF2B5EF4-FFF2-40B4-BE49-F238E27FC236}">
                <a16:creationId xmlns:a16="http://schemas.microsoft.com/office/drawing/2014/main" xmlns="" id="{EC37CD65-B6B5-4D81-8BAB-9E152ACA2B9B}"/>
              </a:ext>
            </a:extLst>
          </p:cNvPr>
          <p:cNvSpPr/>
          <p:nvPr/>
        </p:nvSpPr>
        <p:spPr>
          <a:xfrm>
            <a:off x="793167" y="2299015"/>
            <a:ext cx="1447800" cy="4370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80000"/>
              </a:lnSpc>
            </a:pP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y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8" name="Object 5">
            <a:extLst>
              <a:ext uri="{FF2B5EF4-FFF2-40B4-BE49-F238E27FC236}">
                <a16:creationId xmlns:a16="http://schemas.microsoft.com/office/drawing/2014/main" xmlns="" id="{9DECD71F-B86F-40B4-A86D-656C3F57C1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3800027"/>
              </p:ext>
            </p:extLst>
          </p:nvPr>
        </p:nvGraphicFramePr>
        <p:xfrm>
          <a:off x="793167" y="1082375"/>
          <a:ext cx="5544616" cy="10024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1" name="Equation" r:id="rId3" imgW="2019240" imgH="393480" progId="Equation.DSMT4">
                  <p:embed/>
                </p:oleObj>
              </mc:Choice>
              <mc:Fallback>
                <p:oleObj name="Equation" r:id="rId3" imgW="2019240" imgH="393480" progId="Equation.DSMT4">
                  <p:embed/>
                  <p:pic>
                    <p:nvPicPr>
                      <p:cNvPr id="8" name="Object 5">
                        <a:extLst>
                          <a:ext uri="{FF2B5EF4-FFF2-40B4-BE49-F238E27FC236}">
                            <a16:creationId xmlns:a16="http://schemas.microsoft.com/office/drawing/2014/main" xmlns="" id="{9DECD71F-B86F-40B4-A86D-656C3F57C19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167" y="1082375"/>
                        <a:ext cx="5544616" cy="100241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6">
            <a:extLst>
              <a:ext uri="{FF2B5EF4-FFF2-40B4-BE49-F238E27FC236}">
                <a16:creationId xmlns:a16="http://schemas.microsoft.com/office/drawing/2014/main" xmlns="" id="{6A5A43E4-16C3-4F1D-8FFE-8E33F78BC7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2759267"/>
              </p:ext>
            </p:extLst>
          </p:nvPr>
        </p:nvGraphicFramePr>
        <p:xfrm>
          <a:off x="801981" y="2859030"/>
          <a:ext cx="2300148" cy="4025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2" name="Equation" r:id="rId5" imgW="914400" imgH="177480" progId="Equation.DSMT4">
                  <p:embed/>
                </p:oleObj>
              </mc:Choice>
              <mc:Fallback>
                <p:oleObj name="Equation" r:id="rId5" imgW="914400" imgH="177480" progId="Equation.DSMT4">
                  <p:embed/>
                  <p:pic>
                    <p:nvPicPr>
                      <p:cNvPr id="9" name="Object 6">
                        <a:extLst>
                          <a:ext uri="{FF2B5EF4-FFF2-40B4-BE49-F238E27FC236}">
                            <a16:creationId xmlns:a16="http://schemas.microsoft.com/office/drawing/2014/main" xmlns="" id="{6A5A43E4-16C3-4F1D-8FFE-8E33F78BC74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1981" y="2859030"/>
                        <a:ext cx="2300148" cy="40253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8">
            <a:extLst>
              <a:ext uri="{FF2B5EF4-FFF2-40B4-BE49-F238E27FC236}">
                <a16:creationId xmlns:a16="http://schemas.microsoft.com/office/drawing/2014/main" xmlns="" id="{80A1DF77-3763-4AD7-89DF-54D32DEDCD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2846071"/>
              </p:ext>
            </p:extLst>
          </p:nvPr>
        </p:nvGraphicFramePr>
        <p:xfrm>
          <a:off x="801981" y="3358734"/>
          <a:ext cx="2268538" cy="4657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3" name="Equation" r:id="rId7" imgW="914400" imgH="177480" progId="Equation.DSMT4">
                  <p:embed/>
                </p:oleObj>
              </mc:Choice>
              <mc:Fallback>
                <p:oleObj name="Equation" r:id="rId7" imgW="914400" imgH="177480" progId="Equation.DSMT4">
                  <p:embed/>
                  <p:pic>
                    <p:nvPicPr>
                      <p:cNvPr id="10" name="Object 8">
                        <a:extLst>
                          <a:ext uri="{FF2B5EF4-FFF2-40B4-BE49-F238E27FC236}">
                            <a16:creationId xmlns:a16="http://schemas.microsoft.com/office/drawing/2014/main" xmlns="" id="{80A1DF77-3763-4AD7-89DF-54D32DEDCDF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1981" y="3358734"/>
                        <a:ext cx="2268538" cy="46573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9">
            <a:extLst>
              <a:ext uri="{FF2B5EF4-FFF2-40B4-BE49-F238E27FC236}">
                <a16:creationId xmlns:a16="http://schemas.microsoft.com/office/drawing/2014/main" xmlns="" id="{A91EE1A4-3ED0-4C3E-B3FC-16463397AE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5784833"/>
              </p:ext>
            </p:extLst>
          </p:nvPr>
        </p:nvGraphicFramePr>
        <p:xfrm>
          <a:off x="801981" y="3921642"/>
          <a:ext cx="2228850" cy="400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4" name="Equation" r:id="rId9" imgW="914400" imgH="177480" progId="Equation.DSMT4">
                  <p:embed/>
                </p:oleObj>
              </mc:Choice>
              <mc:Fallback>
                <p:oleObj name="Equation" r:id="rId9" imgW="914400" imgH="177480" progId="Equation.DSMT4">
                  <p:embed/>
                  <p:pic>
                    <p:nvPicPr>
                      <p:cNvPr id="11" name="Object 9">
                        <a:extLst>
                          <a:ext uri="{FF2B5EF4-FFF2-40B4-BE49-F238E27FC236}">
                            <a16:creationId xmlns:a16="http://schemas.microsoft.com/office/drawing/2014/main" xmlns="" id="{A91EE1A4-3ED0-4C3E-B3FC-16463397AE0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1981" y="3921642"/>
                        <a:ext cx="2228850" cy="4007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0">
            <a:extLst>
              <a:ext uri="{FF2B5EF4-FFF2-40B4-BE49-F238E27FC236}">
                <a16:creationId xmlns:a16="http://schemas.microsoft.com/office/drawing/2014/main" xmlns="" id="{EE8EBB9D-5A52-4AC8-8AD8-444E2A9FC8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9588941"/>
              </p:ext>
            </p:extLst>
          </p:nvPr>
        </p:nvGraphicFramePr>
        <p:xfrm>
          <a:off x="801981" y="4419600"/>
          <a:ext cx="229711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5" name="Equation" r:id="rId11" imgW="939600" imgH="177480" progId="Equation.DSMT4">
                  <p:embed/>
                </p:oleObj>
              </mc:Choice>
              <mc:Fallback>
                <p:oleObj name="Equation" r:id="rId11" imgW="939600" imgH="177480" progId="Equation.DSMT4">
                  <p:embed/>
                  <p:pic>
                    <p:nvPicPr>
                      <p:cNvPr id="12" name="Object 10">
                        <a:extLst>
                          <a:ext uri="{FF2B5EF4-FFF2-40B4-BE49-F238E27FC236}">
                            <a16:creationId xmlns:a16="http://schemas.microsoft.com/office/drawing/2014/main" xmlns="" id="{EE8EBB9D-5A52-4AC8-8AD8-444E2A9FC85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1981" y="4419600"/>
                        <a:ext cx="2297112" cy="457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4">
            <a:extLst>
              <a:ext uri="{FF2B5EF4-FFF2-40B4-BE49-F238E27FC236}">
                <a16:creationId xmlns:a16="http://schemas.microsoft.com/office/drawing/2014/main" xmlns="" id="{F2E4DD76-E71E-4ADE-A703-56A5CD95254D}"/>
              </a:ext>
            </a:extLst>
          </p:cNvPr>
          <p:cNvSpPr/>
          <p:nvPr/>
        </p:nvSpPr>
        <p:spPr>
          <a:xfrm>
            <a:off x="793167" y="628328"/>
            <a:ext cx="8229600" cy="4370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80000"/>
              </a:lnSpc>
            </a:pP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Áp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ãy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ta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cxnSp>
        <p:nvCxnSpPr>
          <p:cNvPr id="14" name="Straight Connector 18">
            <a:extLst>
              <a:ext uri="{FF2B5EF4-FFF2-40B4-BE49-F238E27FC236}">
                <a16:creationId xmlns:a16="http://schemas.microsoft.com/office/drawing/2014/main" xmlns="" id="{7EF0CAB7-8FAB-410A-BBE3-DD902203E49C}"/>
              </a:ext>
            </a:extLst>
          </p:cNvPr>
          <p:cNvCxnSpPr/>
          <p:nvPr/>
        </p:nvCxnSpPr>
        <p:spPr>
          <a:xfrm>
            <a:off x="3241439" y="2986273"/>
            <a:ext cx="0" cy="16764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Rectangle 19">
            <a:extLst>
              <a:ext uri="{FF2B5EF4-FFF2-40B4-BE49-F238E27FC236}">
                <a16:creationId xmlns:a16="http://schemas.microsoft.com/office/drawing/2014/main" xmlns="" id="{0792EBE3-E3D1-4E8D-A6C8-2AF8AA4E43AE}"/>
              </a:ext>
            </a:extLst>
          </p:cNvPr>
          <p:cNvSpPr/>
          <p:nvPr/>
        </p:nvSpPr>
        <p:spPr>
          <a:xfrm>
            <a:off x="3412360" y="3131975"/>
            <a:ext cx="5189987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 err="1"/>
              <a:t>Vậy</a:t>
            </a:r>
            <a:r>
              <a:rPr lang="en-US" sz="2800" dirty="0"/>
              <a:t>: </a:t>
            </a:r>
            <a:r>
              <a:rPr lang="en-US" sz="2800" dirty="0" err="1"/>
              <a:t>Số</a:t>
            </a:r>
            <a:r>
              <a:rPr lang="en-US" sz="2800" dirty="0"/>
              <a:t> </a:t>
            </a:r>
            <a:r>
              <a:rPr lang="en-US" sz="2800" dirty="0" err="1"/>
              <a:t>học</a:t>
            </a:r>
            <a:r>
              <a:rPr lang="en-US" sz="2800" dirty="0"/>
              <a:t> </a:t>
            </a:r>
            <a:r>
              <a:rPr lang="en-US" sz="2800" dirty="0" err="1"/>
              <a:t>sinh</a:t>
            </a:r>
            <a:r>
              <a:rPr lang="en-US" sz="2800" dirty="0"/>
              <a:t>: </a:t>
            </a:r>
          </a:p>
          <a:p>
            <a:r>
              <a:rPr lang="en-US" sz="2800" dirty="0" err="1"/>
              <a:t>Khối</a:t>
            </a:r>
            <a:r>
              <a:rPr lang="en-US" sz="2800" dirty="0"/>
              <a:t> 6: 315(</a:t>
            </a:r>
            <a:r>
              <a:rPr lang="en-US" sz="2800" dirty="0" err="1"/>
              <a:t>hs</a:t>
            </a:r>
            <a:r>
              <a:rPr lang="en-US" sz="2800" dirty="0"/>
              <a:t>) ; </a:t>
            </a:r>
            <a:r>
              <a:rPr lang="en-US" sz="2800" dirty="0" err="1"/>
              <a:t>khối</a:t>
            </a:r>
            <a:r>
              <a:rPr lang="en-US" sz="2800" dirty="0"/>
              <a:t> 7: 280(</a:t>
            </a:r>
            <a:r>
              <a:rPr lang="en-US" sz="2800" dirty="0" err="1"/>
              <a:t>hs</a:t>
            </a:r>
            <a:r>
              <a:rPr lang="en-US" sz="2800" dirty="0"/>
              <a:t>).</a:t>
            </a:r>
          </a:p>
          <a:p>
            <a:r>
              <a:rPr lang="en-US" sz="2800" dirty="0" err="1"/>
              <a:t>Khối</a:t>
            </a:r>
            <a:r>
              <a:rPr lang="en-US" sz="2800" dirty="0"/>
              <a:t> 8: 245(</a:t>
            </a:r>
            <a:r>
              <a:rPr lang="en-US" sz="2800" dirty="0" err="1"/>
              <a:t>hs</a:t>
            </a:r>
            <a:r>
              <a:rPr lang="en-US" sz="2800" dirty="0"/>
              <a:t>); </a:t>
            </a:r>
            <a:r>
              <a:rPr lang="en-US" sz="2800" dirty="0" err="1"/>
              <a:t>khối</a:t>
            </a:r>
            <a:r>
              <a:rPr lang="en-US" sz="2800" dirty="0"/>
              <a:t> 9: 210(</a:t>
            </a:r>
            <a:r>
              <a:rPr lang="en-US" sz="2800" dirty="0" err="1"/>
              <a:t>hs</a:t>
            </a:r>
            <a:r>
              <a:rPr lang="en-US" sz="2800" dirty="0"/>
              <a:t>).</a:t>
            </a:r>
          </a:p>
        </p:txBody>
      </p:sp>
      <p:sp>
        <p:nvSpPr>
          <p:cNvPr id="17" name="Rectangle 2">
            <a:extLst>
              <a:ext uri="{FF2B5EF4-FFF2-40B4-BE49-F238E27FC236}">
                <a16:creationId xmlns:a16="http://schemas.microsoft.com/office/drawing/2014/main" xmlns="" id="{0E57FD6C-9E99-40C0-B367-314414C081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97223" y="-17028"/>
            <a:ext cx="6660740" cy="539095"/>
          </a:xfrm>
          <a:prstGeom prst="rect">
            <a:avLst/>
          </a:prstGeom>
          <a:solidFill>
            <a:srgbClr val="FFFFFF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3000" b="1" dirty="0">
                <a:solidFill>
                  <a:srgbClr val="FF0000"/>
                </a:solidFill>
              </a:rPr>
              <a:t>BÀI 64/SGK </a:t>
            </a:r>
          </a:p>
        </p:txBody>
      </p:sp>
    </p:spTree>
    <p:extLst>
      <p:ext uri="{BB962C8B-B14F-4D97-AF65-F5344CB8AC3E}">
        <p14:creationId xmlns:p14="http://schemas.microsoft.com/office/powerpoint/2010/main" val="1637157294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3" grpId="0"/>
      <p:bldP spid="1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Group 2">
            <a:extLst>
              <a:ext uri="{FF2B5EF4-FFF2-40B4-BE49-F238E27FC236}">
                <a16:creationId xmlns:a16="http://schemas.microsoft.com/office/drawing/2014/main" xmlns="" id="{65EE19EE-AAE2-4D1F-B796-382214CC657B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318395245"/>
              </p:ext>
            </p:extLst>
          </p:nvPr>
        </p:nvGraphicFramePr>
        <p:xfrm>
          <a:off x="2274179" y="713212"/>
          <a:ext cx="6185162" cy="4153268"/>
        </p:xfrm>
        <a:graphic>
          <a:graphicData uri="http://schemas.openxmlformats.org/drawingml/2006/table">
            <a:tbl>
              <a:tblPr>
                <a:tableStyleId>{3C2FFA5D-87B4-456A-9821-1D502468CF0F}</a:tableStyleId>
              </a:tblPr>
              <a:tblGrid>
                <a:gridCol w="4524331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916320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744511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</a:tblGrid>
              <a:tr h="96151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Áp dụng tính chất của dãy tỉ số bằng nhau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Đúng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Sai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71779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itchFamily="34" charset="0"/>
                      </a:endParaRPr>
                    </a:p>
                  </a:txBody>
                  <a:tcPr horzOverflow="overflow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itchFamily="34" charset="0"/>
                      </a:endParaRPr>
                    </a:p>
                  </a:txBody>
                  <a:tcPr horzOverflow="overflow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itchFamily="34" charset="0"/>
                      </a:endParaRPr>
                    </a:p>
                  </a:txBody>
                  <a:tcPr horzOverflow="overflow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82465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itchFamily="34" charset="0"/>
                      </a:endParaRPr>
                    </a:p>
                  </a:txBody>
                  <a:tcPr horzOverflow="overflow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itchFamily="34" charset="0"/>
                      </a:endParaRPr>
                    </a:p>
                  </a:txBody>
                  <a:tcPr horzOverflow="overflow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itchFamily="34" charset="0"/>
                      </a:endParaRPr>
                    </a:p>
                  </a:txBody>
                  <a:tcPr horzOverflow="overflow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82465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itchFamily="34" charset="0"/>
                      </a:endParaRPr>
                    </a:p>
                  </a:txBody>
                  <a:tcPr horzOverflow="overflow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itchFamily="34" charset="0"/>
                      </a:endParaRPr>
                    </a:p>
                  </a:txBody>
                  <a:tcPr horzOverflow="overflow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itchFamily="34" charset="0"/>
                      </a:endParaRPr>
                    </a:p>
                  </a:txBody>
                  <a:tcPr horzOverflow="overflow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82465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itchFamily="34" charset="0"/>
                      </a:endParaRPr>
                    </a:p>
                  </a:txBody>
                  <a:tcPr horzOverflow="overflow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itchFamily="34" charset="0"/>
                      </a:endParaRPr>
                    </a:p>
                  </a:txBody>
                  <a:tcPr horzOverflow="overflow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itchFamily="34" charset="0"/>
                      </a:endParaRPr>
                    </a:p>
                  </a:txBody>
                  <a:tcPr horzOverflow="overflow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</a:tbl>
          </a:graphicData>
        </a:graphic>
      </p:graphicFrame>
      <p:graphicFrame>
        <p:nvGraphicFramePr>
          <p:cNvPr id="4" name="Object 28">
            <a:extLst>
              <a:ext uri="{FF2B5EF4-FFF2-40B4-BE49-F238E27FC236}">
                <a16:creationId xmlns:a16="http://schemas.microsoft.com/office/drawing/2014/main" xmlns="" id="{C1B08B62-EF0F-4C32-BFA3-CC153BE4CC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1126137"/>
              </p:ext>
            </p:extLst>
          </p:nvPr>
        </p:nvGraphicFramePr>
        <p:xfrm>
          <a:off x="2511425" y="2363788"/>
          <a:ext cx="3100388" cy="728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6" name="Equation" r:id="rId3" imgW="2158920" imgH="507960" progId="Equation.DSMT4">
                  <p:embed/>
                </p:oleObj>
              </mc:Choice>
              <mc:Fallback>
                <p:oleObj name="Equation" r:id="rId3" imgW="2158920" imgH="507960" progId="Equation.DSMT4">
                  <p:embed/>
                  <p:pic>
                    <p:nvPicPr>
                      <p:cNvPr id="2358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1425" y="2363788"/>
                        <a:ext cx="3100388" cy="728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29">
            <a:extLst>
              <a:ext uri="{FF2B5EF4-FFF2-40B4-BE49-F238E27FC236}">
                <a16:creationId xmlns:a16="http://schemas.microsoft.com/office/drawing/2014/main" xmlns="" id="{9F98AC57-658F-49AB-AAD6-7860DA3E08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9097737"/>
              </p:ext>
            </p:extLst>
          </p:nvPr>
        </p:nvGraphicFramePr>
        <p:xfrm>
          <a:off x="2521359" y="3168544"/>
          <a:ext cx="3338513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7" name="Equation" r:id="rId5" imgW="2133360" imgH="507960" progId="Equation.DSMT4">
                  <p:embed/>
                </p:oleObj>
              </mc:Choice>
              <mc:Fallback>
                <p:oleObj name="Equation" r:id="rId5" imgW="2133360" imgH="507960" progId="Equation.DSMT4">
                  <p:embed/>
                  <p:pic>
                    <p:nvPicPr>
                      <p:cNvPr id="23581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1359" y="3168544"/>
                        <a:ext cx="3338513" cy="79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0">
            <a:extLst>
              <a:ext uri="{FF2B5EF4-FFF2-40B4-BE49-F238E27FC236}">
                <a16:creationId xmlns:a16="http://schemas.microsoft.com/office/drawing/2014/main" xmlns="" id="{918B3B02-8711-4AE8-B700-2C84A16206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1597805"/>
              </p:ext>
            </p:extLst>
          </p:nvPr>
        </p:nvGraphicFramePr>
        <p:xfrm>
          <a:off x="2521359" y="4024302"/>
          <a:ext cx="3585693" cy="8479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8" name="Equation" r:id="rId7" imgW="2145960" imgH="507960" progId="Equation.DSMT4">
                  <p:embed/>
                </p:oleObj>
              </mc:Choice>
              <mc:Fallback>
                <p:oleObj name="Equation" r:id="rId7" imgW="2145960" imgH="507960" progId="Equation.DSMT4">
                  <p:embed/>
                  <p:pic>
                    <p:nvPicPr>
                      <p:cNvPr id="23582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1359" y="4024302"/>
                        <a:ext cx="3585693" cy="8479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31">
            <a:extLst>
              <a:ext uri="{FF2B5EF4-FFF2-40B4-BE49-F238E27FC236}">
                <a16:creationId xmlns:a16="http://schemas.microsoft.com/office/drawing/2014/main" xmlns="" id="{77EF295C-B189-4434-A620-1CAA1340EB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77000" y="1143001"/>
            <a:ext cx="13716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vi-VN" altLang="en-US" sz="2800">
              <a:solidFill>
                <a:srgbClr val="000000"/>
              </a:solidFill>
            </a:endParaRPr>
          </a:p>
        </p:txBody>
      </p:sp>
      <p:sp>
        <p:nvSpPr>
          <p:cNvPr id="8" name="Text Box 32">
            <a:extLst>
              <a:ext uri="{FF2B5EF4-FFF2-40B4-BE49-F238E27FC236}">
                <a16:creationId xmlns:a16="http://schemas.microsoft.com/office/drawing/2014/main" xmlns="" id="{DA4C9DDE-4B15-4F72-A39F-8927FE7248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00800" y="1066801"/>
            <a:ext cx="13716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vi-VN" altLang="en-US" sz="2800">
              <a:solidFill>
                <a:srgbClr val="000000"/>
              </a:solidFill>
            </a:endParaRPr>
          </a:p>
        </p:txBody>
      </p:sp>
      <p:sp>
        <p:nvSpPr>
          <p:cNvPr id="9" name="Text Box 33">
            <a:extLst>
              <a:ext uri="{FF2B5EF4-FFF2-40B4-BE49-F238E27FC236}">
                <a16:creationId xmlns:a16="http://schemas.microsoft.com/office/drawing/2014/main" xmlns="" id="{87F619DC-8042-49A2-A1D8-1C86DEA902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12094" y="1758200"/>
            <a:ext cx="9144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dirty="0">
                <a:solidFill>
                  <a:srgbClr val="D51D52"/>
                </a:solidFill>
              </a:rPr>
              <a:t>    </a:t>
            </a:r>
            <a:r>
              <a:rPr lang="en-US" altLang="en-US" sz="2800" dirty="0">
                <a:solidFill>
                  <a:srgbClr val="D51D5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</a:p>
        </p:txBody>
      </p:sp>
      <p:graphicFrame>
        <p:nvGraphicFramePr>
          <p:cNvPr id="10" name="Object 35">
            <a:extLst>
              <a:ext uri="{FF2B5EF4-FFF2-40B4-BE49-F238E27FC236}">
                <a16:creationId xmlns:a16="http://schemas.microsoft.com/office/drawing/2014/main" xmlns="" id="{C58A918D-B2C8-4EFC-806D-62C265F968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7625146"/>
              </p:ext>
            </p:extLst>
          </p:nvPr>
        </p:nvGraphicFramePr>
        <p:xfrm>
          <a:off x="2521359" y="1597565"/>
          <a:ext cx="3355375" cy="7283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9" name="Equation" r:id="rId9" imgW="2082600" imgH="507960" progId="Equation.DSMT4">
                  <p:embed/>
                </p:oleObj>
              </mc:Choice>
              <mc:Fallback>
                <p:oleObj name="Equation" r:id="rId9" imgW="2082600" imgH="507960" progId="Equation.DSMT4">
                  <p:embed/>
                  <p:pic>
                    <p:nvPicPr>
                      <p:cNvPr id="23587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1359" y="1597565"/>
                        <a:ext cx="3355375" cy="7283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37">
            <a:extLst>
              <a:ext uri="{FF2B5EF4-FFF2-40B4-BE49-F238E27FC236}">
                <a16:creationId xmlns:a16="http://schemas.microsoft.com/office/drawing/2014/main" xmlns="" id="{E3300EF3-E0FE-4CAE-8FC3-02BACE237B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9627368"/>
              </p:ext>
            </p:extLst>
          </p:nvPr>
        </p:nvGraphicFramePr>
        <p:xfrm>
          <a:off x="4953000" y="2781301"/>
          <a:ext cx="914400" cy="233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0" name="Equation" r:id="rId11" imgW="450797" imgH="696686" progId="Equation.DSMT4">
                  <p:embed/>
                </p:oleObj>
              </mc:Choice>
              <mc:Fallback>
                <p:oleObj name="Equation" r:id="rId11" imgW="450797" imgH="696686" progId="Equation.DSMT4">
                  <p:embed/>
                  <p:pic>
                    <p:nvPicPr>
                      <p:cNvPr id="76836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2781301"/>
                        <a:ext cx="914400" cy="233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38">
            <a:extLst>
              <a:ext uri="{FF2B5EF4-FFF2-40B4-BE49-F238E27FC236}">
                <a16:creationId xmlns:a16="http://schemas.microsoft.com/office/drawing/2014/main" xmlns="" id="{96859F31-E238-4501-B5D2-57189F30C8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67600" y="2573338"/>
            <a:ext cx="9144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dirty="0">
                <a:solidFill>
                  <a:srgbClr val="D51D52"/>
                </a:solidFill>
              </a:rPr>
              <a:t>    </a:t>
            </a:r>
            <a:r>
              <a:rPr lang="en-US" altLang="en-US" sz="2800" dirty="0">
                <a:solidFill>
                  <a:srgbClr val="D51D5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</a:p>
        </p:txBody>
      </p:sp>
      <p:sp>
        <p:nvSpPr>
          <p:cNvPr id="13" name="Text Box 39">
            <a:extLst>
              <a:ext uri="{FF2B5EF4-FFF2-40B4-BE49-F238E27FC236}">
                <a16:creationId xmlns:a16="http://schemas.microsoft.com/office/drawing/2014/main" xmlns="" id="{61AFC4CE-2897-435D-AFC9-6EA00E0591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67600" y="3345659"/>
            <a:ext cx="9144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dirty="0">
                <a:solidFill>
                  <a:srgbClr val="D51D5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X</a:t>
            </a:r>
          </a:p>
        </p:txBody>
      </p:sp>
      <p:sp>
        <p:nvSpPr>
          <p:cNvPr id="14" name="Text Box 40">
            <a:extLst>
              <a:ext uri="{FF2B5EF4-FFF2-40B4-BE49-F238E27FC236}">
                <a16:creationId xmlns:a16="http://schemas.microsoft.com/office/drawing/2014/main" xmlns="" id="{81F1C814-D187-43A9-AE0D-C38829FEF1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12094" y="4106069"/>
            <a:ext cx="9144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dirty="0">
                <a:solidFill>
                  <a:srgbClr val="D51D5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X</a:t>
            </a:r>
          </a:p>
        </p:txBody>
      </p:sp>
      <p:sp>
        <p:nvSpPr>
          <p:cNvPr id="15" name="Rectangle 41">
            <a:extLst>
              <a:ext uri="{FF2B5EF4-FFF2-40B4-BE49-F238E27FC236}">
                <a16:creationId xmlns:a16="http://schemas.microsoft.com/office/drawing/2014/main" xmlns="" id="{57BF1805-BF14-4596-A1D7-A44B72A39B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4046" y="789737"/>
            <a:ext cx="2104822" cy="7961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o </a:t>
            </a:r>
            <a:r>
              <a:rPr lang="en-US" altLang="en-US" sz="28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ãy</a:t>
            </a:r>
            <a:r>
              <a:rPr lang="en-US" altLang="en-US" sz="28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lang="en-US" altLang="en-US" sz="28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altLang="en-US" sz="28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ằng</a:t>
            </a:r>
            <a:r>
              <a:rPr lang="en-US" altLang="en-US" sz="28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au</a:t>
            </a:r>
            <a:r>
              <a:rPr lang="en-US" altLang="en-US" sz="2800" dirty="0">
                <a:solidFill>
                  <a:srgbClr val="1F497D"/>
                </a:solidFill>
              </a:rPr>
              <a:t>            </a:t>
            </a:r>
            <a:r>
              <a:rPr lang="en-US" altLang="en-US" sz="28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</a:t>
            </a:r>
            <a:endParaRPr lang="en-US" altLang="en-US" sz="2800" dirty="0">
              <a:solidFill>
                <a:srgbClr val="1F497D"/>
              </a:solidFill>
              <a:latin typeface=".VnTime" pitchFamily="34" charset="0"/>
            </a:endParaRPr>
          </a:p>
        </p:txBody>
      </p:sp>
      <p:graphicFrame>
        <p:nvGraphicFramePr>
          <p:cNvPr id="16" name="Object 42">
            <a:extLst>
              <a:ext uri="{FF2B5EF4-FFF2-40B4-BE49-F238E27FC236}">
                <a16:creationId xmlns:a16="http://schemas.microsoft.com/office/drawing/2014/main" xmlns="" id="{E90AA11B-A2AD-4C78-A08F-931B020865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7246990"/>
              </p:ext>
            </p:extLst>
          </p:nvPr>
        </p:nvGraphicFramePr>
        <p:xfrm>
          <a:off x="284163" y="1970088"/>
          <a:ext cx="1392237" cy="915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1" name="Equation" r:id="rId13" imgW="850680" imgH="507960" progId="Equation.DSMT4">
                  <p:embed/>
                </p:oleObj>
              </mc:Choice>
              <mc:Fallback>
                <p:oleObj name="Equation" r:id="rId13" imgW="850680" imgH="507960" progId="Equation.DSMT4">
                  <p:embed/>
                  <p:pic>
                    <p:nvPicPr>
                      <p:cNvPr id="23594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163" y="1970088"/>
                        <a:ext cx="1392237" cy="915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" name="Group 48">
            <a:extLst>
              <a:ext uri="{FF2B5EF4-FFF2-40B4-BE49-F238E27FC236}">
                <a16:creationId xmlns:a16="http://schemas.microsoft.com/office/drawing/2014/main" xmlns="" id="{775C5BF9-AFBA-4251-96DA-B4F55C9BBE52}"/>
              </a:ext>
            </a:extLst>
          </p:cNvPr>
          <p:cNvGrpSpPr>
            <a:grpSpLocks/>
          </p:cNvGrpSpPr>
          <p:nvPr/>
        </p:nvGrpSpPr>
        <p:grpSpPr bwMode="auto">
          <a:xfrm>
            <a:off x="4736651" y="2476616"/>
            <a:ext cx="304987" cy="579601"/>
            <a:chOff x="2544" y="2408"/>
            <a:chExt cx="168" cy="392"/>
          </a:xfrm>
        </p:grpSpPr>
        <p:sp>
          <p:nvSpPr>
            <p:cNvPr id="18" name="Oval 43">
              <a:extLst>
                <a:ext uri="{FF2B5EF4-FFF2-40B4-BE49-F238E27FC236}">
                  <a16:creationId xmlns:a16="http://schemas.microsoft.com/office/drawing/2014/main" xmlns="" id="{65129E09-3029-4BB5-A460-E762033CCE2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44" y="2408"/>
              <a:ext cx="168" cy="96"/>
            </a:xfrm>
            <a:prstGeom prst="ellips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vi-VN" altLang="en-US" sz="2800">
                <a:solidFill>
                  <a:srgbClr val="000000"/>
                </a:solidFill>
              </a:endParaRPr>
            </a:p>
          </p:txBody>
        </p:sp>
        <p:sp>
          <p:nvSpPr>
            <p:cNvPr id="19" name="Oval 45">
              <a:extLst>
                <a:ext uri="{FF2B5EF4-FFF2-40B4-BE49-F238E27FC236}">
                  <a16:creationId xmlns:a16="http://schemas.microsoft.com/office/drawing/2014/main" xmlns="" id="{BF5064FA-FAF5-47F0-AFD5-60B73DD559B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44" y="2704"/>
              <a:ext cx="168" cy="96"/>
            </a:xfrm>
            <a:prstGeom prst="ellips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vi-VN" altLang="en-US" sz="2800">
                <a:solidFill>
                  <a:srgbClr val="000000"/>
                </a:solidFill>
              </a:endParaRPr>
            </a:p>
          </p:txBody>
        </p:sp>
      </p:grpSp>
      <p:grpSp>
        <p:nvGrpSpPr>
          <p:cNvPr id="20" name="Group 49">
            <a:extLst>
              <a:ext uri="{FF2B5EF4-FFF2-40B4-BE49-F238E27FC236}">
                <a16:creationId xmlns:a16="http://schemas.microsoft.com/office/drawing/2014/main" xmlns="" id="{F7BCB949-88BF-4B02-9FA1-85B9AC837291}"/>
              </a:ext>
            </a:extLst>
          </p:cNvPr>
          <p:cNvGrpSpPr>
            <a:grpSpLocks/>
          </p:cNvGrpSpPr>
          <p:nvPr/>
        </p:nvGrpSpPr>
        <p:grpSpPr bwMode="auto">
          <a:xfrm>
            <a:off x="4654604" y="3642728"/>
            <a:ext cx="1193800" cy="304800"/>
            <a:chOff x="1968" y="3272"/>
            <a:chExt cx="752" cy="192"/>
          </a:xfrm>
        </p:grpSpPr>
        <p:sp>
          <p:nvSpPr>
            <p:cNvPr id="21" name="Oval 46">
              <a:extLst>
                <a:ext uri="{FF2B5EF4-FFF2-40B4-BE49-F238E27FC236}">
                  <a16:creationId xmlns:a16="http://schemas.microsoft.com/office/drawing/2014/main" xmlns="" id="{949BD634-635E-4B08-B132-A920F89CC15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68" y="3272"/>
              <a:ext cx="192" cy="192"/>
            </a:xfrm>
            <a:prstGeom prst="ellips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vi-VN" altLang="en-US" sz="2800">
                <a:solidFill>
                  <a:srgbClr val="000000"/>
                </a:solidFill>
              </a:endParaRPr>
            </a:p>
          </p:txBody>
        </p:sp>
        <p:sp>
          <p:nvSpPr>
            <p:cNvPr id="22" name="Oval 47">
              <a:extLst>
                <a:ext uri="{FF2B5EF4-FFF2-40B4-BE49-F238E27FC236}">
                  <a16:creationId xmlns:a16="http://schemas.microsoft.com/office/drawing/2014/main" xmlns="" id="{EE1D5777-688A-4558-82E8-E1E1E32FC5E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28" y="3272"/>
              <a:ext cx="192" cy="192"/>
            </a:xfrm>
            <a:prstGeom prst="ellips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vi-VN" altLang="en-US" sz="2800" dirty="0">
                <a:solidFill>
                  <a:srgbClr val="000000"/>
                </a:solidFill>
              </a:endParaRPr>
            </a:p>
          </p:txBody>
        </p:sp>
      </p:grpSp>
      <p:grpSp>
        <p:nvGrpSpPr>
          <p:cNvPr id="23" name="Group 50">
            <a:extLst>
              <a:ext uri="{FF2B5EF4-FFF2-40B4-BE49-F238E27FC236}">
                <a16:creationId xmlns:a16="http://schemas.microsoft.com/office/drawing/2014/main" xmlns="" id="{DAE6B3E9-CEB0-4220-B3EC-9AFC53DFCCEB}"/>
              </a:ext>
            </a:extLst>
          </p:cNvPr>
          <p:cNvGrpSpPr>
            <a:grpSpLocks/>
          </p:cNvGrpSpPr>
          <p:nvPr/>
        </p:nvGrpSpPr>
        <p:grpSpPr bwMode="auto">
          <a:xfrm>
            <a:off x="5143500" y="2484686"/>
            <a:ext cx="304986" cy="555318"/>
            <a:chOff x="2544" y="2408"/>
            <a:chExt cx="168" cy="392"/>
          </a:xfrm>
        </p:grpSpPr>
        <p:sp>
          <p:nvSpPr>
            <p:cNvPr id="24" name="Oval 51">
              <a:extLst>
                <a:ext uri="{FF2B5EF4-FFF2-40B4-BE49-F238E27FC236}">
                  <a16:creationId xmlns:a16="http://schemas.microsoft.com/office/drawing/2014/main" xmlns="" id="{BEACA88B-054E-41E8-BBFF-1BC360A29E7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44" y="2408"/>
              <a:ext cx="168" cy="96"/>
            </a:xfrm>
            <a:prstGeom prst="ellips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vi-VN" altLang="en-US" sz="2800">
                <a:solidFill>
                  <a:srgbClr val="000000"/>
                </a:solidFill>
              </a:endParaRPr>
            </a:p>
          </p:txBody>
        </p:sp>
        <p:sp>
          <p:nvSpPr>
            <p:cNvPr id="25" name="Oval 52">
              <a:extLst>
                <a:ext uri="{FF2B5EF4-FFF2-40B4-BE49-F238E27FC236}">
                  <a16:creationId xmlns:a16="http://schemas.microsoft.com/office/drawing/2014/main" xmlns="" id="{A3A6B48E-DB52-4AE9-B959-C102A6AD5DA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44" y="2704"/>
              <a:ext cx="168" cy="96"/>
            </a:xfrm>
            <a:prstGeom prst="ellips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vi-VN" altLang="en-US" sz="2800">
                <a:solidFill>
                  <a:srgbClr val="000000"/>
                </a:solidFill>
              </a:endParaRPr>
            </a:p>
          </p:txBody>
        </p:sp>
      </p:grpSp>
      <p:sp>
        <p:nvSpPr>
          <p:cNvPr id="28" name="Rectangle 2">
            <a:extLst>
              <a:ext uri="{FF2B5EF4-FFF2-40B4-BE49-F238E27FC236}">
                <a16:creationId xmlns:a16="http://schemas.microsoft.com/office/drawing/2014/main" xmlns="" id="{3AE8048C-C226-471C-8D0E-BCE66AF97A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9845" y="0"/>
            <a:ext cx="2189585" cy="477941"/>
          </a:xfrm>
          <a:prstGeom prst="rect">
            <a:avLst/>
          </a:prstGeom>
          <a:solidFill>
            <a:srgbClr val="FFFFFF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2800" b="1" dirty="0">
                <a:solidFill>
                  <a:srgbClr val="FF0000"/>
                </a:solidFill>
              </a:rPr>
              <a:t>CỦNG CỐ </a:t>
            </a:r>
          </a:p>
        </p:txBody>
      </p:sp>
      <p:sp>
        <p:nvSpPr>
          <p:cNvPr id="29" name="Hộp Văn bản 28">
            <a:extLst>
              <a:ext uri="{FF2B5EF4-FFF2-40B4-BE49-F238E27FC236}">
                <a16:creationId xmlns:a16="http://schemas.microsoft.com/office/drawing/2014/main" xmlns="" id="{AC057BE6-C09C-4D4C-91CD-CB855EE8118D}"/>
              </a:ext>
            </a:extLst>
          </p:cNvPr>
          <p:cNvSpPr txBox="1"/>
          <p:nvPr/>
        </p:nvSpPr>
        <p:spPr>
          <a:xfrm>
            <a:off x="294046" y="3040004"/>
            <a:ext cx="1780270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en-US" sz="28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ãy </a:t>
            </a:r>
            <a:r>
              <a:rPr lang="en-US" altLang="en-US" sz="28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ền</a:t>
            </a:r>
            <a:r>
              <a:rPr lang="en-US" altLang="en-US" sz="28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ấu</a:t>
            </a:r>
            <a:r>
              <a:rPr lang="en-US" altLang="en-US" sz="28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“x” </a:t>
            </a:r>
            <a:r>
              <a:rPr lang="en-US" altLang="en-US" sz="28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o</a:t>
            </a:r>
            <a:r>
              <a:rPr lang="en-US" altLang="en-US" sz="28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ô </a:t>
            </a:r>
            <a:r>
              <a:rPr lang="en-US" altLang="en-US" sz="28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ích</a:t>
            </a:r>
            <a:r>
              <a:rPr lang="en-US" altLang="en-US" sz="28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1098079490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4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0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3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6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9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2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5" presetClass="entr" presetSubtype="10" repeatCount="1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5" presetClass="entr" presetSubtype="10" repeatCount="1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5" presetClass="entr" presetSubtype="10" repeatCount="1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29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组合 7"/>
          <p:cNvGrpSpPr/>
          <p:nvPr/>
        </p:nvGrpSpPr>
        <p:grpSpPr>
          <a:xfrm>
            <a:off x="1813400" y="811841"/>
            <a:ext cx="4380702" cy="849482"/>
            <a:chOff x="903371" y="249943"/>
            <a:chExt cx="2831223" cy="679699"/>
          </a:xfrm>
        </p:grpSpPr>
        <p:sp>
          <p:nvSpPr>
            <p:cNvPr id="9" name="任意多边形 8"/>
            <p:cNvSpPr/>
            <p:nvPr/>
          </p:nvSpPr>
          <p:spPr bwMode="auto">
            <a:xfrm>
              <a:off x="903371" y="249943"/>
              <a:ext cx="2831223" cy="679699"/>
            </a:xfrm>
            <a:custGeom>
              <a:avLst/>
              <a:gdLst>
                <a:gd name="connsiteX0" fmla="*/ 352810 w 4452260"/>
                <a:gd name="connsiteY0" fmla="*/ 0 h 1068867"/>
                <a:gd name="connsiteX1" fmla="*/ 636768 w 4452260"/>
                <a:gd name="connsiteY1" fmla="*/ 0 h 1068867"/>
                <a:gd name="connsiteX2" fmla="*/ 647700 w 4452260"/>
                <a:gd name="connsiteY2" fmla="*/ 0 h 1068867"/>
                <a:gd name="connsiteX3" fmla="*/ 724065 w 4452260"/>
                <a:gd name="connsiteY3" fmla="*/ 0 h 1068867"/>
                <a:gd name="connsiteX4" fmla="*/ 782584 w 4452260"/>
                <a:gd name="connsiteY4" fmla="*/ 0 h 1068867"/>
                <a:gd name="connsiteX5" fmla="*/ 799455 w 4452260"/>
                <a:gd name="connsiteY5" fmla="*/ 0 h 1068867"/>
                <a:gd name="connsiteX6" fmla="*/ 809825 w 4452260"/>
                <a:gd name="connsiteY6" fmla="*/ 0 h 1068867"/>
                <a:gd name="connsiteX7" fmla="*/ 818078 w 4452260"/>
                <a:gd name="connsiteY7" fmla="*/ 0 h 1068867"/>
                <a:gd name="connsiteX8" fmla="*/ 843980 w 4452260"/>
                <a:gd name="connsiteY8" fmla="*/ 0 h 1068867"/>
                <a:gd name="connsiteX9" fmla="*/ 931658 w 4452260"/>
                <a:gd name="connsiteY9" fmla="*/ 0 h 1068867"/>
                <a:gd name="connsiteX10" fmla="*/ 961580 w 4452260"/>
                <a:gd name="connsiteY10" fmla="*/ 0 h 1068867"/>
                <a:gd name="connsiteX11" fmla="*/ 1000055 w 4452260"/>
                <a:gd name="connsiteY11" fmla="*/ 0 h 1068867"/>
                <a:gd name="connsiteX12" fmla="*/ 1040537 w 4452260"/>
                <a:gd name="connsiteY12" fmla="*/ 0 h 1068867"/>
                <a:gd name="connsiteX13" fmla="*/ 1051453 w 4452260"/>
                <a:gd name="connsiteY13" fmla="*/ 0 h 1068867"/>
                <a:gd name="connsiteX14" fmla="*/ 1083414 w 4452260"/>
                <a:gd name="connsiteY14" fmla="*/ 0 h 1068867"/>
                <a:gd name="connsiteX15" fmla="*/ 1112969 w 4452260"/>
                <a:gd name="connsiteY15" fmla="*/ 0 h 1068867"/>
                <a:gd name="connsiteX16" fmla="*/ 1138871 w 4452260"/>
                <a:gd name="connsiteY16" fmla="*/ 0 h 1068867"/>
                <a:gd name="connsiteX17" fmla="*/ 1170224 w 4452260"/>
                <a:gd name="connsiteY17" fmla="*/ 0 h 1068867"/>
                <a:gd name="connsiteX18" fmla="*/ 1170711 w 4452260"/>
                <a:gd name="connsiteY18" fmla="*/ 0 h 1068867"/>
                <a:gd name="connsiteX19" fmla="*/ 1202662 w 4452260"/>
                <a:gd name="connsiteY19" fmla="*/ 0 h 1068867"/>
                <a:gd name="connsiteX20" fmla="*/ 1240037 w 4452260"/>
                <a:gd name="connsiteY20" fmla="*/ 0 h 1068867"/>
                <a:gd name="connsiteX21" fmla="*/ 1290626 w 4452260"/>
                <a:gd name="connsiteY21" fmla="*/ 0 h 1068867"/>
                <a:gd name="connsiteX22" fmla="*/ 1324496 w 4452260"/>
                <a:gd name="connsiteY22" fmla="*/ 0 h 1068867"/>
                <a:gd name="connsiteX23" fmla="*/ 1332348 w 4452260"/>
                <a:gd name="connsiteY23" fmla="*/ 0 h 1068867"/>
                <a:gd name="connsiteX24" fmla="*/ 1335428 w 4452260"/>
                <a:gd name="connsiteY24" fmla="*/ 0 h 1068867"/>
                <a:gd name="connsiteX25" fmla="*/ 1411793 w 4452260"/>
                <a:gd name="connsiteY25" fmla="*/ 0 h 1068867"/>
                <a:gd name="connsiteX26" fmla="*/ 1454182 w 4452260"/>
                <a:gd name="connsiteY26" fmla="*/ 0 h 1068867"/>
                <a:gd name="connsiteX27" fmla="*/ 1470312 w 4452260"/>
                <a:gd name="connsiteY27" fmla="*/ 0 h 1068867"/>
                <a:gd name="connsiteX28" fmla="*/ 1487183 w 4452260"/>
                <a:gd name="connsiteY28" fmla="*/ 0 h 1068867"/>
                <a:gd name="connsiteX29" fmla="*/ 1497552 w 4452260"/>
                <a:gd name="connsiteY29" fmla="*/ 0 h 1068867"/>
                <a:gd name="connsiteX30" fmla="*/ 1505806 w 4452260"/>
                <a:gd name="connsiteY30" fmla="*/ 0 h 1068867"/>
                <a:gd name="connsiteX31" fmla="*/ 1528471 w 4452260"/>
                <a:gd name="connsiteY31" fmla="*/ 0 h 1068867"/>
                <a:gd name="connsiteX32" fmla="*/ 1531708 w 4452260"/>
                <a:gd name="connsiteY32" fmla="*/ 0 h 1068867"/>
                <a:gd name="connsiteX33" fmla="*/ 1540992 w 4452260"/>
                <a:gd name="connsiteY33" fmla="*/ 0 h 1068867"/>
                <a:gd name="connsiteX34" fmla="*/ 1541479 w 4452260"/>
                <a:gd name="connsiteY34" fmla="*/ 0 h 1068867"/>
                <a:gd name="connsiteX35" fmla="*/ 1599998 w 4452260"/>
                <a:gd name="connsiteY35" fmla="*/ 0 h 1068867"/>
                <a:gd name="connsiteX36" fmla="*/ 1619386 w 4452260"/>
                <a:gd name="connsiteY36" fmla="*/ 0 h 1068867"/>
                <a:gd name="connsiteX37" fmla="*/ 1635492 w 4452260"/>
                <a:gd name="connsiteY37" fmla="*/ 0 h 1068867"/>
                <a:gd name="connsiteX38" fmla="*/ 1649308 w 4452260"/>
                <a:gd name="connsiteY38" fmla="*/ 0 h 1068867"/>
                <a:gd name="connsiteX39" fmla="*/ 1653720 w 4452260"/>
                <a:gd name="connsiteY39" fmla="*/ 0 h 1068867"/>
                <a:gd name="connsiteX40" fmla="*/ 1661394 w 4452260"/>
                <a:gd name="connsiteY40" fmla="*/ 0 h 1068867"/>
                <a:gd name="connsiteX41" fmla="*/ 1687782 w 4452260"/>
                <a:gd name="connsiteY41" fmla="*/ 0 h 1068867"/>
                <a:gd name="connsiteX42" fmla="*/ 1703116 w 4452260"/>
                <a:gd name="connsiteY42" fmla="*/ 0 h 1068867"/>
                <a:gd name="connsiteX43" fmla="*/ 1739181 w 4452260"/>
                <a:gd name="connsiteY43" fmla="*/ 0 h 1068867"/>
                <a:gd name="connsiteX44" fmla="*/ 1771141 w 4452260"/>
                <a:gd name="connsiteY44" fmla="*/ 0 h 1068867"/>
                <a:gd name="connsiteX45" fmla="*/ 1800697 w 4452260"/>
                <a:gd name="connsiteY45" fmla="*/ 0 h 1068867"/>
                <a:gd name="connsiteX46" fmla="*/ 1811727 w 4452260"/>
                <a:gd name="connsiteY46" fmla="*/ 0 h 1068867"/>
                <a:gd name="connsiteX47" fmla="*/ 1823361 w 4452260"/>
                <a:gd name="connsiteY47" fmla="*/ 0 h 1068867"/>
                <a:gd name="connsiteX48" fmla="*/ 1826599 w 4452260"/>
                <a:gd name="connsiteY48" fmla="*/ 0 h 1068867"/>
                <a:gd name="connsiteX49" fmla="*/ 1857951 w 4452260"/>
                <a:gd name="connsiteY49" fmla="*/ 0 h 1068867"/>
                <a:gd name="connsiteX50" fmla="*/ 1858439 w 4452260"/>
                <a:gd name="connsiteY50" fmla="*/ 0 h 1068867"/>
                <a:gd name="connsiteX51" fmla="*/ 1859676 w 4452260"/>
                <a:gd name="connsiteY51" fmla="*/ 0 h 1068867"/>
                <a:gd name="connsiteX52" fmla="*/ 1893346 w 4452260"/>
                <a:gd name="connsiteY52" fmla="*/ 0 h 1068867"/>
                <a:gd name="connsiteX53" fmla="*/ 1927765 w 4452260"/>
                <a:gd name="connsiteY53" fmla="*/ 0 h 1068867"/>
                <a:gd name="connsiteX54" fmla="*/ 1963365 w 4452260"/>
                <a:gd name="connsiteY54" fmla="*/ 0 h 1068867"/>
                <a:gd name="connsiteX55" fmla="*/ 1978354 w 4452260"/>
                <a:gd name="connsiteY55" fmla="*/ 0 h 1068867"/>
                <a:gd name="connsiteX56" fmla="*/ 1991032 w 4452260"/>
                <a:gd name="connsiteY56" fmla="*/ 0 h 1068867"/>
                <a:gd name="connsiteX57" fmla="*/ 2020076 w 4452260"/>
                <a:gd name="connsiteY57" fmla="*/ 0 h 1068867"/>
                <a:gd name="connsiteX58" fmla="*/ 2021800 w 4452260"/>
                <a:gd name="connsiteY58" fmla="*/ 0 h 1068867"/>
                <a:gd name="connsiteX59" fmla="*/ 2027021 w 4452260"/>
                <a:gd name="connsiteY59" fmla="*/ 0 h 1068867"/>
                <a:gd name="connsiteX60" fmla="*/ 2032162 w 4452260"/>
                <a:gd name="connsiteY60" fmla="*/ 0 h 1068867"/>
                <a:gd name="connsiteX61" fmla="*/ 2141909 w 4452260"/>
                <a:gd name="connsiteY61" fmla="*/ 0 h 1068867"/>
                <a:gd name="connsiteX62" fmla="*/ 2143633 w 4452260"/>
                <a:gd name="connsiteY62" fmla="*/ 0 h 1068867"/>
                <a:gd name="connsiteX63" fmla="*/ 2178359 w 4452260"/>
                <a:gd name="connsiteY63" fmla="*/ 0 h 1068867"/>
                <a:gd name="connsiteX64" fmla="*/ 2228719 w 4452260"/>
                <a:gd name="connsiteY64" fmla="*/ 0 h 1068867"/>
                <a:gd name="connsiteX65" fmla="*/ 2229207 w 4452260"/>
                <a:gd name="connsiteY65" fmla="*/ 0 h 1068867"/>
                <a:gd name="connsiteX66" fmla="*/ 2230931 w 4452260"/>
                <a:gd name="connsiteY66" fmla="*/ 0 h 1068867"/>
                <a:gd name="connsiteX67" fmla="*/ 2287725 w 4452260"/>
                <a:gd name="connsiteY67" fmla="*/ 0 h 1068867"/>
                <a:gd name="connsiteX68" fmla="*/ 2289450 w 4452260"/>
                <a:gd name="connsiteY68" fmla="*/ 0 h 1068867"/>
                <a:gd name="connsiteX69" fmla="*/ 2323220 w 4452260"/>
                <a:gd name="connsiteY69" fmla="*/ 0 h 1068867"/>
                <a:gd name="connsiteX70" fmla="*/ 2324944 w 4452260"/>
                <a:gd name="connsiteY70" fmla="*/ 0 h 1068867"/>
                <a:gd name="connsiteX71" fmla="*/ 2340483 w 4452260"/>
                <a:gd name="connsiteY71" fmla="*/ 0 h 1068867"/>
                <a:gd name="connsiteX72" fmla="*/ 2341447 w 4452260"/>
                <a:gd name="connsiteY72" fmla="*/ 0 h 1068867"/>
                <a:gd name="connsiteX73" fmla="*/ 2343172 w 4452260"/>
                <a:gd name="connsiteY73" fmla="*/ 0 h 1068867"/>
                <a:gd name="connsiteX74" fmla="*/ 2349122 w 4452260"/>
                <a:gd name="connsiteY74" fmla="*/ 0 h 1068867"/>
                <a:gd name="connsiteX75" fmla="*/ 2350846 w 4452260"/>
                <a:gd name="connsiteY75" fmla="*/ 0 h 1068867"/>
                <a:gd name="connsiteX76" fmla="*/ 2390844 w 4452260"/>
                <a:gd name="connsiteY76" fmla="*/ 0 h 1068867"/>
                <a:gd name="connsiteX77" fmla="*/ 2462317 w 4452260"/>
                <a:gd name="connsiteY77" fmla="*/ 0 h 1068867"/>
                <a:gd name="connsiteX78" fmla="*/ 2499455 w 4452260"/>
                <a:gd name="connsiteY78" fmla="*/ 0 h 1068867"/>
                <a:gd name="connsiteX79" fmla="*/ 2530713 w 4452260"/>
                <a:gd name="connsiteY79" fmla="*/ 0 h 1068867"/>
                <a:gd name="connsiteX80" fmla="*/ 2547403 w 4452260"/>
                <a:gd name="connsiteY80" fmla="*/ 0 h 1068867"/>
                <a:gd name="connsiteX81" fmla="*/ 2549127 w 4452260"/>
                <a:gd name="connsiteY81" fmla="*/ 0 h 1068867"/>
                <a:gd name="connsiteX82" fmla="*/ 2581074 w 4452260"/>
                <a:gd name="connsiteY82" fmla="*/ 0 h 1068867"/>
                <a:gd name="connsiteX83" fmla="*/ 2582112 w 4452260"/>
                <a:gd name="connsiteY83" fmla="*/ 0 h 1068867"/>
                <a:gd name="connsiteX84" fmla="*/ 2669530 w 4452260"/>
                <a:gd name="connsiteY84" fmla="*/ 0 h 1068867"/>
                <a:gd name="connsiteX85" fmla="*/ 2678759 w 4452260"/>
                <a:gd name="connsiteY85" fmla="*/ 0 h 1068867"/>
                <a:gd name="connsiteX86" fmla="*/ 2709527 w 4452260"/>
                <a:gd name="connsiteY86" fmla="*/ 0 h 1068867"/>
                <a:gd name="connsiteX87" fmla="*/ 2711252 w 4452260"/>
                <a:gd name="connsiteY87" fmla="*/ 0 h 1068867"/>
                <a:gd name="connsiteX88" fmla="*/ 2714748 w 4452260"/>
                <a:gd name="connsiteY88" fmla="*/ 0 h 1068867"/>
                <a:gd name="connsiteX89" fmla="*/ 2719890 w 4452260"/>
                <a:gd name="connsiteY89" fmla="*/ 0 h 1068867"/>
                <a:gd name="connsiteX90" fmla="*/ 2831360 w 4452260"/>
                <a:gd name="connsiteY90" fmla="*/ 0 h 1068867"/>
                <a:gd name="connsiteX91" fmla="*/ 2833086 w 4452260"/>
                <a:gd name="connsiteY91" fmla="*/ 0 h 1068867"/>
                <a:gd name="connsiteX92" fmla="*/ 2866087 w 4452260"/>
                <a:gd name="connsiteY92" fmla="*/ 0 h 1068867"/>
                <a:gd name="connsiteX93" fmla="*/ 2918659 w 4452260"/>
                <a:gd name="connsiteY93" fmla="*/ 0 h 1068867"/>
                <a:gd name="connsiteX94" fmla="*/ 2919896 w 4452260"/>
                <a:gd name="connsiteY94" fmla="*/ 0 h 1068867"/>
                <a:gd name="connsiteX95" fmla="*/ 2920383 w 4452260"/>
                <a:gd name="connsiteY95" fmla="*/ 0 h 1068867"/>
                <a:gd name="connsiteX96" fmla="*/ 2977177 w 4452260"/>
                <a:gd name="connsiteY96" fmla="*/ 0 h 1068867"/>
                <a:gd name="connsiteX97" fmla="*/ 2978902 w 4452260"/>
                <a:gd name="connsiteY97" fmla="*/ 0 h 1068867"/>
                <a:gd name="connsiteX98" fmla="*/ 3012671 w 4452260"/>
                <a:gd name="connsiteY98" fmla="*/ 0 h 1068867"/>
                <a:gd name="connsiteX99" fmla="*/ 3014397 w 4452260"/>
                <a:gd name="connsiteY99" fmla="*/ 0 h 1068867"/>
                <a:gd name="connsiteX100" fmla="*/ 3028211 w 4452260"/>
                <a:gd name="connsiteY100" fmla="*/ 0 h 1068867"/>
                <a:gd name="connsiteX101" fmla="*/ 3030899 w 4452260"/>
                <a:gd name="connsiteY101" fmla="*/ 0 h 1068867"/>
                <a:gd name="connsiteX102" fmla="*/ 3032624 w 4452260"/>
                <a:gd name="connsiteY102" fmla="*/ 0 h 1068867"/>
                <a:gd name="connsiteX103" fmla="*/ 3038573 w 4452260"/>
                <a:gd name="connsiteY103" fmla="*/ 0 h 1068867"/>
                <a:gd name="connsiteX104" fmla="*/ 3040298 w 4452260"/>
                <a:gd name="connsiteY104" fmla="*/ 0 h 1068867"/>
                <a:gd name="connsiteX105" fmla="*/ 3082021 w 4452260"/>
                <a:gd name="connsiteY105" fmla="*/ 0 h 1068867"/>
                <a:gd name="connsiteX106" fmla="*/ 3150044 w 4452260"/>
                <a:gd name="connsiteY106" fmla="*/ 0 h 1068867"/>
                <a:gd name="connsiteX107" fmla="*/ 3218441 w 4452260"/>
                <a:gd name="connsiteY107" fmla="*/ 0 h 1068867"/>
                <a:gd name="connsiteX108" fmla="*/ 3236855 w 4452260"/>
                <a:gd name="connsiteY108" fmla="*/ 0 h 1068867"/>
                <a:gd name="connsiteX109" fmla="*/ 3269839 w 4452260"/>
                <a:gd name="connsiteY109" fmla="*/ 0 h 1068867"/>
                <a:gd name="connsiteX110" fmla="*/ 3272250 w 4452260"/>
                <a:gd name="connsiteY110" fmla="*/ 0 h 1068867"/>
                <a:gd name="connsiteX111" fmla="*/ 3320378 w 4452260"/>
                <a:gd name="connsiteY111" fmla="*/ 0 h 1068867"/>
                <a:gd name="connsiteX112" fmla="*/ 3346330 w 4452260"/>
                <a:gd name="connsiteY112" fmla="*/ 0 h 1068867"/>
                <a:gd name="connsiteX113" fmla="*/ 3357257 w 4452260"/>
                <a:gd name="connsiteY113" fmla="*/ 0 h 1068867"/>
                <a:gd name="connsiteX114" fmla="*/ 3369936 w 4452260"/>
                <a:gd name="connsiteY114" fmla="*/ 0 h 1068867"/>
                <a:gd name="connsiteX115" fmla="*/ 3398980 w 4452260"/>
                <a:gd name="connsiteY115" fmla="*/ 0 h 1068867"/>
                <a:gd name="connsiteX116" fmla="*/ 3405925 w 4452260"/>
                <a:gd name="connsiteY116" fmla="*/ 0 h 1068867"/>
                <a:gd name="connsiteX117" fmla="*/ 3411066 w 4452260"/>
                <a:gd name="connsiteY117" fmla="*/ 0 h 1068867"/>
                <a:gd name="connsiteX118" fmla="*/ 3520813 w 4452260"/>
                <a:gd name="connsiteY118" fmla="*/ 0 h 1068867"/>
                <a:gd name="connsiteX119" fmla="*/ 3607623 w 4452260"/>
                <a:gd name="connsiteY119" fmla="*/ 0 h 1068867"/>
                <a:gd name="connsiteX120" fmla="*/ 3608111 w 4452260"/>
                <a:gd name="connsiteY120" fmla="*/ 0 h 1068867"/>
                <a:gd name="connsiteX121" fmla="*/ 3666629 w 4452260"/>
                <a:gd name="connsiteY121" fmla="*/ 0 h 1068867"/>
                <a:gd name="connsiteX122" fmla="*/ 3702124 w 4452260"/>
                <a:gd name="connsiteY122" fmla="*/ 0 h 1068867"/>
                <a:gd name="connsiteX123" fmla="*/ 3720351 w 4452260"/>
                <a:gd name="connsiteY123" fmla="*/ 0 h 1068867"/>
                <a:gd name="connsiteX124" fmla="*/ 3728025 w 4452260"/>
                <a:gd name="connsiteY124" fmla="*/ 0 h 1068867"/>
                <a:gd name="connsiteX125" fmla="*/ 3769748 w 4452260"/>
                <a:gd name="connsiteY125" fmla="*/ 0 h 1068867"/>
                <a:gd name="connsiteX126" fmla="*/ 4098793 w 4452260"/>
                <a:gd name="connsiteY126" fmla="*/ 0 h 1068867"/>
                <a:gd name="connsiteX127" fmla="*/ 4193519 w 4452260"/>
                <a:gd name="connsiteY127" fmla="*/ 54408 h 1068867"/>
                <a:gd name="connsiteX128" fmla="*/ 4439104 w 4452260"/>
                <a:gd name="connsiteY128" fmla="*/ 480025 h 1068867"/>
                <a:gd name="connsiteX129" fmla="*/ 4439104 w 4452260"/>
                <a:gd name="connsiteY129" fmla="*/ 588843 h 1068867"/>
                <a:gd name="connsiteX130" fmla="*/ 4193519 w 4452260"/>
                <a:gd name="connsiteY130" fmla="*/ 1014459 h 1068867"/>
                <a:gd name="connsiteX131" fmla="*/ 4098793 w 4452260"/>
                <a:gd name="connsiteY131" fmla="*/ 1068867 h 1068867"/>
                <a:gd name="connsiteX132" fmla="*/ 3728025 w 4452260"/>
                <a:gd name="connsiteY132" fmla="*/ 1068867 h 1068867"/>
                <a:gd name="connsiteX133" fmla="*/ 3607623 w 4452260"/>
                <a:gd name="connsiteY133" fmla="*/ 1068867 h 1068867"/>
                <a:gd name="connsiteX134" fmla="*/ 3411066 w 4452260"/>
                <a:gd name="connsiteY134" fmla="*/ 1068867 h 1068867"/>
                <a:gd name="connsiteX135" fmla="*/ 3357257 w 4452260"/>
                <a:gd name="connsiteY135" fmla="*/ 1068867 h 1068867"/>
                <a:gd name="connsiteX136" fmla="*/ 3236855 w 4452260"/>
                <a:gd name="connsiteY136" fmla="*/ 1068867 h 1068867"/>
                <a:gd name="connsiteX137" fmla="*/ 3040298 w 4452260"/>
                <a:gd name="connsiteY137" fmla="*/ 1068867 h 1068867"/>
                <a:gd name="connsiteX138" fmla="*/ 3038573 w 4452260"/>
                <a:gd name="connsiteY138" fmla="*/ 1068867 h 1068867"/>
                <a:gd name="connsiteX139" fmla="*/ 2919896 w 4452260"/>
                <a:gd name="connsiteY139" fmla="*/ 1068867 h 1068867"/>
                <a:gd name="connsiteX140" fmla="*/ 2866087 w 4452260"/>
                <a:gd name="connsiteY140" fmla="*/ 1068867 h 1068867"/>
                <a:gd name="connsiteX141" fmla="*/ 2719890 w 4452260"/>
                <a:gd name="connsiteY141" fmla="*/ 1068867 h 1068867"/>
                <a:gd name="connsiteX142" fmla="*/ 2669530 w 4452260"/>
                <a:gd name="connsiteY142" fmla="*/ 1068867 h 1068867"/>
                <a:gd name="connsiteX143" fmla="*/ 2549127 w 4452260"/>
                <a:gd name="connsiteY143" fmla="*/ 1068867 h 1068867"/>
                <a:gd name="connsiteX144" fmla="*/ 2547403 w 4452260"/>
                <a:gd name="connsiteY144" fmla="*/ 1068867 h 1068867"/>
                <a:gd name="connsiteX145" fmla="*/ 2350846 w 4452260"/>
                <a:gd name="connsiteY145" fmla="*/ 1068867 h 1068867"/>
                <a:gd name="connsiteX146" fmla="*/ 2349122 w 4452260"/>
                <a:gd name="connsiteY146" fmla="*/ 1068867 h 1068867"/>
                <a:gd name="connsiteX147" fmla="*/ 2228719 w 4452260"/>
                <a:gd name="connsiteY147" fmla="*/ 1068867 h 1068867"/>
                <a:gd name="connsiteX148" fmla="*/ 2178359 w 4452260"/>
                <a:gd name="connsiteY148" fmla="*/ 1068867 h 1068867"/>
                <a:gd name="connsiteX149" fmla="*/ 2032162 w 4452260"/>
                <a:gd name="connsiteY149" fmla="*/ 1068867 h 1068867"/>
                <a:gd name="connsiteX150" fmla="*/ 1978354 w 4452260"/>
                <a:gd name="connsiteY150" fmla="*/ 1068867 h 1068867"/>
                <a:gd name="connsiteX151" fmla="*/ 1859676 w 4452260"/>
                <a:gd name="connsiteY151" fmla="*/ 1068867 h 1068867"/>
                <a:gd name="connsiteX152" fmla="*/ 1857951 w 4452260"/>
                <a:gd name="connsiteY152" fmla="*/ 1068867 h 1068867"/>
                <a:gd name="connsiteX153" fmla="*/ 1826599 w 4452260"/>
                <a:gd name="connsiteY153" fmla="*/ 1068867 h 1068867"/>
                <a:gd name="connsiteX154" fmla="*/ 1661394 w 4452260"/>
                <a:gd name="connsiteY154" fmla="*/ 1068867 h 1068867"/>
                <a:gd name="connsiteX155" fmla="*/ 1540992 w 4452260"/>
                <a:gd name="connsiteY155" fmla="*/ 1068867 h 1068867"/>
                <a:gd name="connsiteX156" fmla="*/ 1531708 w 4452260"/>
                <a:gd name="connsiteY156" fmla="*/ 1068867 h 1068867"/>
                <a:gd name="connsiteX157" fmla="*/ 1487183 w 4452260"/>
                <a:gd name="connsiteY157" fmla="*/ 1068867 h 1068867"/>
                <a:gd name="connsiteX158" fmla="*/ 1335428 w 4452260"/>
                <a:gd name="connsiteY158" fmla="*/ 1068867 h 1068867"/>
                <a:gd name="connsiteX159" fmla="*/ 1290626 w 4452260"/>
                <a:gd name="connsiteY159" fmla="*/ 1068867 h 1068867"/>
                <a:gd name="connsiteX160" fmla="*/ 1170224 w 4452260"/>
                <a:gd name="connsiteY160" fmla="*/ 1068867 h 1068867"/>
                <a:gd name="connsiteX161" fmla="*/ 1138871 w 4452260"/>
                <a:gd name="connsiteY161" fmla="*/ 1068867 h 1068867"/>
                <a:gd name="connsiteX162" fmla="*/ 1040537 w 4452260"/>
                <a:gd name="connsiteY162" fmla="*/ 1068867 h 1068867"/>
                <a:gd name="connsiteX163" fmla="*/ 843980 w 4452260"/>
                <a:gd name="connsiteY163" fmla="*/ 1068867 h 1068867"/>
                <a:gd name="connsiteX164" fmla="*/ 799455 w 4452260"/>
                <a:gd name="connsiteY164" fmla="*/ 1068867 h 1068867"/>
                <a:gd name="connsiteX165" fmla="*/ 647700 w 4452260"/>
                <a:gd name="connsiteY165" fmla="*/ 1068867 h 1068867"/>
                <a:gd name="connsiteX166" fmla="*/ 352810 w 4452260"/>
                <a:gd name="connsiteY166" fmla="*/ 1068867 h 1068867"/>
                <a:gd name="connsiteX167" fmla="*/ 258084 w 4452260"/>
                <a:gd name="connsiteY167" fmla="*/ 1014459 h 1068867"/>
                <a:gd name="connsiteX168" fmla="*/ 12498 w 4452260"/>
                <a:gd name="connsiteY168" fmla="*/ 588843 h 1068867"/>
                <a:gd name="connsiteX169" fmla="*/ 12498 w 4452260"/>
                <a:gd name="connsiteY169" fmla="*/ 480025 h 1068867"/>
                <a:gd name="connsiteX170" fmla="*/ 258084 w 4452260"/>
                <a:gd name="connsiteY170" fmla="*/ 54408 h 1068867"/>
                <a:gd name="connsiteX171" fmla="*/ 352810 w 4452260"/>
                <a:gd name="connsiteY171" fmla="*/ 0 h 106886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  <a:cxn ang="0">
                  <a:pos x="connsiteX85" y="connsiteY85"/>
                </a:cxn>
                <a:cxn ang="0">
                  <a:pos x="connsiteX86" y="connsiteY86"/>
                </a:cxn>
                <a:cxn ang="0">
                  <a:pos x="connsiteX87" y="connsiteY87"/>
                </a:cxn>
                <a:cxn ang="0">
                  <a:pos x="connsiteX88" y="connsiteY88"/>
                </a:cxn>
                <a:cxn ang="0">
                  <a:pos x="connsiteX89" y="connsiteY89"/>
                </a:cxn>
                <a:cxn ang="0">
                  <a:pos x="connsiteX90" y="connsiteY90"/>
                </a:cxn>
                <a:cxn ang="0">
                  <a:pos x="connsiteX91" y="connsiteY91"/>
                </a:cxn>
                <a:cxn ang="0">
                  <a:pos x="connsiteX92" y="connsiteY92"/>
                </a:cxn>
                <a:cxn ang="0">
                  <a:pos x="connsiteX93" y="connsiteY93"/>
                </a:cxn>
                <a:cxn ang="0">
                  <a:pos x="connsiteX94" y="connsiteY94"/>
                </a:cxn>
                <a:cxn ang="0">
                  <a:pos x="connsiteX95" y="connsiteY95"/>
                </a:cxn>
                <a:cxn ang="0">
                  <a:pos x="connsiteX96" y="connsiteY96"/>
                </a:cxn>
                <a:cxn ang="0">
                  <a:pos x="connsiteX97" y="connsiteY97"/>
                </a:cxn>
                <a:cxn ang="0">
                  <a:pos x="connsiteX98" y="connsiteY98"/>
                </a:cxn>
                <a:cxn ang="0">
                  <a:pos x="connsiteX99" y="connsiteY99"/>
                </a:cxn>
                <a:cxn ang="0">
                  <a:pos x="connsiteX100" y="connsiteY100"/>
                </a:cxn>
                <a:cxn ang="0">
                  <a:pos x="connsiteX101" y="connsiteY101"/>
                </a:cxn>
                <a:cxn ang="0">
                  <a:pos x="connsiteX102" y="connsiteY102"/>
                </a:cxn>
                <a:cxn ang="0">
                  <a:pos x="connsiteX103" y="connsiteY103"/>
                </a:cxn>
                <a:cxn ang="0">
                  <a:pos x="connsiteX104" y="connsiteY104"/>
                </a:cxn>
                <a:cxn ang="0">
                  <a:pos x="connsiteX105" y="connsiteY105"/>
                </a:cxn>
                <a:cxn ang="0">
                  <a:pos x="connsiteX106" y="connsiteY106"/>
                </a:cxn>
                <a:cxn ang="0">
                  <a:pos x="connsiteX107" y="connsiteY107"/>
                </a:cxn>
                <a:cxn ang="0">
                  <a:pos x="connsiteX108" y="connsiteY108"/>
                </a:cxn>
                <a:cxn ang="0">
                  <a:pos x="connsiteX109" y="connsiteY109"/>
                </a:cxn>
                <a:cxn ang="0">
                  <a:pos x="connsiteX110" y="connsiteY110"/>
                </a:cxn>
                <a:cxn ang="0">
                  <a:pos x="connsiteX111" y="connsiteY111"/>
                </a:cxn>
                <a:cxn ang="0">
                  <a:pos x="connsiteX112" y="connsiteY112"/>
                </a:cxn>
                <a:cxn ang="0">
                  <a:pos x="connsiteX113" y="connsiteY113"/>
                </a:cxn>
                <a:cxn ang="0">
                  <a:pos x="connsiteX114" y="connsiteY114"/>
                </a:cxn>
                <a:cxn ang="0">
                  <a:pos x="connsiteX115" y="connsiteY115"/>
                </a:cxn>
                <a:cxn ang="0">
                  <a:pos x="connsiteX116" y="connsiteY116"/>
                </a:cxn>
                <a:cxn ang="0">
                  <a:pos x="connsiteX117" y="connsiteY117"/>
                </a:cxn>
                <a:cxn ang="0">
                  <a:pos x="connsiteX118" y="connsiteY118"/>
                </a:cxn>
                <a:cxn ang="0">
                  <a:pos x="connsiteX119" y="connsiteY119"/>
                </a:cxn>
                <a:cxn ang="0">
                  <a:pos x="connsiteX120" y="connsiteY120"/>
                </a:cxn>
                <a:cxn ang="0">
                  <a:pos x="connsiteX121" y="connsiteY121"/>
                </a:cxn>
                <a:cxn ang="0">
                  <a:pos x="connsiteX122" y="connsiteY122"/>
                </a:cxn>
                <a:cxn ang="0">
                  <a:pos x="connsiteX123" y="connsiteY123"/>
                </a:cxn>
                <a:cxn ang="0">
                  <a:pos x="connsiteX124" y="connsiteY124"/>
                </a:cxn>
                <a:cxn ang="0">
                  <a:pos x="connsiteX125" y="connsiteY125"/>
                </a:cxn>
                <a:cxn ang="0">
                  <a:pos x="connsiteX126" y="connsiteY126"/>
                </a:cxn>
                <a:cxn ang="0">
                  <a:pos x="connsiteX127" y="connsiteY127"/>
                </a:cxn>
                <a:cxn ang="0">
                  <a:pos x="connsiteX128" y="connsiteY128"/>
                </a:cxn>
                <a:cxn ang="0">
                  <a:pos x="connsiteX129" y="connsiteY129"/>
                </a:cxn>
                <a:cxn ang="0">
                  <a:pos x="connsiteX130" y="connsiteY130"/>
                </a:cxn>
                <a:cxn ang="0">
                  <a:pos x="connsiteX131" y="connsiteY131"/>
                </a:cxn>
                <a:cxn ang="0">
                  <a:pos x="connsiteX132" y="connsiteY132"/>
                </a:cxn>
                <a:cxn ang="0">
                  <a:pos x="connsiteX133" y="connsiteY133"/>
                </a:cxn>
                <a:cxn ang="0">
                  <a:pos x="connsiteX134" y="connsiteY134"/>
                </a:cxn>
                <a:cxn ang="0">
                  <a:pos x="connsiteX135" y="connsiteY135"/>
                </a:cxn>
                <a:cxn ang="0">
                  <a:pos x="connsiteX136" y="connsiteY136"/>
                </a:cxn>
                <a:cxn ang="0">
                  <a:pos x="connsiteX137" y="connsiteY137"/>
                </a:cxn>
                <a:cxn ang="0">
                  <a:pos x="connsiteX138" y="connsiteY138"/>
                </a:cxn>
                <a:cxn ang="0">
                  <a:pos x="connsiteX139" y="connsiteY139"/>
                </a:cxn>
                <a:cxn ang="0">
                  <a:pos x="connsiteX140" y="connsiteY140"/>
                </a:cxn>
                <a:cxn ang="0">
                  <a:pos x="connsiteX141" y="connsiteY141"/>
                </a:cxn>
                <a:cxn ang="0">
                  <a:pos x="connsiteX142" y="connsiteY142"/>
                </a:cxn>
                <a:cxn ang="0">
                  <a:pos x="connsiteX143" y="connsiteY143"/>
                </a:cxn>
                <a:cxn ang="0">
                  <a:pos x="connsiteX144" y="connsiteY144"/>
                </a:cxn>
                <a:cxn ang="0">
                  <a:pos x="connsiteX145" y="connsiteY145"/>
                </a:cxn>
                <a:cxn ang="0">
                  <a:pos x="connsiteX146" y="connsiteY146"/>
                </a:cxn>
                <a:cxn ang="0">
                  <a:pos x="connsiteX147" y="connsiteY147"/>
                </a:cxn>
                <a:cxn ang="0">
                  <a:pos x="connsiteX148" y="connsiteY148"/>
                </a:cxn>
                <a:cxn ang="0">
                  <a:pos x="connsiteX149" y="connsiteY149"/>
                </a:cxn>
                <a:cxn ang="0">
                  <a:pos x="connsiteX150" y="connsiteY150"/>
                </a:cxn>
                <a:cxn ang="0">
                  <a:pos x="connsiteX151" y="connsiteY151"/>
                </a:cxn>
                <a:cxn ang="0">
                  <a:pos x="connsiteX152" y="connsiteY152"/>
                </a:cxn>
                <a:cxn ang="0">
                  <a:pos x="connsiteX153" y="connsiteY153"/>
                </a:cxn>
                <a:cxn ang="0">
                  <a:pos x="connsiteX154" y="connsiteY154"/>
                </a:cxn>
                <a:cxn ang="0">
                  <a:pos x="connsiteX155" y="connsiteY155"/>
                </a:cxn>
                <a:cxn ang="0">
                  <a:pos x="connsiteX156" y="connsiteY156"/>
                </a:cxn>
                <a:cxn ang="0">
                  <a:pos x="connsiteX157" y="connsiteY157"/>
                </a:cxn>
                <a:cxn ang="0">
                  <a:pos x="connsiteX158" y="connsiteY158"/>
                </a:cxn>
                <a:cxn ang="0">
                  <a:pos x="connsiteX159" y="connsiteY159"/>
                </a:cxn>
                <a:cxn ang="0">
                  <a:pos x="connsiteX160" y="connsiteY160"/>
                </a:cxn>
                <a:cxn ang="0">
                  <a:pos x="connsiteX161" y="connsiteY161"/>
                </a:cxn>
                <a:cxn ang="0">
                  <a:pos x="connsiteX162" y="connsiteY162"/>
                </a:cxn>
                <a:cxn ang="0">
                  <a:pos x="connsiteX163" y="connsiteY163"/>
                </a:cxn>
                <a:cxn ang="0">
                  <a:pos x="connsiteX164" y="connsiteY164"/>
                </a:cxn>
                <a:cxn ang="0">
                  <a:pos x="connsiteX165" y="connsiteY165"/>
                </a:cxn>
                <a:cxn ang="0">
                  <a:pos x="connsiteX166" y="connsiteY166"/>
                </a:cxn>
                <a:cxn ang="0">
                  <a:pos x="connsiteX167" y="connsiteY167"/>
                </a:cxn>
                <a:cxn ang="0">
                  <a:pos x="connsiteX168" y="connsiteY168"/>
                </a:cxn>
                <a:cxn ang="0">
                  <a:pos x="connsiteX169" y="connsiteY169"/>
                </a:cxn>
                <a:cxn ang="0">
                  <a:pos x="connsiteX170" y="connsiteY170"/>
                </a:cxn>
                <a:cxn ang="0">
                  <a:pos x="connsiteX171" y="connsiteY171"/>
                </a:cxn>
              </a:cxnLst>
              <a:rect l="l" t="t" r="r" b="b"/>
              <a:pathLst>
                <a:path w="4452260" h="1068867">
                  <a:moveTo>
                    <a:pt x="352810" y="0"/>
                  </a:moveTo>
                  <a:cubicBezTo>
                    <a:pt x="475602" y="0"/>
                    <a:pt x="567696" y="0"/>
                    <a:pt x="636768" y="0"/>
                  </a:cubicBezTo>
                  <a:lnTo>
                    <a:pt x="647700" y="0"/>
                  </a:lnTo>
                  <a:lnTo>
                    <a:pt x="724065" y="0"/>
                  </a:lnTo>
                  <a:cubicBezTo>
                    <a:pt x="748048" y="0"/>
                    <a:pt x="767235" y="0"/>
                    <a:pt x="782584" y="0"/>
                  </a:cubicBezTo>
                  <a:lnTo>
                    <a:pt x="799455" y="0"/>
                  </a:lnTo>
                  <a:lnTo>
                    <a:pt x="809825" y="0"/>
                  </a:lnTo>
                  <a:lnTo>
                    <a:pt x="818078" y="0"/>
                  </a:lnTo>
                  <a:cubicBezTo>
                    <a:pt x="843980" y="0"/>
                    <a:pt x="843980" y="0"/>
                    <a:pt x="843980" y="0"/>
                  </a:cubicBezTo>
                  <a:lnTo>
                    <a:pt x="931658" y="0"/>
                  </a:lnTo>
                  <a:lnTo>
                    <a:pt x="961580" y="0"/>
                  </a:lnTo>
                  <a:lnTo>
                    <a:pt x="1000055" y="0"/>
                  </a:lnTo>
                  <a:lnTo>
                    <a:pt x="1040537" y="0"/>
                  </a:lnTo>
                  <a:lnTo>
                    <a:pt x="1051453" y="0"/>
                  </a:lnTo>
                  <a:lnTo>
                    <a:pt x="1083414" y="0"/>
                  </a:lnTo>
                  <a:lnTo>
                    <a:pt x="1112969" y="0"/>
                  </a:lnTo>
                  <a:cubicBezTo>
                    <a:pt x="1138871" y="0"/>
                    <a:pt x="1138871" y="0"/>
                    <a:pt x="1138871" y="0"/>
                  </a:cubicBezTo>
                  <a:lnTo>
                    <a:pt x="1170224" y="0"/>
                  </a:lnTo>
                  <a:lnTo>
                    <a:pt x="1170711" y="0"/>
                  </a:lnTo>
                  <a:lnTo>
                    <a:pt x="1202662" y="0"/>
                  </a:lnTo>
                  <a:lnTo>
                    <a:pt x="1240037" y="0"/>
                  </a:lnTo>
                  <a:cubicBezTo>
                    <a:pt x="1290626" y="0"/>
                    <a:pt x="1290626" y="0"/>
                    <a:pt x="1290626" y="0"/>
                  </a:cubicBezTo>
                  <a:lnTo>
                    <a:pt x="1324496" y="0"/>
                  </a:lnTo>
                  <a:lnTo>
                    <a:pt x="1332348" y="0"/>
                  </a:lnTo>
                  <a:lnTo>
                    <a:pt x="1335428" y="0"/>
                  </a:lnTo>
                  <a:lnTo>
                    <a:pt x="1411793" y="0"/>
                  </a:lnTo>
                  <a:lnTo>
                    <a:pt x="1454182" y="0"/>
                  </a:lnTo>
                  <a:lnTo>
                    <a:pt x="1470312" y="0"/>
                  </a:lnTo>
                  <a:lnTo>
                    <a:pt x="1487183" y="0"/>
                  </a:lnTo>
                  <a:lnTo>
                    <a:pt x="1497552" y="0"/>
                  </a:lnTo>
                  <a:lnTo>
                    <a:pt x="1505806" y="0"/>
                  </a:lnTo>
                  <a:lnTo>
                    <a:pt x="1528471" y="0"/>
                  </a:lnTo>
                  <a:lnTo>
                    <a:pt x="1531708" y="0"/>
                  </a:lnTo>
                  <a:lnTo>
                    <a:pt x="1540992" y="0"/>
                  </a:lnTo>
                  <a:lnTo>
                    <a:pt x="1541479" y="0"/>
                  </a:lnTo>
                  <a:lnTo>
                    <a:pt x="1599998" y="0"/>
                  </a:lnTo>
                  <a:lnTo>
                    <a:pt x="1619386" y="0"/>
                  </a:lnTo>
                  <a:lnTo>
                    <a:pt x="1635492" y="0"/>
                  </a:lnTo>
                  <a:lnTo>
                    <a:pt x="1649308" y="0"/>
                  </a:lnTo>
                  <a:lnTo>
                    <a:pt x="1653720" y="0"/>
                  </a:lnTo>
                  <a:lnTo>
                    <a:pt x="1661394" y="0"/>
                  </a:lnTo>
                  <a:lnTo>
                    <a:pt x="1687782" y="0"/>
                  </a:lnTo>
                  <a:lnTo>
                    <a:pt x="1703116" y="0"/>
                  </a:lnTo>
                  <a:lnTo>
                    <a:pt x="1739181" y="0"/>
                  </a:lnTo>
                  <a:lnTo>
                    <a:pt x="1771141" y="0"/>
                  </a:lnTo>
                  <a:lnTo>
                    <a:pt x="1800697" y="0"/>
                  </a:lnTo>
                  <a:lnTo>
                    <a:pt x="1811727" y="0"/>
                  </a:lnTo>
                  <a:lnTo>
                    <a:pt x="1823361" y="0"/>
                  </a:lnTo>
                  <a:lnTo>
                    <a:pt x="1826599" y="0"/>
                  </a:lnTo>
                  <a:lnTo>
                    <a:pt x="1857951" y="0"/>
                  </a:lnTo>
                  <a:lnTo>
                    <a:pt x="1858439" y="0"/>
                  </a:lnTo>
                  <a:lnTo>
                    <a:pt x="1859676" y="0"/>
                  </a:lnTo>
                  <a:lnTo>
                    <a:pt x="1893346" y="0"/>
                  </a:lnTo>
                  <a:lnTo>
                    <a:pt x="1927765" y="0"/>
                  </a:lnTo>
                  <a:lnTo>
                    <a:pt x="1963365" y="0"/>
                  </a:lnTo>
                  <a:lnTo>
                    <a:pt x="1978354" y="0"/>
                  </a:lnTo>
                  <a:lnTo>
                    <a:pt x="1991032" y="0"/>
                  </a:lnTo>
                  <a:lnTo>
                    <a:pt x="2020076" y="0"/>
                  </a:lnTo>
                  <a:lnTo>
                    <a:pt x="2021800" y="0"/>
                  </a:lnTo>
                  <a:lnTo>
                    <a:pt x="2027021" y="0"/>
                  </a:lnTo>
                  <a:cubicBezTo>
                    <a:pt x="2032162" y="0"/>
                    <a:pt x="2032162" y="0"/>
                    <a:pt x="2032162" y="0"/>
                  </a:cubicBezTo>
                  <a:lnTo>
                    <a:pt x="2141909" y="0"/>
                  </a:lnTo>
                  <a:lnTo>
                    <a:pt x="2143633" y="0"/>
                  </a:lnTo>
                  <a:lnTo>
                    <a:pt x="2178359" y="0"/>
                  </a:lnTo>
                  <a:lnTo>
                    <a:pt x="2228719" y="0"/>
                  </a:lnTo>
                  <a:lnTo>
                    <a:pt x="2229207" y="0"/>
                  </a:lnTo>
                  <a:lnTo>
                    <a:pt x="2230931" y="0"/>
                  </a:lnTo>
                  <a:lnTo>
                    <a:pt x="2287725" y="0"/>
                  </a:lnTo>
                  <a:lnTo>
                    <a:pt x="2289450" y="0"/>
                  </a:lnTo>
                  <a:lnTo>
                    <a:pt x="2323220" y="0"/>
                  </a:lnTo>
                  <a:lnTo>
                    <a:pt x="2324944" y="0"/>
                  </a:lnTo>
                  <a:lnTo>
                    <a:pt x="2340483" y="0"/>
                  </a:lnTo>
                  <a:lnTo>
                    <a:pt x="2341447" y="0"/>
                  </a:lnTo>
                  <a:lnTo>
                    <a:pt x="2343172" y="0"/>
                  </a:lnTo>
                  <a:lnTo>
                    <a:pt x="2349122" y="0"/>
                  </a:lnTo>
                  <a:lnTo>
                    <a:pt x="2350846" y="0"/>
                  </a:lnTo>
                  <a:lnTo>
                    <a:pt x="2390844" y="0"/>
                  </a:lnTo>
                  <a:lnTo>
                    <a:pt x="2462317" y="0"/>
                  </a:lnTo>
                  <a:lnTo>
                    <a:pt x="2499455" y="0"/>
                  </a:lnTo>
                  <a:lnTo>
                    <a:pt x="2530713" y="0"/>
                  </a:lnTo>
                  <a:lnTo>
                    <a:pt x="2547403" y="0"/>
                  </a:lnTo>
                  <a:lnTo>
                    <a:pt x="2549127" y="0"/>
                  </a:lnTo>
                  <a:lnTo>
                    <a:pt x="2581074" y="0"/>
                  </a:lnTo>
                  <a:lnTo>
                    <a:pt x="2582112" y="0"/>
                  </a:lnTo>
                  <a:cubicBezTo>
                    <a:pt x="2669530" y="0"/>
                    <a:pt x="2669530" y="0"/>
                    <a:pt x="2669530" y="0"/>
                  </a:cubicBezTo>
                  <a:lnTo>
                    <a:pt x="2678759" y="0"/>
                  </a:lnTo>
                  <a:lnTo>
                    <a:pt x="2709527" y="0"/>
                  </a:lnTo>
                  <a:lnTo>
                    <a:pt x="2711252" y="0"/>
                  </a:lnTo>
                  <a:lnTo>
                    <a:pt x="2714748" y="0"/>
                  </a:lnTo>
                  <a:lnTo>
                    <a:pt x="2719890" y="0"/>
                  </a:lnTo>
                  <a:lnTo>
                    <a:pt x="2831360" y="0"/>
                  </a:lnTo>
                  <a:lnTo>
                    <a:pt x="2833086" y="0"/>
                  </a:lnTo>
                  <a:lnTo>
                    <a:pt x="2866087" y="0"/>
                  </a:lnTo>
                  <a:lnTo>
                    <a:pt x="2918659" y="0"/>
                  </a:lnTo>
                  <a:lnTo>
                    <a:pt x="2919896" y="0"/>
                  </a:lnTo>
                  <a:lnTo>
                    <a:pt x="2920383" y="0"/>
                  </a:lnTo>
                  <a:lnTo>
                    <a:pt x="2977177" y="0"/>
                  </a:lnTo>
                  <a:lnTo>
                    <a:pt x="2978902" y="0"/>
                  </a:lnTo>
                  <a:lnTo>
                    <a:pt x="3012671" y="0"/>
                  </a:lnTo>
                  <a:lnTo>
                    <a:pt x="3014397" y="0"/>
                  </a:lnTo>
                  <a:lnTo>
                    <a:pt x="3028211" y="0"/>
                  </a:lnTo>
                  <a:lnTo>
                    <a:pt x="3030899" y="0"/>
                  </a:lnTo>
                  <a:lnTo>
                    <a:pt x="3032624" y="0"/>
                  </a:lnTo>
                  <a:lnTo>
                    <a:pt x="3038573" y="0"/>
                  </a:lnTo>
                  <a:lnTo>
                    <a:pt x="3040298" y="0"/>
                  </a:lnTo>
                  <a:lnTo>
                    <a:pt x="3082021" y="0"/>
                  </a:lnTo>
                  <a:lnTo>
                    <a:pt x="3150044" y="0"/>
                  </a:lnTo>
                  <a:lnTo>
                    <a:pt x="3218441" y="0"/>
                  </a:lnTo>
                  <a:lnTo>
                    <a:pt x="3236855" y="0"/>
                  </a:lnTo>
                  <a:lnTo>
                    <a:pt x="3269839" y="0"/>
                  </a:lnTo>
                  <a:lnTo>
                    <a:pt x="3272250" y="0"/>
                  </a:lnTo>
                  <a:lnTo>
                    <a:pt x="3320378" y="0"/>
                  </a:lnTo>
                  <a:lnTo>
                    <a:pt x="3346330" y="0"/>
                  </a:lnTo>
                  <a:lnTo>
                    <a:pt x="3357257" y="0"/>
                  </a:lnTo>
                  <a:lnTo>
                    <a:pt x="3369936" y="0"/>
                  </a:lnTo>
                  <a:lnTo>
                    <a:pt x="3398980" y="0"/>
                  </a:lnTo>
                  <a:lnTo>
                    <a:pt x="3405925" y="0"/>
                  </a:lnTo>
                  <a:cubicBezTo>
                    <a:pt x="3411066" y="0"/>
                    <a:pt x="3411066" y="0"/>
                    <a:pt x="3411066" y="0"/>
                  </a:cubicBezTo>
                  <a:lnTo>
                    <a:pt x="3520813" y="0"/>
                  </a:lnTo>
                  <a:lnTo>
                    <a:pt x="3607623" y="0"/>
                  </a:lnTo>
                  <a:lnTo>
                    <a:pt x="3608111" y="0"/>
                  </a:lnTo>
                  <a:lnTo>
                    <a:pt x="3666629" y="0"/>
                  </a:lnTo>
                  <a:lnTo>
                    <a:pt x="3702124" y="0"/>
                  </a:lnTo>
                  <a:lnTo>
                    <a:pt x="3720351" y="0"/>
                  </a:lnTo>
                  <a:lnTo>
                    <a:pt x="3728025" y="0"/>
                  </a:lnTo>
                  <a:lnTo>
                    <a:pt x="3769748" y="0"/>
                  </a:lnTo>
                  <a:cubicBezTo>
                    <a:pt x="4098793" y="0"/>
                    <a:pt x="4098793" y="0"/>
                    <a:pt x="4098793" y="0"/>
                  </a:cubicBezTo>
                  <a:cubicBezTo>
                    <a:pt x="4133877" y="0"/>
                    <a:pt x="4175977" y="24572"/>
                    <a:pt x="4193519" y="54408"/>
                  </a:cubicBezTo>
                  <a:cubicBezTo>
                    <a:pt x="4439104" y="480025"/>
                    <a:pt x="4439104" y="480025"/>
                    <a:pt x="4439104" y="480025"/>
                  </a:cubicBezTo>
                  <a:cubicBezTo>
                    <a:pt x="4456646" y="509862"/>
                    <a:pt x="4456646" y="559005"/>
                    <a:pt x="4439104" y="588843"/>
                  </a:cubicBezTo>
                  <a:cubicBezTo>
                    <a:pt x="4193519" y="1014459"/>
                    <a:pt x="4193519" y="1014459"/>
                    <a:pt x="4193519" y="1014459"/>
                  </a:cubicBezTo>
                  <a:cubicBezTo>
                    <a:pt x="4175977" y="1044295"/>
                    <a:pt x="4133877" y="1068867"/>
                    <a:pt x="4098793" y="1068867"/>
                  </a:cubicBezTo>
                  <a:lnTo>
                    <a:pt x="3728025" y="1068867"/>
                  </a:lnTo>
                  <a:lnTo>
                    <a:pt x="3607623" y="1068867"/>
                  </a:lnTo>
                  <a:lnTo>
                    <a:pt x="3411066" y="1068867"/>
                  </a:lnTo>
                  <a:lnTo>
                    <a:pt x="3357257" y="1068867"/>
                  </a:lnTo>
                  <a:lnTo>
                    <a:pt x="3236855" y="1068867"/>
                  </a:lnTo>
                  <a:lnTo>
                    <a:pt x="3040298" y="1068867"/>
                  </a:lnTo>
                  <a:lnTo>
                    <a:pt x="3038573" y="1068867"/>
                  </a:lnTo>
                  <a:lnTo>
                    <a:pt x="2919896" y="1068867"/>
                  </a:lnTo>
                  <a:lnTo>
                    <a:pt x="2866087" y="1068867"/>
                  </a:lnTo>
                  <a:lnTo>
                    <a:pt x="2719890" y="1068867"/>
                  </a:lnTo>
                  <a:lnTo>
                    <a:pt x="2669530" y="1068867"/>
                  </a:lnTo>
                  <a:lnTo>
                    <a:pt x="2549127" y="1068867"/>
                  </a:lnTo>
                  <a:lnTo>
                    <a:pt x="2547403" y="1068867"/>
                  </a:lnTo>
                  <a:lnTo>
                    <a:pt x="2350846" y="1068867"/>
                  </a:lnTo>
                  <a:lnTo>
                    <a:pt x="2349122" y="1068867"/>
                  </a:lnTo>
                  <a:lnTo>
                    <a:pt x="2228719" y="1068867"/>
                  </a:lnTo>
                  <a:lnTo>
                    <a:pt x="2178359" y="1068867"/>
                  </a:lnTo>
                  <a:lnTo>
                    <a:pt x="2032162" y="1068867"/>
                  </a:lnTo>
                  <a:lnTo>
                    <a:pt x="1978354" y="1068867"/>
                  </a:lnTo>
                  <a:lnTo>
                    <a:pt x="1859676" y="1068867"/>
                  </a:lnTo>
                  <a:lnTo>
                    <a:pt x="1857951" y="1068867"/>
                  </a:lnTo>
                  <a:lnTo>
                    <a:pt x="1826599" y="1068867"/>
                  </a:lnTo>
                  <a:lnTo>
                    <a:pt x="1661394" y="1068867"/>
                  </a:lnTo>
                  <a:lnTo>
                    <a:pt x="1540992" y="1068867"/>
                  </a:lnTo>
                  <a:lnTo>
                    <a:pt x="1531708" y="1068867"/>
                  </a:lnTo>
                  <a:lnTo>
                    <a:pt x="1487183" y="1068867"/>
                  </a:lnTo>
                  <a:lnTo>
                    <a:pt x="1335428" y="1068867"/>
                  </a:lnTo>
                  <a:lnTo>
                    <a:pt x="1290626" y="1068867"/>
                  </a:lnTo>
                  <a:lnTo>
                    <a:pt x="1170224" y="1068867"/>
                  </a:lnTo>
                  <a:lnTo>
                    <a:pt x="1138871" y="1068867"/>
                  </a:lnTo>
                  <a:lnTo>
                    <a:pt x="1040537" y="1068867"/>
                  </a:lnTo>
                  <a:lnTo>
                    <a:pt x="843980" y="1068867"/>
                  </a:lnTo>
                  <a:lnTo>
                    <a:pt x="799455" y="1068867"/>
                  </a:lnTo>
                  <a:lnTo>
                    <a:pt x="647700" y="1068867"/>
                  </a:lnTo>
                  <a:lnTo>
                    <a:pt x="352810" y="1068867"/>
                  </a:lnTo>
                  <a:cubicBezTo>
                    <a:pt x="318603" y="1068867"/>
                    <a:pt x="275626" y="1044295"/>
                    <a:pt x="258084" y="1014459"/>
                  </a:cubicBezTo>
                  <a:cubicBezTo>
                    <a:pt x="12498" y="588843"/>
                    <a:pt x="12498" y="588843"/>
                    <a:pt x="12498" y="588843"/>
                  </a:cubicBezTo>
                  <a:cubicBezTo>
                    <a:pt x="-4166" y="559005"/>
                    <a:pt x="-4166" y="509862"/>
                    <a:pt x="12498" y="480025"/>
                  </a:cubicBezTo>
                  <a:cubicBezTo>
                    <a:pt x="258084" y="54408"/>
                    <a:pt x="258084" y="54408"/>
                    <a:pt x="258084" y="54408"/>
                  </a:cubicBezTo>
                  <a:cubicBezTo>
                    <a:pt x="275626" y="24572"/>
                    <a:pt x="318603" y="0"/>
                    <a:pt x="352810" y="0"/>
                  </a:cubicBezTo>
                  <a:close/>
                </a:path>
              </a:pathLst>
            </a:custGeom>
            <a:gradFill flip="none" rotWithShape="1">
              <a:gsLst>
                <a:gs pos="100000">
                  <a:srgbClr val="FFFFFF">
                    <a:lumMod val="95000"/>
                  </a:srgbClr>
                </a:gs>
                <a:gs pos="0">
                  <a:srgbClr val="D3D3D3"/>
                </a:gs>
              </a:gsLst>
              <a:lin ang="2700000" scaled="1"/>
              <a:tileRect/>
            </a:gradFill>
            <a:ln w="19050">
              <a:gradFill flip="none" rotWithShape="1">
                <a:gsLst>
                  <a:gs pos="100000">
                    <a:srgbClr val="FFFFFF">
                      <a:lumMod val="75000"/>
                    </a:srgbClr>
                  </a:gs>
                  <a:gs pos="0">
                    <a:srgbClr val="FFFFFF"/>
                  </a:gs>
                </a:gsLst>
                <a:lin ang="2700000" scaled="1"/>
                <a:tileRect/>
              </a:gradFill>
            </a:ln>
            <a:effectLst>
              <a:outerShdw blurRad="127000" dist="50800" dir="2700000" algn="tl" rotWithShape="0">
                <a:prstClr val="black">
                  <a:alpha val="40000"/>
                </a:prstClr>
              </a:outerShdw>
            </a:effectLst>
          </p:spPr>
          <p:txBody>
            <a:bodyPr vert="horz" wrap="square" lIns="91440" tIns="45720" rIns="91440" bIns="45720" numCol="1" anchor="t" anchorCtr="0" compatLnSpc="1">
              <a:noAutofit/>
            </a:bodyPr>
            <a:lstStyle/>
            <a:p>
              <a:pPr>
                <a:defRPr/>
              </a:pPr>
              <a:endParaRPr lang="zh-CN" altLang="en-US" kern="0" dirty="0">
                <a:solidFill>
                  <a:prstClr val="black"/>
                </a:solidFill>
                <a:latin typeface="+mj-lt"/>
                <a:ea typeface="微软雅黑" panose="020B0503020204020204" pitchFamily="34" charset="-122"/>
                <a:cs typeface="+mn-ea"/>
                <a:sym typeface="+mn-lt"/>
              </a:endParaRPr>
            </a:p>
          </p:txBody>
        </p:sp>
        <p:sp>
          <p:nvSpPr>
            <p:cNvPr id="10" name="任意多边形 9"/>
            <p:cNvSpPr/>
            <p:nvPr/>
          </p:nvSpPr>
          <p:spPr bwMode="auto">
            <a:xfrm>
              <a:off x="1010779" y="325868"/>
              <a:ext cx="2628449" cy="527848"/>
            </a:xfrm>
            <a:custGeom>
              <a:avLst/>
              <a:gdLst>
                <a:gd name="connsiteX0" fmla="*/ 305125 w 4603109"/>
                <a:gd name="connsiteY0" fmla="*/ 0 h 924402"/>
                <a:gd name="connsiteX1" fmla="*/ 432894 w 4603109"/>
                <a:gd name="connsiteY1" fmla="*/ 0 h 924402"/>
                <a:gd name="connsiteX2" fmla="*/ 445336 w 4603109"/>
                <a:gd name="connsiteY2" fmla="*/ 0 h 924402"/>
                <a:gd name="connsiteX3" fmla="*/ 550703 w 4603109"/>
                <a:gd name="connsiteY3" fmla="*/ 0 h 924402"/>
                <a:gd name="connsiteX4" fmla="*/ 560158 w 4603109"/>
                <a:gd name="connsiteY4" fmla="*/ 0 h 924402"/>
                <a:gd name="connsiteX5" fmla="*/ 573105 w 4603109"/>
                <a:gd name="connsiteY5" fmla="*/ 0 h 924402"/>
                <a:gd name="connsiteX6" fmla="*/ 626202 w 4603109"/>
                <a:gd name="connsiteY6" fmla="*/ 0 h 924402"/>
                <a:gd name="connsiteX7" fmla="*/ 676811 w 4603109"/>
                <a:gd name="connsiteY7" fmla="*/ 0 h 924402"/>
                <a:gd name="connsiteX8" fmla="*/ 678472 w 4603109"/>
                <a:gd name="connsiteY8" fmla="*/ 0 h 924402"/>
                <a:gd name="connsiteX9" fmla="*/ 687927 w 4603109"/>
                <a:gd name="connsiteY9" fmla="*/ 0 h 924402"/>
                <a:gd name="connsiteX10" fmla="*/ 691402 w 4603109"/>
                <a:gd name="connsiteY10" fmla="*/ 0 h 924402"/>
                <a:gd name="connsiteX11" fmla="*/ 700371 w 4603109"/>
                <a:gd name="connsiteY11" fmla="*/ 0 h 924402"/>
                <a:gd name="connsiteX12" fmla="*/ 707508 w 4603109"/>
                <a:gd name="connsiteY12" fmla="*/ 0 h 924402"/>
                <a:gd name="connsiteX13" fmla="*/ 729909 w 4603109"/>
                <a:gd name="connsiteY13" fmla="*/ 0 h 924402"/>
                <a:gd name="connsiteX14" fmla="*/ 753971 w 4603109"/>
                <a:gd name="connsiteY14" fmla="*/ 0 h 924402"/>
                <a:gd name="connsiteX15" fmla="*/ 804580 w 4603109"/>
                <a:gd name="connsiteY15" fmla="*/ 0 h 924402"/>
                <a:gd name="connsiteX16" fmla="*/ 805737 w 4603109"/>
                <a:gd name="connsiteY16" fmla="*/ 0 h 924402"/>
                <a:gd name="connsiteX17" fmla="*/ 819171 w 4603109"/>
                <a:gd name="connsiteY17" fmla="*/ 0 h 924402"/>
                <a:gd name="connsiteX18" fmla="*/ 828140 w 4603109"/>
                <a:gd name="connsiteY18" fmla="*/ 0 h 924402"/>
                <a:gd name="connsiteX19" fmla="*/ 831615 w 4603109"/>
                <a:gd name="connsiteY19" fmla="*/ 0 h 924402"/>
                <a:gd name="connsiteX20" fmla="*/ 835277 w 4603109"/>
                <a:gd name="connsiteY20" fmla="*/ 0 h 924402"/>
                <a:gd name="connsiteX21" fmla="*/ 857678 w 4603109"/>
                <a:gd name="connsiteY21" fmla="*/ 0 h 924402"/>
                <a:gd name="connsiteX22" fmla="*/ 864889 w 4603109"/>
                <a:gd name="connsiteY22" fmla="*/ 0 h 924402"/>
                <a:gd name="connsiteX23" fmla="*/ 899900 w 4603109"/>
                <a:gd name="connsiteY23" fmla="*/ 0 h 924402"/>
                <a:gd name="connsiteX24" fmla="*/ 909341 w 4603109"/>
                <a:gd name="connsiteY24" fmla="*/ 0 h 924402"/>
                <a:gd name="connsiteX25" fmla="*/ 929965 w 4603109"/>
                <a:gd name="connsiteY25" fmla="*/ 0 h 924402"/>
                <a:gd name="connsiteX26" fmla="*/ 933506 w 4603109"/>
                <a:gd name="connsiteY26" fmla="*/ 0 h 924402"/>
                <a:gd name="connsiteX27" fmla="*/ 936982 w 4603109"/>
                <a:gd name="connsiteY27" fmla="*/ 0 h 924402"/>
                <a:gd name="connsiteX28" fmla="*/ 959384 w 4603109"/>
                <a:gd name="connsiteY28" fmla="*/ 0 h 924402"/>
                <a:gd name="connsiteX29" fmla="*/ 962542 w 4603109"/>
                <a:gd name="connsiteY29" fmla="*/ 0 h 924402"/>
                <a:gd name="connsiteX30" fmla="*/ 984943 w 4603109"/>
                <a:gd name="connsiteY30" fmla="*/ 0 h 924402"/>
                <a:gd name="connsiteX31" fmla="*/ 992658 w 4603109"/>
                <a:gd name="connsiteY31" fmla="*/ 0 h 924402"/>
                <a:gd name="connsiteX32" fmla="*/ 1012059 w 4603109"/>
                <a:gd name="connsiteY32" fmla="*/ 0 h 924402"/>
                <a:gd name="connsiteX33" fmla="*/ 1012480 w 4603109"/>
                <a:gd name="connsiteY33" fmla="*/ 0 h 924402"/>
                <a:gd name="connsiteX34" fmla="*/ 1027669 w 4603109"/>
                <a:gd name="connsiteY34" fmla="*/ 0 h 924402"/>
                <a:gd name="connsiteX35" fmla="*/ 1037110 w 4603109"/>
                <a:gd name="connsiteY35" fmla="*/ 0 h 924402"/>
                <a:gd name="connsiteX36" fmla="*/ 1040112 w 4603109"/>
                <a:gd name="connsiteY36" fmla="*/ 0 h 924402"/>
                <a:gd name="connsiteX37" fmla="*/ 1057734 w 4603109"/>
                <a:gd name="connsiteY37" fmla="*/ 0 h 924402"/>
                <a:gd name="connsiteX38" fmla="*/ 1064751 w 4603109"/>
                <a:gd name="connsiteY38" fmla="*/ 0 h 924402"/>
                <a:gd name="connsiteX39" fmla="*/ 1070177 w 4603109"/>
                <a:gd name="connsiteY39" fmla="*/ 0 h 924402"/>
                <a:gd name="connsiteX40" fmla="*/ 1072436 w 4603109"/>
                <a:gd name="connsiteY40" fmla="*/ 0 h 924402"/>
                <a:gd name="connsiteX41" fmla="*/ 1090311 w 4603109"/>
                <a:gd name="connsiteY41" fmla="*/ 0 h 924402"/>
                <a:gd name="connsiteX42" fmla="*/ 1110718 w 4603109"/>
                <a:gd name="connsiteY42" fmla="*/ 0 h 924402"/>
                <a:gd name="connsiteX43" fmla="*/ 1112712 w 4603109"/>
                <a:gd name="connsiteY43" fmla="*/ 0 h 924402"/>
                <a:gd name="connsiteX44" fmla="*/ 1116187 w 4603109"/>
                <a:gd name="connsiteY44" fmla="*/ 0 h 924402"/>
                <a:gd name="connsiteX45" fmla="*/ 1139828 w 4603109"/>
                <a:gd name="connsiteY45" fmla="*/ 0 h 924402"/>
                <a:gd name="connsiteX46" fmla="*/ 1140249 w 4603109"/>
                <a:gd name="connsiteY46" fmla="*/ 0 h 924402"/>
                <a:gd name="connsiteX47" fmla="*/ 1145480 w 4603109"/>
                <a:gd name="connsiteY47" fmla="*/ 0 h 924402"/>
                <a:gd name="connsiteX48" fmla="*/ 1152270 w 4603109"/>
                <a:gd name="connsiteY48" fmla="*/ 0 h 924402"/>
                <a:gd name="connsiteX49" fmla="*/ 1154934 w 4603109"/>
                <a:gd name="connsiteY49" fmla="*/ 0 h 924402"/>
                <a:gd name="connsiteX50" fmla="*/ 1167881 w 4603109"/>
                <a:gd name="connsiteY50" fmla="*/ 0 h 924402"/>
                <a:gd name="connsiteX51" fmla="*/ 1175544 w 4603109"/>
                <a:gd name="connsiteY51" fmla="*/ 0 h 924402"/>
                <a:gd name="connsiteX52" fmla="*/ 1184998 w 4603109"/>
                <a:gd name="connsiteY52" fmla="*/ 0 h 924402"/>
                <a:gd name="connsiteX53" fmla="*/ 1197946 w 4603109"/>
                <a:gd name="connsiteY53" fmla="*/ 0 h 924402"/>
                <a:gd name="connsiteX54" fmla="*/ 1200205 w 4603109"/>
                <a:gd name="connsiteY54" fmla="*/ 0 h 924402"/>
                <a:gd name="connsiteX55" fmla="*/ 1220978 w 4603109"/>
                <a:gd name="connsiteY55" fmla="*/ 0 h 924402"/>
                <a:gd name="connsiteX56" fmla="*/ 1238487 w 4603109"/>
                <a:gd name="connsiteY56" fmla="*/ 0 h 924402"/>
                <a:gd name="connsiteX57" fmla="*/ 1243956 w 4603109"/>
                <a:gd name="connsiteY57" fmla="*/ 0 h 924402"/>
                <a:gd name="connsiteX58" fmla="*/ 1251042 w 4603109"/>
                <a:gd name="connsiteY58" fmla="*/ 0 h 924402"/>
                <a:gd name="connsiteX59" fmla="*/ 1257637 w 4603109"/>
                <a:gd name="connsiteY59" fmla="*/ 0 h 924402"/>
                <a:gd name="connsiteX60" fmla="*/ 1271587 w 4603109"/>
                <a:gd name="connsiteY60" fmla="*/ 0 h 924402"/>
                <a:gd name="connsiteX61" fmla="*/ 1273249 w 4603109"/>
                <a:gd name="connsiteY61" fmla="*/ 0 h 924402"/>
                <a:gd name="connsiteX62" fmla="*/ 1280039 w 4603109"/>
                <a:gd name="connsiteY62" fmla="*/ 0 h 924402"/>
                <a:gd name="connsiteX63" fmla="*/ 1282703 w 4603109"/>
                <a:gd name="connsiteY63" fmla="*/ 0 h 924402"/>
                <a:gd name="connsiteX64" fmla="*/ 1286178 w 4603109"/>
                <a:gd name="connsiteY64" fmla="*/ 0 h 924402"/>
                <a:gd name="connsiteX65" fmla="*/ 1295146 w 4603109"/>
                <a:gd name="connsiteY65" fmla="*/ 0 h 924402"/>
                <a:gd name="connsiteX66" fmla="*/ 1301651 w 4603109"/>
                <a:gd name="connsiteY66" fmla="*/ 0 h 924402"/>
                <a:gd name="connsiteX67" fmla="*/ 1302284 w 4603109"/>
                <a:gd name="connsiteY67" fmla="*/ 0 h 924402"/>
                <a:gd name="connsiteX68" fmla="*/ 1303313 w 4603109"/>
                <a:gd name="connsiteY68" fmla="*/ 0 h 924402"/>
                <a:gd name="connsiteX69" fmla="*/ 1312767 w 4603109"/>
                <a:gd name="connsiteY69" fmla="*/ 0 h 924402"/>
                <a:gd name="connsiteX70" fmla="*/ 1316242 w 4603109"/>
                <a:gd name="connsiteY70" fmla="*/ 0 h 924402"/>
                <a:gd name="connsiteX71" fmla="*/ 1321886 w 4603109"/>
                <a:gd name="connsiteY71" fmla="*/ 0 h 924402"/>
                <a:gd name="connsiteX72" fmla="*/ 1324685 w 4603109"/>
                <a:gd name="connsiteY72" fmla="*/ 0 h 924402"/>
                <a:gd name="connsiteX73" fmla="*/ 1325211 w 4603109"/>
                <a:gd name="connsiteY73" fmla="*/ 0 h 924402"/>
                <a:gd name="connsiteX74" fmla="*/ 1332348 w 4603109"/>
                <a:gd name="connsiteY74" fmla="*/ 0 h 924402"/>
                <a:gd name="connsiteX75" fmla="*/ 1332714 w 4603109"/>
                <a:gd name="connsiteY75" fmla="*/ 0 h 924402"/>
                <a:gd name="connsiteX76" fmla="*/ 1333135 w 4603109"/>
                <a:gd name="connsiteY76" fmla="*/ 0 h 924402"/>
                <a:gd name="connsiteX77" fmla="*/ 1348747 w 4603109"/>
                <a:gd name="connsiteY77" fmla="*/ 0 h 924402"/>
                <a:gd name="connsiteX78" fmla="*/ 1354749 w 4603109"/>
                <a:gd name="connsiteY78" fmla="*/ 0 h 924402"/>
                <a:gd name="connsiteX79" fmla="*/ 1378811 w 4603109"/>
                <a:gd name="connsiteY79" fmla="*/ 0 h 924402"/>
                <a:gd name="connsiteX80" fmla="*/ 1383745 w 4603109"/>
                <a:gd name="connsiteY80" fmla="*/ 0 h 924402"/>
                <a:gd name="connsiteX81" fmla="*/ 1385406 w 4603109"/>
                <a:gd name="connsiteY81" fmla="*/ 0 h 924402"/>
                <a:gd name="connsiteX82" fmla="*/ 1399356 w 4603109"/>
                <a:gd name="connsiteY82" fmla="*/ 0 h 924402"/>
                <a:gd name="connsiteX83" fmla="*/ 1400513 w 4603109"/>
                <a:gd name="connsiteY83" fmla="*/ 0 h 924402"/>
                <a:gd name="connsiteX84" fmla="*/ 1413947 w 4603109"/>
                <a:gd name="connsiteY84" fmla="*/ 0 h 924402"/>
                <a:gd name="connsiteX85" fmla="*/ 1414442 w 4603109"/>
                <a:gd name="connsiteY85" fmla="*/ 0 h 924402"/>
                <a:gd name="connsiteX86" fmla="*/ 1422915 w 4603109"/>
                <a:gd name="connsiteY86" fmla="*/ 0 h 924402"/>
                <a:gd name="connsiteX87" fmla="*/ 1426390 w 4603109"/>
                <a:gd name="connsiteY87" fmla="*/ 0 h 924402"/>
                <a:gd name="connsiteX88" fmla="*/ 1429420 w 4603109"/>
                <a:gd name="connsiteY88" fmla="*/ 0 h 924402"/>
                <a:gd name="connsiteX89" fmla="*/ 1430053 w 4603109"/>
                <a:gd name="connsiteY89" fmla="*/ 0 h 924402"/>
                <a:gd name="connsiteX90" fmla="*/ 1430206 w 4603109"/>
                <a:gd name="connsiteY90" fmla="*/ 0 h 924402"/>
                <a:gd name="connsiteX91" fmla="*/ 1430577 w 4603109"/>
                <a:gd name="connsiteY91" fmla="*/ 0 h 924402"/>
                <a:gd name="connsiteX92" fmla="*/ 1436843 w 4603109"/>
                <a:gd name="connsiteY92" fmla="*/ 0 h 924402"/>
                <a:gd name="connsiteX93" fmla="*/ 1444011 w 4603109"/>
                <a:gd name="connsiteY93" fmla="*/ 0 h 924402"/>
                <a:gd name="connsiteX94" fmla="*/ 1449655 w 4603109"/>
                <a:gd name="connsiteY94" fmla="*/ 0 h 924402"/>
                <a:gd name="connsiteX95" fmla="*/ 1452454 w 4603109"/>
                <a:gd name="connsiteY95" fmla="*/ 0 h 924402"/>
                <a:gd name="connsiteX96" fmla="*/ 1452980 w 4603109"/>
                <a:gd name="connsiteY96" fmla="*/ 0 h 924402"/>
                <a:gd name="connsiteX97" fmla="*/ 1456455 w 4603109"/>
                <a:gd name="connsiteY97" fmla="*/ 0 h 924402"/>
                <a:gd name="connsiteX98" fmla="*/ 1459664 w 4603109"/>
                <a:gd name="connsiteY98" fmla="*/ 0 h 924402"/>
                <a:gd name="connsiteX99" fmla="*/ 1460117 w 4603109"/>
                <a:gd name="connsiteY99" fmla="*/ 0 h 924402"/>
                <a:gd name="connsiteX100" fmla="*/ 1460483 w 4603109"/>
                <a:gd name="connsiteY100" fmla="*/ 0 h 924402"/>
                <a:gd name="connsiteX101" fmla="*/ 1460904 w 4603109"/>
                <a:gd name="connsiteY101" fmla="*/ 0 h 924402"/>
                <a:gd name="connsiteX102" fmla="*/ 1472926 w 4603109"/>
                <a:gd name="connsiteY102" fmla="*/ 0 h 924402"/>
                <a:gd name="connsiteX103" fmla="*/ 1482518 w 4603109"/>
                <a:gd name="connsiteY103" fmla="*/ 0 h 924402"/>
                <a:gd name="connsiteX104" fmla="*/ 1489729 w 4603109"/>
                <a:gd name="connsiteY104" fmla="*/ 0 h 924402"/>
                <a:gd name="connsiteX105" fmla="*/ 1504116 w 4603109"/>
                <a:gd name="connsiteY105" fmla="*/ 0 h 924402"/>
                <a:gd name="connsiteX106" fmla="*/ 1511514 w 4603109"/>
                <a:gd name="connsiteY106" fmla="*/ 0 h 924402"/>
                <a:gd name="connsiteX107" fmla="*/ 1524740 w 4603109"/>
                <a:gd name="connsiteY107" fmla="*/ 0 h 924402"/>
                <a:gd name="connsiteX108" fmla="*/ 1528282 w 4603109"/>
                <a:gd name="connsiteY108" fmla="*/ 0 h 924402"/>
                <a:gd name="connsiteX109" fmla="*/ 1531757 w 4603109"/>
                <a:gd name="connsiteY109" fmla="*/ 0 h 924402"/>
                <a:gd name="connsiteX110" fmla="*/ 1534181 w 4603109"/>
                <a:gd name="connsiteY110" fmla="*/ 0 h 924402"/>
                <a:gd name="connsiteX111" fmla="*/ 1542211 w 4603109"/>
                <a:gd name="connsiteY111" fmla="*/ 0 h 924402"/>
                <a:gd name="connsiteX112" fmla="*/ 1554159 w 4603109"/>
                <a:gd name="connsiteY112" fmla="*/ 0 h 924402"/>
                <a:gd name="connsiteX113" fmla="*/ 1557318 w 4603109"/>
                <a:gd name="connsiteY113" fmla="*/ 0 h 924402"/>
                <a:gd name="connsiteX114" fmla="*/ 1557975 w 4603109"/>
                <a:gd name="connsiteY114" fmla="*/ 0 h 924402"/>
                <a:gd name="connsiteX115" fmla="*/ 1558346 w 4603109"/>
                <a:gd name="connsiteY115" fmla="*/ 0 h 924402"/>
                <a:gd name="connsiteX116" fmla="*/ 1561822 w 4603109"/>
                <a:gd name="connsiteY116" fmla="*/ 0 h 924402"/>
                <a:gd name="connsiteX117" fmla="*/ 1564612 w 4603109"/>
                <a:gd name="connsiteY117" fmla="*/ 0 h 924402"/>
                <a:gd name="connsiteX118" fmla="*/ 1566857 w 4603109"/>
                <a:gd name="connsiteY118" fmla="*/ 0 h 924402"/>
                <a:gd name="connsiteX119" fmla="*/ 1576919 w 4603109"/>
                <a:gd name="connsiteY119" fmla="*/ 0 h 924402"/>
                <a:gd name="connsiteX120" fmla="*/ 1579719 w 4603109"/>
                <a:gd name="connsiteY120" fmla="*/ 0 h 924402"/>
                <a:gd name="connsiteX121" fmla="*/ 1584224 w 4603109"/>
                <a:gd name="connsiteY121" fmla="*/ 0 h 924402"/>
                <a:gd name="connsiteX122" fmla="*/ 1587382 w 4603109"/>
                <a:gd name="connsiteY122" fmla="*/ 0 h 924402"/>
                <a:gd name="connsiteX123" fmla="*/ 1587433 w 4603109"/>
                <a:gd name="connsiteY123" fmla="*/ 0 h 924402"/>
                <a:gd name="connsiteX124" fmla="*/ 1600695 w 4603109"/>
                <a:gd name="connsiteY124" fmla="*/ 0 h 924402"/>
                <a:gd name="connsiteX125" fmla="*/ 1606834 w 4603109"/>
                <a:gd name="connsiteY125" fmla="*/ 0 h 924402"/>
                <a:gd name="connsiteX126" fmla="*/ 1607256 w 4603109"/>
                <a:gd name="connsiteY126" fmla="*/ 0 h 924402"/>
                <a:gd name="connsiteX127" fmla="*/ 1608325 w 4603109"/>
                <a:gd name="connsiteY127" fmla="*/ 0 h 924402"/>
                <a:gd name="connsiteX128" fmla="*/ 1609783 w 4603109"/>
                <a:gd name="connsiteY128" fmla="*/ 0 h 924402"/>
                <a:gd name="connsiteX129" fmla="*/ 1617498 w 4603109"/>
                <a:gd name="connsiteY129" fmla="*/ 0 h 924402"/>
                <a:gd name="connsiteX130" fmla="*/ 1631885 w 4603109"/>
                <a:gd name="connsiteY130" fmla="*/ 0 h 924402"/>
                <a:gd name="connsiteX131" fmla="*/ 1636899 w 4603109"/>
                <a:gd name="connsiteY131" fmla="*/ 0 h 924402"/>
                <a:gd name="connsiteX132" fmla="*/ 1637320 w 4603109"/>
                <a:gd name="connsiteY132" fmla="*/ 0 h 924402"/>
                <a:gd name="connsiteX133" fmla="*/ 1637445 w 4603109"/>
                <a:gd name="connsiteY133" fmla="*/ 0 h 924402"/>
                <a:gd name="connsiteX134" fmla="*/ 1652509 w 4603109"/>
                <a:gd name="connsiteY134" fmla="*/ 0 h 924402"/>
                <a:gd name="connsiteX135" fmla="*/ 1659526 w 4603109"/>
                <a:gd name="connsiteY135" fmla="*/ 0 h 924402"/>
                <a:gd name="connsiteX136" fmla="*/ 1661950 w 4603109"/>
                <a:gd name="connsiteY136" fmla="*/ 0 h 924402"/>
                <a:gd name="connsiteX137" fmla="*/ 1664952 w 4603109"/>
                <a:gd name="connsiteY137" fmla="*/ 0 h 924402"/>
                <a:gd name="connsiteX138" fmla="*/ 1667212 w 4603109"/>
                <a:gd name="connsiteY138" fmla="*/ 0 h 924402"/>
                <a:gd name="connsiteX139" fmla="*/ 1685087 w 4603109"/>
                <a:gd name="connsiteY139" fmla="*/ 0 h 924402"/>
                <a:gd name="connsiteX140" fmla="*/ 1689591 w 4603109"/>
                <a:gd name="connsiteY140" fmla="*/ 0 h 924402"/>
                <a:gd name="connsiteX141" fmla="*/ 1694626 w 4603109"/>
                <a:gd name="connsiteY141" fmla="*/ 0 h 924402"/>
                <a:gd name="connsiteX142" fmla="*/ 1697276 w 4603109"/>
                <a:gd name="connsiteY142" fmla="*/ 0 h 924402"/>
                <a:gd name="connsiteX143" fmla="*/ 1698000 w 4603109"/>
                <a:gd name="connsiteY143" fmla="*/ 0 h 924402"/>
                <a:gd name="connsiteX144" fmla="*/ 1704688 w 4603109"/>
                <a:gd name="connsiteY144" fmla="*/ 0 h 924402"/>
                <a:gd name="connsiteX145" fmla="*/ 1707488 w 4603109"/>
                <a:gd name="connsiteY145" fmla="*/ 0 h 924402"/>
                <a:gd name="connsiteX146" fmla="*/ 1710963 w 4603109"/>
                <a:gd name="connsiteY146" fmla="*/ 0 h 924402"/>
                <a:gd name="connsiteX147" fmla="*/ 1715151 w 4603109"/>
                <a:gd name="connsiteY147" fmla="*/ 0 h 924402"/>
                <a:gd name="connsiteX148" fmla="*/ 1721928 w 4603109"/>
                <a:gd name="connsiteY148" fmla="*/ 0 h 924402"/>
                <a:gd name="connsiteX149" fmla="*/ 1734603 w 4603109"/>
                <a:gd name="connsiteY149" fmla="*/ 0 h 924402"/>
                <a:gd name="connsiteX150" fmla="*/ 1735025 w 4603109"/>
                <a:gd name="connsiteY150" fmla="*/ 0 h 924402"/>
                <a:gd name="connsiteX151" fmla="*/ 1735558 w 4603109"/>
                <a:gd name="connsiteY151" fmla="*/ 0 h 924402"/>
                <a:gd name="connsiteX152" fmla="*/ 1736094 w 4603109"/>
                <a:gd name="connsiteY152" fmla="*/ 0 h 924402"/>
                <a:gd name="connsiteX153" fmla="*/ 1737552 w 4603109"/>
                <a:gd name="connsiteY153" fmla="*/ 0 h 924402"/>
                <a:gd name="connsiteX154" fmla="*/ 1741027 w 4603109"/>
                <a:gd name="connsiteY154" fmla="*/ 0 h 924402"/>
                <a:gd name="connsiteX155" fmla="*/ 1747046 w 4603109"/>
                <a:gd name="connsiteY155" fmla="*/ 0 h 924402"/>
                <a:gd name="connsiteX156" fmla="*/ 1748537 w 4603109"/>
                <a:gd name="connsiteY156" fmla="*/ 0 h 924402"/>
                <a:gd name="connsiteX157" fmla="*/ 1753052 w 4603109"/>
                <a:gd name="connsiteY157" fmla="*/ 0 h 924402"/>
                <a:gd name="connsiteX158" fmla="*/ 1757499 w 4603109"/>
                <a:gd name="connsiteY158" fmla="*/ 0 h 924402"/>
                <a:gd name="connsiteX159" fmla="*/ 1764668 w 4603109"/>
                <a:gd name="connsiteY159" fmla="*/ 0 h 924402"/>
                <a:gd name="connsiteX160" fmla="*/ 1765089 w 4603109"/>
                <a:gd name="connsiteY160" fmla="*/ 0 h 924402"/>
                <a:gd name="connsiteX161" fmla="*/ 1765214 w 4603109"/>
                <a:gd name="connsiteY161" fmla="*/ 0 h 924402"/>
                <a:gd name="connsiteX162" fmla="*/ 1770320 w 4603109"/>
                <a:gd name="connsiteY162" fmla="*/ 0 h 924402"/>
                <a:gd name="connsiteX163" fmla="*/ 1777110 w 4603109"/>
                <a:gd name="connsiteY163" fmla="*/ 0 h 924402"/>
                <a:gd name="connsiteX164" fmla="*/ 1779774 w 4603109"/>
                <a:gd name="connsiteY164" fmla="*/ 0 h 924402"/>
                <a:gd name="connsiteX165" fmla="*/ 1792721 w 4603109"/>
                <a:gd name="connsiteY165" fmla="*/ 0 h 924402"/>
                <a:gd name="connsiteX166" fmla="*/ 1794981 w 4603109"/>
                <a:gd name="connsiteY166" fmla="*/ 0 h 924402"/>
                <a:gd name="connsiteX167" fmla="*/ 1825045 w 4603109"/>
                <a:gd name="connsiteY167" fmla="*/ 0 h 924402"/>
                <a:gd name="connsiteX168" fmla="*/ 1825769 w 4603109"/>
                <a:gd name="connsiteY168" fmla="*/ 0 h 924402"/>
                <a:gd name="connsiteX169" fmla="*/ 1838732 w 4603109"/>
                <a:gd name="connsiteY169" fmla="*/ 0 h 924402"/>
                <a:gd name="connsiteX170" fmla="*/ 1845818 w 4603109"/>
                <a:gd name="connsiteY170" fmla="*/ 0 h 924402"/>
                <a:gd name="connsiteX171" fmla="*/ 1849697 w 4603109"/>
                <a:gd name="connsiteY171" fmla="*/ 0 h 924402"/>
                <a:gd name="connsiteX172" fmla="*/ 1852412 w 4603109"/>
                <a:gd name="connsiteY172" fmla="*/ 0 h 924402"/>
                <a:gd name="connsiteX173" fmla="*/ 1853903 w 4603109"/>
                <a:gd name="connsiteY173" fmla="*/ 0 h 924402"/>
                <a:gd name="connsiteX174" fmla="*/ 1863327 w 4603109"/>
                <a:gd name="connsiteY174" fmla="*/ 0 h 924402"/>
                <a:gd name="connsiteX175" fmla="*/ 1868796 w 4603109"/>
                <a:gd name="connsiteY175" fmla="*/ 0 h 924402"/>
                <a:gd name="connsiteX176" fmla="*/ 1874815 w 4603109"/>
                <a:gd name="connsiteY176" fmla="*/ 0 h 924402"/>
                <a:gd name="connsiteX177" fmla="*/ 1876306 w 4603109"/>
                <a:gd name="connsiteY177" fmla="*/ 0 h 924402"/>
                <a:gd name="connsiteX178" fmla="*/ 1880821 w 4603109"/>
                <a:gd name="connsiteY178" fmla="*/ 0 h 924402"/>
                <a:gd name="connsiteX179" fmla="*/ 1882477 w 4603109"/>
                <a:gd name="connsiteY179" fmla="*/ 0 h 924402"/>
                <a:gd name="connsiteX180" fmla="*/ 1883936 w 4603109"/>
                <a:gd name="connsiteY180" fmla="*/ 0 h 924402"/>
                <a:gd name="connsiteX181" fmla="*/ 1885268 w 4603109"/>
                <a:gd name="connsiteY181" fmla="*/ 0 h 924402"/>
                <a:gd name="connsiteX182" fmla="*/ 1896427 w 4603109"/>
                <a:gd name="connsiteY182" fmla="*/ 0 h 924402"/>
                <a:gd name="connsiteX183" fmla="*/ 1898089 w 4603109"/>
                <a:gd name="connsiteY183" fmla="*/ 0 h 924402"/>
                <a:gd name="connsiteX184" fmla="*/ 1904879 w 4603109"/>
                <a:gd name="connsiteY184" fmla="*/ 0 h 924402"/>
                <a:gd name="connsiteX185" fmla="*/ 1907543 w 4603109"/>
                <a:gd name="connsiteY185" fmla="*/ 0 h 924402"/>
                <a:gd name="connsiteX186" fmla="*/ 1911018 w 4603109"/>
                <a:gd name="connsiteY186" fmla="*/ 0 h 924402"/>
                <a:gd name="connsiteX187" fmla="*/ 1919986 w 4603109"/>
                <a:gd name="connsiteY187" fmla="*/ 0 h 924402"/>
                <a:gd name="connsiteX188" fmla="*/ 1927124 w 4603109"/>
                <a:gd name="connsiteY188" fmla="*/ 0 h 924402"/>
                <a:gd name="connsiteX189" fmla="*/ 1927489 w 4603109"/>
                <a:gd name="connsiteY189" fmla="*/ 0 h 924402"/>
                <a:gd name="connsiteX190" fmla="*/ 1927911 w 4603109"/>
                <a:gd name="connsiteY190" fmla="*/ 0 h 924402"/>
                <a:gd name="connsiteX191" fmla="*/ 1929402 w 4603109"/>
                <a:gd name="connsiteY191" fmla="*/ 0 h 924402"/>
                <a:gd name="connsiteX192" fmla="*/ 1946726 w 4603109"/>
                <a:gd name="connsiteY192" fmla="*/ 0 h 924402"/>
                <a:gd name="connsiteX193" fmla="*/ 1949525 w 4603109"/>
                <a:gd name="connsiteY193" fmla="*/ 0 h 924402"/>
                <a:gd name="connsiteX194" fmla="*/ 1957554 w 4603109"/>
                <a:gd name="connsiteY194" fmla="*/ 0 h 924402"/>
                <a:gd name="connsiteX195" fmla="*/ 1957975 w 4603109"/>
                <a:gd name="connsiteY195" fmla="*/ 0 h 924402"/>
                <a:gd name="connsiteX196" fmla="*/ 1973587 w 4603109"/>
                <a:gd name="connsiteY196" fmla="*/ 0 h 924402"/>
                <a:gd name="connsiteX197" fmla="*/ 1978520 w 4603109"/>
                <a:gd name="connsiteY197" fmla="*/ 0 h 924402"/>
                <a:gd name="connsiteX198" fmla="*/ 1980012 w 4603109"/>
                <a:gd name="connsiteY198" fmla="*/ 0 h 924402"/>
                <a:gd name="connsiteX199" fmla="*/ 1980181 w 4603109"/>
                <a:gd name="connsiteY199" fmla="*/ 0 h 924402"/>
                <a:gd name="connsiteX200" fmla="*/ 1981672 w 4603109"/>
                <a:gd name="connsiteY200" fmla="*/ 0 h 924402"/>
                <a:gd name="connsiteX201" fmla="*/ 2008585 w 4603109"/>
                <a:gd name="connsiteY201" fmla="*/ 0 h 924402"/>
                <a:gd name="connsiteX202" fmla="*/ 2009218 w 4603109"/>
                <a:gd name="connsiteY202" fmla="*/ 0 h 924402"/>
                <a:gd name="connsiteX203" fmla="*/ 2010246 w 4603109"/>
                <a:gd name="connsiteY203" fmla="*/ 0 h 924402"/>
                <a:gd name="connsiteX204" fmla="*/ 2010709 w 4603109"/>
                <a:gd name="connsiteY204" fmla="*/ 0 h 924402"/>
                <a:gd name="connsiteX205" fmla="*/ 2011705 w 4603109"/>
                <a:gd name="connsiteY205" fmla="*/ 0 h 924402"/>
                <a:gd name="connsiteX206" fmla="*/ 2024147 w 4603109"/>
                <a:gd name="connsiteY206" fmla="*/ 0 h 924402"/>
                <a:gd name="connsiteX207" fmla="*/ 2024196 w 4603109"/>
                <a:gd name="connsiteY207" fmla="*/ 0 h 924402"/>
                <a:gd name="connsiteX208" fmla="*/ 2024981 w 4603109"/>
                <a:gd name="connsiteY208" fmla="*/ 0 h 924402"/>
                <a:gd name="connsiteX209" fmla="*/ 2025353 w 4603109"/>
                <a:gd name="connsiteY209" fmla="*/ 0 h 924402"/>
                <a:gd name="connsiteX210" fmla="*/ 2026473 w 4603109"/>
                <a:gd name="connsiteY210" fmla="*/ 0 h 924402"/>
                <a:gd name="connsiteX211" fmla="*/ 2031619 w 4603109"/>
                <a:gd name="connsiteY211" fmla="*/ 0 h 924402"/>
                <a:gd name="connsiteX212" fmla="*/ 2033110 w 4603109"/>
                <a:gd name="connsiteY212" fmla="*/ 0 h 924402"/>
                <a:gd name="connsiteX213" fmla="*/ 2038787 w 4603109"/>
                <a:gd name="connsiteY213" fmla="*/ 0 h 924402"/>
                <a:gd name="connsiteX214" fmla="*/ 2039282 w 4603109"/>
                <a:gd name="connsiteY214" fmla="*/ 0 h 924402"/>
                <a:gd name="connsiteX215" fmla="*/ 2047755 w 4603109"/>
                <a:gd name="connsiteY215" fmla="*/ 0 h 924402"/>
                <a:gd name="connsiteX216" fmla="*/ 2051230 w 4603109"/>
                <a:gd name="connsiteY216" fmla="*/ 0 h 924402"/>
                <a:gd name="connsiteX217" fmla="*/ 2054893 w 4603109"/>
                <a:gd name="connsiteY217" fmla="*/ 0 h 924402"/>
                <a:gd name="connsiteX218" fmla="*/ 2055046 w 4603109"/>
                <a:gd name="connsiteY218" fmla="*/ 0 h 924402"/>
                <a:gd name="connsiteX219" fmla="*/ 2055258 w 4603109"/>
                <a:gd name="connsiteY219" fmla="*/ 0 h 924402"/>
                <a:gd name="connsiteX220" fmla="*/ 2055680 w 4603109"/>
                <a:gd name="connsiteY220" fmla="*/ 0 h 924402"/>
                <a:gd name="connsiteX221" fmla="*/ 2057171 w 4603109"/>
                <a:gd name="connsiteY221" fmla="*/ 0 h 924402"/>
                <a:gd name="connsiteX222" fmla="*/ 2061683 w 4603109"/>
                <a:gd name="connsiteY222" fmla="*/ 0 h 924402"/>
                <a:gd name="connsiteX223" fmla="*/ 2067702 w 4603109"/>
                <a:gd name="connsiteY223" fmla="*/ 0 h 924402"/>
                <a:gd name="connsiteX224" fmla="*/ 2074495 w 4603109"/>
                <a:gd name="connsiteY224" fmla="*/ 0 h 924402"/>
                <a:gd name="connsiteX225" fmla="*/ 2077294 w 4603109"/>
                <a:gd name="connsiteY225" fmla="*/ 0 h 924402"/>
                <a:gd name="connsiteX226" fmla="*/ 2084504 w 4603109"/>
                <a:gd name="connsiteY226" fmla="*/ 0 h 924402"/>
                <a:gd name="connsiteX227" fmla="*/ 2085323 w 4603109"/>
                <a:gd name="connsiteY227" fmla="*/ 0 h 924402"/>
                <a:gd name="connsiteX228" fmla="*/ 2085744 w 4603109"/>
                <a:gd name="connsiteY228" fmla="*/ 0 h 924402"/>
                <a:gd name="connsiteX229" fmla="*/ 2097766 w 4603109"/>
                <a:gd name="connsiteY229" fmla="*/ 0 h 924402"/>
                <a:gd name="connsiteX230" fmla="*/ 2106289 w 4603109"/>
                <a:gd name="connsiteY230" fmla="*/ 0 h 924402"/>
                <a:gd name="connsiteX231" fmla="*/ 2107781 w 4603109"/>
                <a:gd name="connsiteY231" fmla="*/ 0 h 924402"/>
                <a:gd name="connsiteX232" fmla="*/ 2128956 w 4603109"/>
                <a:gd name="connsiteY232" fmla="*/ 0 h 924402"/>
                <a:gd name="connsiteX233" fmla="*/ 2129514 w 4603109"/>
                <a:gd name="connsiteY233" fmla="*/ 0 h 924402"/>
                <a:gd name="connsiteX234" fmla="*/ 2136354 w 4603109"/>
                <a:gd name="connsiteY234" fmla="*/ 0 h 924402"/>
                <a:gd name="connsiteX235" fmla="*/ 2136987 w 4603109"/>
                <a:gd name="connsiteY235" fmla="*/ 0 h 924402"/>
                <a:gd name="connsiteX236" fmla="*/ 2138478 w 4603109"/>
                <a:gd name="connsiteY236" fmla="*/ 0 h 924402"/>
                <a:gd name="connsiteX237" fmla="*/ 2151916 w 4603109"/>
                <a:gd name="connsiteY237" fmla="*/ 0 h 924402"/>
                <a:gd name="connsiteX238" fmla="*/ 2152750 w 4603109"/>
                <a:gd name="connsiteY238" fmla="*/ 0 h 924402"/>
                <a:gd name="connsiteX239" fmla="*/ 2153122 w 4603109"/>
                <a:gd name="connsiteY239" fmla="*/ 0 h 924402"/>
                <a:gd name="connsiteX240" fmla="*/ 2154242 w 4603109"/>
                <a:gd name="connsiteY240" fmla="*/ 0 h 924402"/>
                <a:gd name="connsiteX241" fmla="*/ 2156597 w 4603109"/>
                <a:gd name="connsiteY241" fmla="*/ 0 h 924402"/>
                <a:gd name="connsiteX242" fmla="*/ 2159388 w 4603109"/>
                <a:gd name="connsiteY242" fmla="*/ 0 h 924402"/>
                <a:gd name="connsiteX243" fmla="*/ 2160879 w 4603109"/>
                <a:gd name="connsiteY243" fmla="*/ 0 h 924402"/>
                <a:gd name="connsiteX244" fmla="*/ 2161633 w 4603109"/>
                <a:gd name="connsiteY244" fmla="*/ 0 h 924402"/>
                <a:gd name="connsiteX245" fmla="*/ 2167051 w 4603109"/>
                <a:gd name="connsiteY245" fmla="*/ 0 h 924402"/>
                <a:gd name="connsiteX246" fmla="*/ 2178999 w 4603109"/>
                <a:gd name="connsiteY246" fmla="*/ 0 h 924402"/>
                <a:gd name="connsiteX247" fmla="*/ 2182158 w 4603109"/>
                <a:gd name="connsiteY247" fmla="*/ 0 h 924402"/>
                <a:gd name="connsiteX248" fmla="*/ 2182815 w 4603109"/>
                <a:gd name="connsiteY248" fmla="*/ 0 h 924402"/>
                <a:gd name="connsiteX249" fmla="*/ 2188666 w 4603109"/>
                <a:gd name="connsiteY249" fmla="*/ 0 h 924402"/>
                <a:gd name="connsiteX250" fmla="*/ 2189452 w 4603109"/>
                <a:gd name="connsiteY250" fmla="*/ 0 h 924402"/>
                <a:gd name="connsiteX251" fmla="*/ 2191697 w 4603109"/>
                <a:gd name="connsiteY251" fmla="*/ 0 h 924402"/>
                <a:gd name="connsiteX252" fmla="*/ 2195471 w 4603109"/>
                <a:gd name="connsiteY252" fmla="*/ 0 h 924402"/>
                <a:gd name="connsiteX253" fmla="*/ 2201759 w 4603109"/>
                <a:gd name="connsiteY253" fmla="*/ 0 h 924402"/>
                <a:gd name="connsiteX254" fmla="*/ 2203100 w 4603109"/>
                <a:gd name="connsiteY254" fmla="*/ 0 h 924402"/>
                <a:gd name="connsiteX255" fmla="*/ 2204559 w 4603109"/>
                <a:gd name="connsiteY255" fmla="*/ 0 h 924402"/>
                <a:gd name="connsiteX256" fmla="*/ 2204591 w 4603109"/>
                <a:gd name="connsiteY256" fmla="*/ 0 h 924402"/>
                <a:gd name="connsiteX257" fmla="*/ 2212273 w 4603109"/>
                <a:gd name="connsiteY257" fmla="*/ 0 h 924402"/>
                <a:gd name="connsiteX258" fmla="*/ 2225535 w 4603109"/>
                <a:gd name="connsiteY258" fmla="*/ 0 h 924402"/>
                <a:gd name="connsiteX259" fmla="*/ 2231674 w 4603109"/>
                <a:gd name="connsiteY259" fmla="*/ 0 h 924402"/>
                <a:gd name="connsiteX260" fmla="*/ 2232096 w 4603109"/>
                <a:gd name="connsiteY260" fmla="*/ 0 h 924402"/>
                <a:gd name="connsiteX261" fmla="*/ 2232220 w 4603109"/>
                <a:gd name="connsiteY261" fmla="*/ 0 h 924402"/>
                <a:gd name="connsiteX262" fmla="*/ 2233118 w 4603109"/>
                <a:gd name="connsiteY262" fmla="*/ 0 h 924402"/>
                <a:gd name="connsiteX263" fmla="*/ 2233165 w 4603109"/>
                <a:gd name="connsiteY263" fmla="*/ 0 h 924402"/>
                <a:gd name="connsiteX264" fmla="*/ 2256725 w 4603109"/>
                <a:gd name="connsiteY264" fmla="*/ 0 h 924402"/>
                <a:gd name="connsiteX265" fmla="*/ 2257283 w 4603109"/>
                <a:gd name="connsiteY265" fmla="*/ 0 h 924402"/>
                <a:gd name="connsiteX266" fmla="*/ 2262285 w 4603109"/>
                <a:gd name="connsiteY266" fmla="*/ 0 h 924402"/>
                <a:gd name="connsiteX267" fmla="*/ 2284366 w 4603109"/>
                <a:gd name="connsiteY267" fmla="*/ 0 h 924402"/>
                <a:gd name="connsiteX268" fmla="*/ 2289402 w 4603109"/>
                <a:gd name="connsiteY268" fmla="*/ 0 h 924402"/>
                <a:gd name="connsiteX269" fmla="*/ 2292052 w 4603109"/>
                <a:gd name="connsiteY269" fmla="*/ 0 h 924402"/>
                <a:gd name="connsiteX270" fmla="*/ 2299271 w 4603109"/>
                <a:gd name="connsiteY270" fmla="*/ 0 h 924402"/>
                <a:gd name="connsiteX271" fmla="*/ 2308721 w 4603109"/>
                <a:gd name="connsiteY271" fmla="*/ 0 h 924402"/>
                <a:gd name="connsiteX272" fmla="*/ 2309927 w 4603109"/>
                <a:gd name="connsiteY272" fmla="*/ 0 h 924402"/>
                <a:gd name="connsiteX273" fmla="*/ 2316435 w 4603109"/>
                <a:gd name="connsiteY273" fmla="*/ 0 h 924402"/>
                <a:gd name="connsiteX274" fmla="*/ 2316703 w 4603109"/>
                <a:gd name="connsiteY274" fmla="*/ 0 h 924402"/>
                <a:gd name="connsiteX275" fmla="*/ 2319466 w 4603109"/>
                <a:gd name="connsiteY275" fmla="*/ 0 h 924402"/>
                <a:gd name="connsiteX276" fmla="*/ 2322840 w 4603109"/>
                <a:gd name="connsiteY276" fmla="*/ 0 h 924402"/>
                <a:gd name="connsiteX277" fmla="*/ 2329528 w 4603109"/>
                <a:gd name="connsiteY277" fmla="*/ 0 h 924402"/>
                <a:gd name="connsiteX278" fmla="*/ 2330869 w 4603109"/>
                <a:gd name="connsiteY278" fmla="*/ 0 h 924402"/>
                <a:gd name="connsiteX279" fmla="*/ 2332328 w 4603109"/>
                <a:gd name="connsiteY279" fmla="*/ 0 h 924402"/>
                <a:gd name="connsiteX280" fmla="*/ 2332360 w 4603109"/>
                <a:gd name="connsiteY280" fmla="*/ 0 h 924402"/>
                <a:gd name="connsiteX281" fmla="*/ 2335803 w 4603109"/>
                <a:gd name="connsiteY281" fmla="*/ 0 h 924402"/>
                <a:gd name="connsiteX282" fmla="*/ 2343312 w 4603109"/>
                <a:gd name="connsiteY282" fmla="*/ 0 h 924402"/>
                <a:gd name="connsiteX283" fmla="*/ 2344804 w 4603109"/>
                <a:gd name="connsiteY283" fmla="*/ 0 h 924402"/>
                <a:gd name="connsiteX284" fmla="*/ 2346768 w 4603109"/>
                <a:gd name="connsiteY284" fmla="*/ 0 h 924402"/>
                <a:gd name="connsiteX285" fmla="*/ 2347827 w 4603109"/>
                <a:gd name="connsiteY285" fmla="*/ 0 h 924402"/>
                <a:gd name="connsiteX286" fmla="*/ 2352274 w 4603109"/>
                <a:gd name="connsiteY286" fmla="*/ 0 h 924402"/>
                <a:gd name="connsiteX287" fmla="*/ 2359443 w 4603109"/>
                <a:gd name="connsiteY287" fmla="*/ 0 h 924402"/>
                <a:gd name="connsiteX288" fmla="*/ 2359865 w 4603109"/>
                <a:gd name="connsiteY288" fmla="*/ 0 h 924402"/>
                <a:gd name="connsiteX289" fmla="*/ 2359989 w 4603109"/>
                <a:gd name="connsiteY289" fmla="*/ 0 h 924402"/>
                <a:gd name="connsiteX290" fmla="*/ 2360887 w 4603109"/>
                <a:gd name="connsiteY290" fmla="*/ 0 h 924402"/>
                <a:gd name="connsiteX291" fmla="*/ 2360934 w 4603109"/>
                <a:gd name="connsiteY291" fmla="*/ 0 h 924402"/>
                <a:gd name="connsiteX292" fmla="*/ 2371886 w 4603109"/>
                <a:gd name="connsiteY292" fmla="*/ 0 h 924402"/>
                <a:gd name="connsiteX293" fmla="*/ 2373377 w 4603109"/>
                <a:gd name="connsiteY293" fmla="*/ 0 h 924402"/>
                <a:gd name="connsiteX294" fmla="*/ 2377892 w 4603109"/>
                <a:gd name="connsiteY294" fmla="*/ 0 h 924402"/>
                <a:gd name="connsiteX295" fmla="*/ 2382339 w 4603109"/>
                <a:gd name="connsiteY295" fmla="*/ 0 h 924402"/>
                <a:gd name="connsiteX296" fmla="*/ 2390054 w 4603109"/>
                <a:gd name="connsiteY296" fmla="*/ 0 h 924402"/>
                <a:gd name="connsiteX297" fmla="*/ 2419821 w 4603109"/>
                <a:gd name="connsiteY297" fmla="*/ 0 h 924402"/>
                <a:gd name="connsiteX298" fmla="*/ 2427040 w 4603109"/>
                <a:gd name="connsiteY298" fmla="*/ 0 h 924402"/>
                <a:gd name="connsiteX299" fmla="*/ 2436490 w 4603109"/>
                <a:gd name="connsiteY299" fmla="*/ 0 h 924402"/>
                <a:gd name="connsiteX300" fmla="*/ 2444472 w 4603109"/>
                <a:gd name="connsiteY300" fmla="*/ 0 h 924402"/>
                <a:gd name="connsiteX301" fmla="*/ 2448678 w 4603109"/>
                <a:gd name="connsiteY301" fmla="*/ 0 h 924402"/>
                <a:gd name="connsiteX302" fmla="*/ 2450171 w 4603109"/>
                <a:gd name="connsiteY302" fmla="*/ 0 h 924402"/>
                <a:gd name="connsiteX303" fmla="*/ 2450609 w 4603109"/>
                <a:gd name="connsiteY303" fmla="*/ 0 h 924402"/>
                <a:gd name="connsiteX304" fmla="*/ 2463572 w 4603109"/>
                <a:gd name="connsiteY304" fmla="*/ 0 h 924402"/>
                <a:gd name="connsiteX305" fmla="*/ 2471081 w 4603109"/>
                <a:gd name="connsiteY305" fmla="*/ 0 h 924402"/>
                <a:gd name="connsiteX306" fmla="*/ 2472573 w 4603109"/>
                <a:gd name="connsiteY306" fmla="*/ 0 h 924402"/>
                <a:gd name="connsiteX307" fmla="*/ 2474537 w 4603109"/>
                <a:gd name="connsiteY307" fmla="*/ 0 h 924402"/>
                <a:gd name="connsiteX308" fmla="*/ 2475596 w 4603109"/>
                <a:gd name="connsiteY308" fmla="*/ 0 h 924402"/>
                <a:gd name="connsiteX309" fmla="*/ 2477252 w 4603109"/>
                <a:gd name="connsiteY309" fmla="*/ 0 h 924402"/>
                <a:gd name="connsiteX310" fmla="*/ 2478712 w 4603109"/>
                <a:gd name="connsiteY310" fmla="*/ 0 h 924402"/>
                <a:gd name="connsiteX311" fmla="*/ 2478743 w 4603109"/>
                <a:gd name="connsiteY311" fmla="*/ 0 h 924402"/>
                <a:gd name="connsiteX312" fmla="*/ 2480043 w 4603109"/>
                <a:gd name="connsiteY312" fmla="*/ 0 h 924402"/>
                <a:gd name="connsiteX313" fmla="*/ 2499655 w 4603109"/>
                <a:gd name="connsiteY313" fmla="*/ 0 h 924402"/>
                <a:gd name="connsiteX314" fmla="*/ 2501146 w 4603109"/>
                <a:gd name="connsiteY314" fmla="*/ 0 h 924402"/>
                <a:gd name="connsiteX315" fmla="*/ 2505661 w 4603109"/>
                <a:gd name="connsiteY315" fmla="*/ 0 h 924402"/>
                <a:gd name="connsiteX316" fmla="*/ 2508776 w 4603109"/>
                <a:gd name="connsiteY316" fmla="*/ 0 h 924402"/>
                <a:gd name="connsiteX317" fmla="*/ 2510108 w 4603109"/>
                <a:gd name="connsiteY317" fmla="*/ 0 h 924402"/>
                <a:gd name="connsiteX318" fmla="*/ 2524178 w 4603109"/>
                <a:gd name="connsiteY318" fmla="*/ 0 h 924402"/>
                <a:gd name="connsiteX319" fmla="*/ 2525248 w 4603109"/>
                <a:gd name="connsiteY319" fmla="*/ 0 h 924402"/>
                <a:gd name="connsiteX320" fmla="*/ 2525669 w 4603109"/>
                <a:gd name="connsiteY320" fmla="*/ 0 h 924402"/>
                <a:gd name="connsiteX321" fmla="*/ 2552329 w 4603109"/>
                <a:gd name="connsiteY321" fmla="*/ 0 h 924402"/>
                <a:gd name="connsiteX322" fmla="*/ 2552751 w 4603109"/>
                <a:gd name="connsiteY322" fmla="*/ 0 h 924402"/>
                <a:gd name="connsiteX323" fmla="*/ 2554242 w 4603109"/>
                <a:gd name="connsiteY323" fmla="*/ 0 h 924402"/>
                <a:gd name="connsiteX324" fmla="*/ 2574787 w 4603109"/>
                <a:gd name="connsiteY324" fmla="*/ 0 h 924402"/>
                <a:gd name="connsiteX325" fmla="*/ 2576279 w 4603109"/>
                <a:gd name="connsiteY325" fmla="*/ 0 h 924402"/>
                <a:gd name="connsiteX326" fmla="*/ 2576447 w 4603109"/>
                <a:gd name="connsiteY326" fmla="*/ 0 h 924402"/>
                <a:gd name="connsiteX327" fmla="*/ 2577940 w 4603109"/>
                <a:gd name="connsiteY327" fmla="*/ 0 h 924402"/>
                <a:gd name="connsiteX328" fmla="*/ 2603360 w 4603109"/>
                <a:gd name="connsiteY328" fmla="*/ 0 h 924402"/>
                <a:gd name="connsiteX329" fmla="*/ 2604852 w 4603109"/>
                <a:gd name="connsiteY329" fmla="*/ 0 h 924402"/>
                <a:gd name="connsiteX330" fmla="*/ 2605021 w 4603109"/>
                <a:gd name="connsiteY330" fmla="*/ 0 h 924402"/>
                <a:gd name="connsiteX331" fmla="*/ 2605484 w 4603109"/>
                <a:gd name="connsiteY331" fmla="*/ 0 h 924402"/>
                <a:gd name="connsiteX332" fmla="*/ 2606481 w 4603109"/>
                <a:gd name="connsiteY332" fmla="*/ 0 h 924402"/>
                <a:gd name="connsiteX333" fmla="*/ 2606512 w 4603109"/>
                <a:gd name="connsiteY333" fmla="*/ 0 h 924402"/>
                <a:gd name="connsiteX334" fmla="*/ 2606976 w 4603109"/>
                <a:gd name="connsiteY334" fmla="*/ 0 h 924402"/>
                <a:gd name="connsiteX335" fmla="*/ 2618923 w 4603109"/>
                <a:gd name="connsiteY335" fmla="*/ 0 h 924402"/>
                <a:gd name="connsiteX336" fmla="*/ 2621248 w 4603109"/>
                <a:gd name="connsiteY336" fmla="*/ 0 h 924402"/>
                <a:gd name="connsiteX337" fmla="*/ 2622740 w 4603109"/>
                <a:gd name="connsiteY337" fmla="*/ 0 h 924402"/>
                <a:gd name="connsiteX338" fmla="*/ 2627885 w 4603109"/>
                <a:gd name="connsiteY338" fmla="*/ 0 h 924402"/>
                <a:gd name="connsiteX339" fmla="*/ 2629377 w 4603109"/>
                <a:gd name="connsiteY339" fmla="*/ 0 h 924402"/>
                <a:gd name="connsiteX340" fmla="*/ 2634058 w 4603109"/>
                <a:gd name="connsiteY340" fmla="*/ 0 h 924402"/>
                <a:gd name="connsiteX341" fmla="*/ 2635549 w 4603109"/>
                <a:gd name="connsiteY341" fmla="*/ 0 h 924402"/>
                <a:gd name="connsiteX342" fmla="*/ 2636545 w 4603109"/>
                <a:gd name="connsiteY342" fmla="*/ 0 h 924402"/>
                <a:gd name="connsiteX343" fmla="*/ 2648987 w 4603109"/>
                <a:gd name="connsiteY343" fmla="*/ 0 h 924402"/>
                <a:gd name="connsiteX344" fmla="*/ 2649821 w 4603109"/>
                <a:gd name="connsiteY344" fmla="*/ 0 h 924402"/>
                <a:gd name="connsiteX345" fmla="*/ 2651313 w 4603109"/>
                <a:gd name="connsiteY345" fmla="*/ 0 h 924402"/>
                <a:gd name="connsiteX346" fmla="*/ 2651947 w 4603109"/>
                <a:gd name="connsiteY346" fmla="*/ 0 h 924402"/>
                <a:gd name="connsiteX347" fmla="*/ 2653017 w 4603109"/>
                <a:gd name="connsiteY347" fmla="*/ 0 h 924402"/>
                <a:gd name="connsiteX348" fmla="*/ 2653438 w 4603109"/>
                <a:gd name="connsiteY348" fmla="*/ 0 h 924402"/>
                <a:gd name="connsiteX349" fmla="*/ 2656459 w 4603109"/>
                <a:gd name="connsiteY349" fmla="*/ 0 h 924402"/>
                <a:gd name="connsiteX350" fmla="*/ 2657950 w 4603109"/>
                <a:gd name="connsiteY350" fmla="*/ 0 h 924402"/>
                <a:gd name="connsiteX351" fmla="*/ 2665460 w 4603109"/>
                <a:gd name="connsiteY351" fmla="*/ 0 h 924402"/>
                <a:gd name="connsiteX352" fmla="*/ 2680098 w 4603109"/>
                <a:gd name="connsiteY352" fmla="*/ 0 h 924402"/>
                <a:gd name="connsiteX353" fmla="*/ 2680520 w 4603109"/>
                <a:gd name="connsiteY353" fmla="*/ 0 h 924402"/>
                <a:gd name="connsiteX354" fmla="*/ 2682011 w 4603109"/>
                <a:gd name="connsiteY354" fmla="*/ 0 h 924402"/>
                <a:gd name="connsiteX355" fmla="*/ 2692542 w 4603109"/>
                <a:gd name="connsiteY355" fmla="*/ 0 h 924402"/>
                <a:gd name="connsiteX356" fmla="*/ 2702556 w 4603109"/>
                <a:gd name="connsiteY356" fmla="*/ 0 h 924402"/>
                <a:gd name="connsiteX357" fmla="*/ 2704048 w 4603109"/>
                <a:gd name="connsiteY357" fmla="*/ 0 h 924402"/>
                <a:gd name="connsiteX358" fmla="*/ 2724289 w 4603109"/>
                <a:gd name="connsiteY358" fmla="*/ 0 h 924402"/>
                <a:gd name="connsiteX359" fmla="*/ 2731129 w 4603109"/>
                <a:gd name="connsiteY359" fmla="*/ 0 h 924402"/>
                <a:gd name="connsiteX360" fmla="*/ 2732621 w 4603109"/>
                <a:gd name="connsiteY360" fmla="*/ 0 h 924402"/>
                <a:gd name="connsiteX361" fmla="*/ 2733253 w 4603109"/>
                <a:gd name="connsiteY361" fmla="*/ 0 h 924402"/>
                <a:gd name="connsiteX362" fmla="*/ 2734745 w 4603109"/>
                <a:gd name="connsiteY362" fmla="*/ 0 h 924402"/>
                <a:gd name="connsiteX363" fmla="*/ 2746692 w 4603109"/>
                <a:gd name="connsiteY363" fmla="*/ 0 h 924402"/>
                <a:gd name="connsiteX364" fmla="*/ 2749017 w 4603109"/>
                <a:gd name="connsiteY364" fmla="*/ 0 h 924402"/>
                <a:gd name="connsiteX365" fmla="*/ 2750509 w 4603109"/>
                <a:gd name="connsiteY365" fmla="*/ 0 h 924402"/>
                <a:gd name="connsiteX366" fmla="*/ 2754354 w 4603109"/>
                <a:gd name="connsiteY366" fmla="*/ 0 h 924402"/>
                <a:gd name="connsiteX367" fmla="*/ 2755654 w 4603109"/>
                <a:gd name="connsiteY367" fmla="*/ 0 h 924402"/>
                <a:gd name="connsiteX368" fmla="*/ 2757146 w 4603109"/>
                <a:gd name="connsiteY368" fmla="*/ 0 h 924402"/>
                <a:gd name="connsiteX369" fmla="*/ 2761827 w 4603109"/>
                <a:gd name="connsiteY369" fmla="*/ 0 h 924402"/>
                <a:gd name="connsiteX370" fmla="*/ 2763318 w 4603109"/>
                <a:gd name="connsiteY370" fmla="*/ 0 h 924402"/>
                <a:gd name="connsiteX371" fmla="*/ 2776756 w 4603109"/>
                <a:gd name="connsiteY371" fmla="*/ 0 h 924402"/>
                <a:gd name="connsiteX372" fmla="*/ 2777590 w 4603109"/>
                <a:gd name="connsiteY372" fmla="*/ 0 h 924402"/>
                <a:gd name="connsiteX373" fmla="*/ 2779082 w 4603109"/>
                <a:gd name="connsiteY373" fmla="*/ 0 h 924402"/>
                <a:gd name="connsiteX374" fmla="*/ 2783442 w 4603109"/>
                <a:gd name="connsiteY374" fmla="*/ 0 h 924402"/>
                <a:gd name="connsiteX375" fmla="*/ 2784228 w 4603109"/>
                <a:gd name="connsiteY375" fmla="*/ 0 h 924402"/>
                <a:gd name="connsiteX376" fmla="*/ 2785719 w 4603109"/>
                <a:gd name="connsiteY376" fmla="*/ 0 h 924402"/>
                <a:gd name="connsiteX377" fmla="*/ 2786473 w 4603109"/>
                <a:gd name="connsiteY377" fmla="*/ 0 h 924402"/>
                <a:gd name="connsiteX378" fmla="*/ 2793229 w 4603109"/>
                <a:gd name="connsiteY378" fmla="*/ 0 h 924402"/>
                <a:gd name="connsiteX379" fmla="*/ 2799367 w 4603109"/>
                <a:gd name="connsiteY379" fmla="*/ 0 h 924402"/>
                <a:gd name="connsiteX380" fmla="*/ 2813506 w 4603109"/>
                <a:gd name="connsiteY380" fmla="*/ 0 h 924402"/>
                <a:gd name="connsiteX381" fmla="*/ 2820311 w 4603109"/>
                <a:gd name="connsiteY381" fmla="*/ 0 h 924402"/>
                <a:gd name="connsiteX382" fmla="*/ 2827893 w 4603109"/>
                <a:gd name="connsiteY382" fmla="*/ 0 h 924402"/>
                <a:gd name="connsiteX383" fmla="*/ 2827940 w 4603109"/>
                <a:gd name="connsiteY383" fmla="*/ 0 h 924402"/>
                <a:gd name="connsiteX384" fmla="*/ 2829431 w 4603109"/>
                <a:gd name="connsiteY384" fmla="*/ 0 h 924402"/>
                <a:gd name="connsiteX385" fmla="*/ 2829978 w 4603109"/>
                <a:gd name="connsiteY385" fmla="*/ 0 h 924402"/>
                <a:gd name="connsiteX386" fmla="*/ 2852058 w 4603109"/>
                <a:gd name="connsiteY386" fmla="*/ 0 h 924402"/>
                <a:gd name="connsiteX387" fmla="*/ 2857060 w 4603109"/>
                <a:gd name="connsiteY387" fmla="*/ 0 h 924402"/>
                <a:gd name="connsiteX388" fmla="*/ 2857958 w 4603109"/>
                <a:gd name="connsiteY388" fmla="*/ 0 h 924402"/>
                <a:gd name="connsiteX389" fmla="*/ 2871601 w 4603109"/>
                <a:gd name="connsiteY389" fmla="*/ 0 h 924402"/>
                <a:gd name="connsiteX390" fmla="*/ 2882123 w 4603109"/>
                <a:gd name="connsiteY390" fmla="*/ 0 h 924402"/>
                <a:gd name="connsiteX391" fmla="*/ 2894046 w 4603109"/>
                <a:gd name="connsiteY391" fmla="*/ 0 h 924402"/>
                <a:gd name="connsiteX392" fmla="*/ 2903496 w 4603109"/>
                <a:gd name="connsiteY392" fmla="*/ 0 h 924402"/>
                <a:gd name="connsiteX393" fmla="*/ 2911211 w 4603109"/>
                <a:gd name="connsiteY393" fmla="*/ 0 h 924402"/>
                <a:gd name="connsiteX394" fmla="*/ 2914242 w 4603109"/>
                <a:gd name="connsiteY394" fmla="*/ 0 h 924402"/>
                <a:gd name="connsiteX395" fmla="*/ 2914461 w 4603109"/>
                <a:gd name="connsiteY395" fmla="*/ 0 h 924402"/>
                <a:gd name="connsiteX396" fmla="*/ 2924111 w 4603109"/>
                <a:gd name="connsiteY396" fmla="*/ 0 h 924402"/>
                <a:gd name="connsiteX397" fmla="*/ 2927136 w 4603109"/>
                <a:gd name="connsiteY397" fmla="*/ 0 h 924402"/>
                <a:gd name="connsiteX398" fmla="*/ 2933561 w 4603109"/>
                <a:gd name="connsiteY398" fmla="*/ 0 h 924402"/>
                <a:gd name="connsiteX399" fmla="*/ 2939580 w 4603109"/>
                <a:gd name="connsiteY399" fmla="*/ 0 h 924402"/>
                <a:gd name="connsiteX400" fmla="*/ 2941275 w 4603109"/>
                <a:gd name="connsiteY400" fmla="*/ 0 h 924402"/>
                <a:gd name="connsiteX401" fmla="*/ 2941543 w 4603109"/>
                <a:gd name="connsiteY401" fmla="*/ 0 h 924402"/>
                <a:gd name="connsiteX402" fmla="*/ 2945586 w 4603109"/>
                <a:gd name="connsiteY402" fmla="*/ 0 h 924402"/>
                <a:gd name="connsiteX403" fmla="*/ 2950032 w 4603109"/>
                <a:gd name="connsiteY403" fmla="*/ 0 h 924402"/>
                <a:gd name="connsiteX404" fmla="*/ 2955662 w 4603109"/>
                <a:gd name="connsiteY404" fmla="*/ 0 h 924402"/>
                <a:gd name="connsiteX405" fmla="*/ 2955709 w 4603109"/>
                <a:gd name="connsiteY405" fmla="*/ 0 h 924402"/>
                <a:gd name="connsiteX406" fmla="*/ 2957200 w 4603109"/>
                <a:gd name="connsiteY406" fmla="*/ 0 h 924402"/>
                <a:gd name="connsiteX407" fmla="*/ 2957747 w 4603109"/>
                <a:gd name="connsiteY407" fmla="*/ 0 h 924402"/>
                <a:gd name="connsiteX408" fmla="*/ 2968152 w 4603109"/>
                <a:gd name="connsiteY408" fmla="*/ 0 h 924402"/>
                <a:gd name="connsiteX409" fmla="*/ 2969644 w 4603109"/>
                <a:gd name="connsiteY409" fmla="*/ 0 h 924402"/>
                <a:gd name="connsiteX410" fmla="*/ 2972667 w 4603109"/>
                <a:gd name="connsiteY410" fmla="*/ 0 h 924402"/>
                <a:gd name="connsiteX411" fmla="*/ 2977114 w 4603109"/>
                <a:gd name="connsiteY411" fmla="*/ 0 h 924402"/>
                <a:gd name="connsiteX412" fmla="*/ 2984829 w 4603109"/>
                <a:gd name="connsiteY412" fmla="*/ 0 h 924402"/>
                <a:gd name="connsiteX413" fmla="*/ 2985727 w 4603109"/>
                <a:gd name="connsiteY413" fmla="*/ 0 h 924402"/>
                <a:gd name="connsiteX414" fmla="*/ 2999370 w 4603109"/>
                <a:gd name="connsiteY414" fmla="*/ 0 h 924402"/>
                <a:gd name="connsiteX415" fmla="*/ 3021815 w 4603109"/>
                <a:gd name="connsiteY415" fmla="*/ 0 h 924402"/>
                <a:gd name="connsiteX416" fmla="*/ 3031265 w 4603109"/>
                <a:gd name="connsiteY416" fmla="*/ 0 h 924402"/>
                <a:gd name="connsiteX417" fmla="*/ 3042230 w 4603109"/>
                <a:gd name="connsiteY417" fmla="*/ 0 h 924402"/>
                <a:gd name="connsiteX418" fmla="*/ 3044946 w 4603109"/>
                <a:gd name="connsiteY418" fmla="*/ 0 h 924402"/>
                <a:gd name="connsiteX419" fmla="*/ 3051880 w 4603109"/>
                <a:gd name="connsiteY419" fmla="*/ 0 h 924402"/>
                <a:gd name="connsiteX420" fmla="*/ 3061330 w 4603109"/>
                <a:gd name="connsiteY420" fmla="*/ 0 h 924402"/>
                <a:gd name="connsiteX421" fmla="*/ 3067349 w 4603109"/>
                <a:gd name="connsiteY421" fmla="*/ 0 h 924402"/>
                <a:gd name="connsiteX422" fmla="*/ 3069312 w 4603109"/>
                <a:gd name="connsiteY422" fmla="*/ 0 h 924402"/>
                <a:gd name="connsiteX423" fmla="*/ 3073355 w 4603109"/>
                <a:gd name="connsiteY423" fmla="*/ 0 h 924402"/>
                <a:gd name="connsiteX424" fmla="*/ 3073518 w 4603109"/>
                <a:gd name="connsiteY424" fmla="*/ 0 h 924402"/>
                <a:gd name="connsiteX425" fmla="*/ 3075011 w 4603109"/>
                <a:gd name="connsiteY425" fmla="*/ 0 h 924402"/>
                <a:gd name="connsiteX426" fmla="*/ 3077801 w 4603109"/>
                <a:gd name="connsiteY426" fmla="*/ 0 h 924402"/>
                <a:gd name="connsiteX427" fmla="*/ 3095921 w 4603109"/>
                <a:gd name="connsiteY427" fmla="*/ 0 h 924402"/>
                <a:gd name="connsiteX428" fmla="*/ 3097413 w 4603109"/>
                <a:gd name="connsiteY428" fmla="*/ 0 h 924402"/>
                <a:gd name="connsiteX429" fmla="*/ 3100436 w 4603109"/>
                <a:gd name="connsiteY429" fmla="*/ 0 h 924402"/>
                <a:gd name="connsiteX430" fmla="*/ 3103552 w 4603109"/>
                <a:gd name="connsiteY430" fmla="*/ 0 h 924402"/>
                <a:gd name="connsiteX431" fmla="*/ 3104883 w 4603109"/>
                <a:gd name="connsiteY431" fmla="*/ 0 h 924402"/>
                <a:gd name="connsiteX432" fmla="*/ 3120023 w 4603109"/>
                <a:gd name="connsiteY432" fmla="*/ 0 h 924402"/>
                <a:gd name="connsiteX433" fmla="*/ 3120445 w 4603109"/>
                <a:gd name="connsiteY433" fmla="*/ 0 h 924402"/>
                <a:gd name="connsiteX434" fmla="*/ 3149018 w 4603109"/>
                <a:gd name="connsiteY434" fmla="*/ 0 h 924402"/>
                <a:gd name="connsiteX435" fmla="*/ 3150088 w 4603109"/>
                <a:gd name="connsiteY435" fmla="*/ 0 h 924402"/>
                <a:gd name="connsiteX436" fmla="*/ 3150509 w 4603109"/>
                <a:gd name="connsiteY436" fmla="*/ 0 h 924402"/>
                <a:gd name="connsiteX437" fmla="*/ 3171054 w 4603109"/>
                <a:gd name="connsiteY437" fmla="*/ 0 h 924402"/>
                <a:gd name="connsiteX438" fmla="*/ 3172715 w 4603109"/>
                <a:gd name="connsiteY438" fmla="*/ 0 h 924402"/>
                <a:gd name="connsiteX439" fmla="*/ 3199627 w 4603109"/>
                <a:gd name="connsiteY439" fmla="*/ 0 h 924402"/>
                <a:gd name="connsiteX440" fmla="*/ 3201119 w 4603109"/>
                <a:gd name="connsiteY440" fmla="*/ 0 h 924402"/>
                <a:gd name="connsiteX441" fmla="*/ 3201287 w 4603109"/>
                <a:gd name="connsiteY441" fmla="*/ 0 h 924402"/>
                <a:gd name="connsiteX442" fmla="*/ 3201751 w 4603109"/>
                <a:gd name="connsiteY442" fmla="*/ 0 h 924402"/>
                <a:gd name="connsiteX443" fmla="*/ 3202780 w 4603109"/>
                <a:gd name="connsiteY443" fmla="*/ 0 h 924402"/>
                <a:gd name="connsiteX444" fmla="*/ 3217515 w 4603109"/>
                <a:gd name="connsiteY444" fmla="*/ 0 h 924402"/>
                <a:gd name="connsiteX445" fmla="*/ 3224152 w 4603109"/>
                <a:gd name="connsiteY445" fmla="*/ 0 h 924402"/>
                <a:gd name="connsiteX446" fmla="*/ 3230324 w 4603109"/>
                <a:gd name="connsiteY446" fmla="*/ 0 h 924402"/>
                <a:gd name="connsiteX447" fmla="*/ 3231321 w 4603109"/>
                <a:gd name="connsiteY447" fmla="*/ 0 h 924402"/>
                <a:gd name="connsiteX448" fmla="*/ 3231816 w 4603109"/>
                <a:gd name="connsiteY448" fmla="*/ 0 h 924402"/>
                <a:gd name="connsiteX449" fmla="*/ 3243763 w 4603109"/>
                <a:gd name="connsiteY449" fmla="*/ 0 h 924402"/>
                <a:gd name="connsiteX450" fmla="*/ 3246088 w 4603109"/>
                <a:gd name="connsiteY450" fmla="*/ 0 h 924402"/>
                <a:gd name="connsiteX451" fmla="*/ 3247580 w 4603109"/>
                <a:gd name="connsiteY451" fmla="*/ 0 h 924402"/>
                <a:gd name="connsiteX452" fmla="*/ 3247792 w 4603109"/>
                <a:gd name="connsiteY452" fmla="*/ 0 h 924402"/>
                <a:gd name="connsiteX453" fmla="*/ 3248214 w 4603109"/>
                <a:gd name="connsiteY453" fmla="*/ 0 h 924402"/>
                <a:gd name="connsiteX454" fmla="*/ 3252725 w 4603109"/>
                <a:gd name="connsiteY454" fmla="*/ 0 h 924402"/>
                <a:gd name="connsiteX455" fmla="*/ 3254217 w 4603109"/>
                <a:gd name="connsiteY455" fmla="*/ 0 h 924402"/>
                <a:gd name="connsiteX456" fmla="*/ 3260235 w 4603109"/>
                <a:gd name="connsiteY456" fmla="*/ 0 h 924402"/>
                <a:gd name="connsiteX457" fmla="*/ 3276787 w 4603109"/>
                <a:gd name="connsiteY457" fmla="*/ 0 h 924402"/>
                <a:gd name="connsiteX458" fmla="*/ 3277857 w 4603109"/>
                <a:gd name="connsiteY458" fmla="*/ 0 h 924402"/>
                <a:gd name="connsiteX459" fmla="*/ 3278278 w 4603109"/>
                <a:gd name="connsiteY459" fmla="*/ 0 h 924402"/>
                <a:gd name="connsiteX460" fmla="*/ 3290300 w 4603109"/>
                <a:gd name="connsiteY460" fmla="*/ 0 h 924402"/>
                <a:gd name="connsiteX461" fmla="*/ 3298823 w 4603109"/>
                <a:gd name="connsiteY461" fmla="*/ 0 h 924402"/>
                <a:gd name="connsiteX462" fmla="*/ 3327396 w 4603109"/>
                <a:gd name="connsiteY462" fmla="*/ 0 h 924402"/>
                <a:gd name="connsiteX463" fmla="*/ 3328888 w 4603109"/>
                <a:gd name="connsiteY463" fmla="*/ 0 h 924402"/>
                <a:gd name="connsiteX464" fmla="*/ 3329520 w 4603109"/>
                <a:gd name="connsiteY464" fmla="*/ 0 h 924402"/>
                <a:gd name="connsiteX465" fmla="*/ 3345284 w 4603109"/>
                <a:gd name="connsiteY465" fmla="*/ 0 h 924402"/>
                <a:gd name="connsiteX466" fmla="*/ 3349129 w 4603109"/>
                <a:gd name="connsiteY466" fmla="*/ 0 h 924402"/>
                <a:gd name="connsiteX467" fmla="*/ 3351921 w 4603109"/>
                <a:gd name="connsiteY467" fmla="*/ 0 h 924402"/>
                <a:gd name="connsiteX468" fmla="*/ 3358093 w 4603109"/>
                <a:gd name="connsiteY468" fmla="*/ 0 h 924402"/>
                <a:gd name="connsiteX469" fmla="*/ 3359585 w 4603109"/>
                <a:gd name="connsiteY469" fmla="*/ 0 h 924402"/>
                <a:gd name="connsiteX470" fmla="*/ 3371532 w 4603109"/>
                <a:gd name="connsiteY470" fmla="*/ 0 h 924402"/>
                <a:gd name="connsiteX471" fmla="*/ 3373857 w 4603109"/>
                <a:gd name="connsiteY471" fmla="*/ 0 h 924402"/>
                <a:gd name="connsiteX472" fmla="*/ 3375349 w 4603109"/>
                <a:gd name="connsiteY472" fmla="*/ 0 h 924402"/>
                <a:gd name="connsiteX473" fmla="*/ 3380494 w 4603109"/>
                <a:gd name="connsiteY473" fmla="*/ 0 h 924402"/>
                <a:gd name="connsiteX474" fmla="*/ 3381986 w 4603109"/>
                <a:gd name="connsiteY474" fmla="*/ 0 h 924402"/>
                <a:gd name="connsiteX475" fmla="*/ 3388004 w 4603109"/>
                <a:gd name="connsiteY475" fmla="*/ 0 h 924402"/>
                <a:gd name="connsiteX476" fmla="*/ 3408282 w 4603109"/>
                <a:gd name="connsiteY476" fmla="*/ 0 h 924402"/>
                <a:gd name="connsiteX477" fmla="*/ 3418069 w 4603109"/>
                <a:gd name="connsiteY477" fmla="*/ 0 h 924402"/>
                <a:gd name="connsiteX478" fmla="*/ 3424207 w 4603109"/>
                <a:gd name="connsiteY478" fmla="*/ 0 h 924402"/>
                <a:gd name="connsiteX479" fmla="*/ 3424753 w 4603109"/>
                <a:gd name="connsiteY479" fmla="*/ 0 h 924402"/>
                <a:gd name="connsiteX480" fmla="*/ 3452733 w 4603109"/>
                <a:gd name="connsiteY480" fmla="*/ 0 h 924402"/>
                <a:gd name="connsiteX481" fmla="*/ 3454818 w 4603109"/>
                <a:gd name="connsiteY481" fmla="*/ 0 h 924402"/>
                <a:gd name="connsiteX482" fmla="*/ 3476898 w 4603109"/>
                <a:gd name="connsiteY482" fmla="*/ 0 h 924402"/>
                <a:gd name="connsiteX483" fmla="*/ 3496441 w 4603109"/>
                <a:gd name="connsiteY483" fmla="*/ 0 h 924402"/>
                <a:gd name="connsiteX484" fmla="*/ 3509236 w 4603109"/>
                <a:gd name="connsiteY484" fmla="*/ 0 h 924402"/>
                <a:gd name="connsiteX485" fmla="*/ 3518886 w 4603109"/>
                <a:gd name="connsiteY485" fmla="*/ 0 h 924402"/>
                <a:gd name="connsiteX486" fmla="*/ 3528336 w 4603109"/>
                <a:gd name="connsiteY486" fmla="*/ 0 h 924402"/>
                <a:gd name="connsiteX487" fmla="*/ 3536051 w 4603109"/>
                <a:gd name="connsiteY487" fmla="*/ 0 h 924402"/>
                <a:gd name="connsiteX488" fmla="*/ 3539301 w 4603109"/>
                <a:gd name="connsiteY488" fmla="*/ 0 h 924402"/>
                <a:gd name="connsiteX489" fmla="*/ 3540361 w 4603109"/>
                <a:gd name="connsiteY489" fmla="*/ 0 h 924402"/>
                <a:gd name="connsiteX490" fmla="*/ 3544807 w 4603109"/>
                <a:gd name="connsiteY490" fmla="*/ 0 h 924402"/>
                <a:gd name="connsiteX491" fmla="*/ 3551976 w 4603109"/>
                <a:gd name="connsiteY491" fmla="*/ 0 h 924402"/>
                <a:gd name="connsiteX492" fmla="*/ 3552522 w 4603109"/>
                <a:gd name="connsiteY492" fmla="*/ 0 h 924402"/>
                <a:gd name="connsiteX493" fmla="*/ 3564420 w 4603109"/>
                <a:gd name="connsiteY493" fmla="*/ 0 h 924402"/>
                <a:gd name="connsiteX494" fmla="*/ 3570426 w 4603109"/>
                <a:gd name="connsiteY494" fmla="*/ 0 h 924402"/>
                <a:gd name="connsiteX495" fmla="*/ 3574872 w 4603109"/>
                <a:gd name="connsiteY495" fmla="*/ 0 h 924402"/>
                <a:gd name="connsiteX496" fmla="*/ 3580502 w 4603109"/>
                <a:gd name="connsiteY496" fmla="*/ 0 h 924402"/>
                <a:gd name="connsiteX497" fmla="*/ 3582587 w 4603109"/>
                <a:gd name="connsiteY497" fmla="*/ 0 h 924402"/>
                <a:gd name="connsiteX498" fmla="*/ 3624210 w 4603109"/>
                <a:gd name="connsiteY498" fmla="*/ 0 h 924402"/>
                <a:gd name="connsiteX499" fmla="*/ 3637005 w 4603109"/>
                <a:gd name="connsiteY499" fmla="*/ 0 h 924402"/>
                <a:gd name="connsiteX500" fmla="*/ 3646655 w 4603109"/>
                <a:gd name="connsiteY500" fmla="*/ 0 h 924402"/>
                <a:gd name="connsiteX501" fmla="*/ 3656105 w 4603109"/>
                <a:gd name="connsiteY501" fmla="*/ 0 h 924402"/>
                <a:gd name="connsiteX502" fmla="*/ 3667070 w 4603109"/>
                <a:gd name="connsiteY502" fmla="*/ 0 h 924402"/>
                <a:gd name="connsiteX503" fmla="*/ 3668130 w 4603109"/>
                <a:gd name="connsiteY503" fmla="*/ 0 h 924402"/>
                <a:gd name="connsiteX504" fmla="*/ 3669786 w 4603109"/>
                <a:gd name="connsiteY504" fmla="*/ 0 h 924402"/>
                <a:gd name="connsiteX505" fmla="*/ 3672576 w 4603109"/>
                <a:gd name="connsiteY505" fmla="*/ 0 h 924402"/>
                <a:gd name="connsiteX506" fmla="*/ 3692189 w 4603109"/>
                <a:gd name="connsiteY506" fmla="*/ 0 h 924402"/>
                <a:gd name="connsiteX507" fmla="*/ 3698195 w 4603109"/>
                <a:gd name="connsiteY507" fmla="*/ 0 h 924402"/>
                <a:gd name="connsiteX508" fmla="*/ 3702641 w 4603109"/>
                <a:gd name="connsiteY508" fmla="*/ 0 h 924402"/>
                <a:gd name="connsiteX509" fmla="*/ 3744863 w 4603109"/>
                <a:gd name="connsiteY509" fmla="*/ 0 h 924402"/>
                <a:gd name="connsiteX510" fmla="*/ 3745285 w 4603109"/>
                <a:gd name="connsiteY510" fmla="*/ 0 h 924402"/>
                <a:gd name="connsiteX511" fmla="*/ 3795894 w 4603109"/>
                <a:gd name="connsiteY511" fmla="*/ 0 h 924402"/>
                <a:gd name="connsiteX512" fmla="*/ 3797555 w 4603109"/>
                <a:gd name="connsiteY512" fmla="*/ 0 h 924402"/>
                <a:gd name="connsiteX513" fmla="*/ 3826591 w 4603109"/>
                <a:gd name="connsiteY513" fmla="*/ 0 h 924402"/>
                <a:gd name="connsiteX514" fmla="*/ 3842355 w 4603109"/>
                <a:gd name="connsiteY514" fmla="*/ 0 h 924402"/>
                <a:gd name="connsiteX515" fmla="*/ 3848992 w 4603109"/>
                <a:gd name="connsiteY515" fmla="*/ 0 h 924402"/>
                <a:gd name="connsiteX516" fmla="*/ 3872632 w 4603109"/>
                <a:gd name="connsiteY516" fmla="*/ 0 h 924402"/>
                <a:gd name="connsiteX517" fmla="*/ 3873054 w 4603109"/>
                <a:gd name="connsiteY517" fmla="*/ 0 h 924402"/>
                <a:gd name="connsiteX518" fmla="*/ 3885075 w 4603109"/>
                <a:gd name="connsiteY518" fmla="*/ 0 h 924402"/>
                <a:gd name="connsiteX519" fmla="*/ 3923663 w 4603109"/>
                <a:gd name="connsiteY519" fmla="*/ 0 h 924402"/>
                <a:gd name="connsiteX520" fmla="*/ 3954360 w 4603109"/>
                <a:gd name="connsiteY520" fmla="*/ 0 h 924402"/>
                <a:gd name="connsiteX521" fmla="*/ 3970124 w 4603109"/>
                <a:gd name="connsiteY521" fmla="*/ 0 h 924402"/>
                <a:gd name="connsiteX522" fmla="*/ 3976761 w 4603109"/>
                <a:gd name="connsiteY522" fmla="*/ 0 h 924402"/>
                <a:gd name="connsiteX523" fmla="*/ 4012844 w 4603109"/>
                <a:gd name="connsiteY523" fmla="*/ 0 h 924402"/>
                <a:gd name="connsiteX524" fmla="*/ 4049593 w 4603109"/>
                <a:gd name="connsiteY524" fmla="*/ 0 h 924402"/>
                <a:gd name="connsiteX525" fmla="*/ 4169647 w 4603109"/>
                <a:gd name="connsiteY525" fmla="*/ 0 h 924402"/>
                <a:gd name="connsiteX526" fmla="*/ 4177362 w 4603109"/>
                <a:gd name="connsiteY526" fmla="*/ 0 h 924402"/>
                <a:gd name="connsiteX527" fmla="*/ 4297416 w 4603109"/>
                <a:gd name="connsiteY527" fmla="*/ 0 h 924402"/>
                <a:gd name="connsiteX528" fmla="*/ 4379339 w 4603109"/>
                <a:gd name="connsiteY528" fmla="*/ 47054 h 924402"/>
                <a:gd name="connsiteX529" fmla="*/ 4591731 w 4603109"/>
                <a:gd name="connsiteY529" fmla="*/ 415146 h 924402"/>
                <a:gd name="connsiteX530" fmla="*/ 4591731 w 4603109"/>
                <a:gd name="connsiteY530" fmla="*/ 509257 h 924402"/>
                <a:gd name="connsiteX531" fmla="*/ 4379339 w 4603109"/>
                <a:gd name="connsiteY531" fmla="*/ 877348 h 924402"/>
                <a:gd name="connsiteX532" fmla="*/ 4297416 w 4603109"/>
                <a:gd name="connsiteY532" fmla="*/ 924402 h 924402"/>
                <a:gd name="connsiteX533" fmla="*/ 4169647 w 4603109"/>
                <a:gd name="connsiteY533" fmla="*/ 924402 h 924402"/>
                <a:gd name="connsiteX534" fmla="*/ 3976761 w 4603109"/>
                <a:gd name="connsiteY534" fmla="*/ 924402 h 924402"/>
                <a:gd name="connsiteX535" fmla="*/ 3872632 w 4603109"/>
                <a:gd name="connsiteY535" fmla="*/ 924402 h 924402"/>
                <a:gd name="connsiteX536" fmla="*/ 3848992 w 4603109"/>
                <a:gd name="connsiteY536" fmla="*/ 924402 h 924402"/>
                <a:gd name="connsiteX537" fmla="*/ 3744863 w 4603109"/>
                <a:gd name="connsiteY537" fmla="*/ 924402 h 924402"/>
                <a:gd name="connsiteX538" fmla="*/ 3702641 w 4603109"/>
                <a:gd name="connsiteY538" fmla="*/ 924402 h 924402"/>
                <a:gd name="connsiteX539" fmla="*/ 3672576 w 4603109"/>
                <a:gd name="connsiteY539" fmla="*/ 924402 h 924402"/>
                <a:gd name="connsiteX540" fmla="*/ 3656105 w 4603109"/>
                <a:gd name="connsiteY540" fmla="*/ 924402 h 924402"/>
                <a:gd name="connsiteX541" fmla="*/ 3574872 w 4603109"/>
                <a:gd name="connsiteY541" fmla="*/ 924402 h 924402"/>
                <a:gd name="connsiteX542" fmla="*/ 3551976 w 4603109"/>
                <a:gd name="connsiteY542" fmla="*/ 924402 h 924402"/>
                <a:gd name="connsiteX543" fmla="*/ 3544807 w 4603109"/>
                <a:gd name="connsiteY543" fmla="*/ 924402 h 924402"/>
                <a:gd name="connsiteX544" fmla="*/ 3528336 w 4603109"/>
                <a:gd name="connsiteY544" fmla="*/ 924402 h 924402"/>
                <a:gd name="connsiteX545" fmla="*/ 3424207 w 4603109"/>
                <a:gd name="connsiteY545" fmla="*/ 924402 h 924402"/>
                <a:gd name="connsiteX546" fmla="*/ 3381986 w 4603109"/>
                <a:gd name="connsiteY546" fmla="*/ 924402 h 924402"/>
                <a:gd name="connsiteX547" fmla="*/ 3380494 w 4603109"/>
                <a:gd name="connsiteY547" fmla="*/ 924402 h 924402"/>
                <a:gd name="connsiteX548" fmla="*/ 3351921 w 4603109"/>
                <a:gd name="connsiteY548" fmla="*/ 924402 h 924402"/>
                <a:gd name="connsiteX549" fmla="*/ 3277857 w 4603109"/>
                <a:gd name="connsiteY549" fmla="*/ 924402 h 924402"/>
                <a:gd name="connsiteX550" fmla="*/ 3254217 w 4603109"/>
                <a:gd name="connsiteY550" fmla="*/ 924402 h 924402"/>
                <a:gd name="connsiteX551" fmla="*/ 3252725 w 4603109"/>
                <a:gd name="connsiteY551" fmla="*/ 924402 h 924402"/>
                <a:gd name="connsiteX552" fmla="*/ 3247792 w 4603109"/>
                <a:gd name="connsiteY552" fmla="*/ 924402 h 924402"/>
                <a:gd name="connsiteX553" fmla="*/ 3231321 w 4603109"/>
                <a:gd name="connsiteY553" fmla="*/ 924402 h 924402"/>
                <a:gd name="connsiteX554" fmla="*/ 3224152 w 4603109"/>
                <a:gd name="connsiteY554" fmla="*/ 924402 h 924402"/>
                <a:gd name="connsiteX555" fmla="*/ 3150088 w 4603109"/>
                <a:gd name="connsiteY555" fmla="*/ 924402 h 924402"/>
                <a:gd name="connsiteX556" fmla="*/ 3120023 w 4603109"/>
                <a:gd name="connsiteY556" fmla="*/ 924402 h 924402"/>
                <a:gd name="connsiteX557" fmla="*/ 3104883 w 4603109"/>
                <a:gd name="connsiteY557" fmla="*/ 924402 h 924402"/>
                <a:gd name="connsiteX558" fmla="*/ 3103552 w 4603109"/>
                <a:gd name="connsiteY558" fmla="*/ 924402 h 924402"/>
                <a:gd name="connsiteX559" fmla="*/ 3077801 w 4603109"/>
                <a:gd name="connsiteY559" fmla="*/ 924402 h 924402"/>
                <a:gd name="connsiteX560" fmla="*/ 3061330 w 4603109"/>
                <a:gd name="connsiteY560" fmla="*/ 924402 h 924402"/>
                <a:gd name="connsiteX561" fmla="*/ 3031265 w 4603109"/>
                <a:gd name="connsiteY561" fmla="*/ 924402 h 924402"/>
                <a:gd name="connsiteX562" fmla="*/ 2977114 w 4603109"/>
                <a:gd name="connsiteY562" fmla="*/ 924402 h 924402"/>
                <a:gd name="connsiteX563" fmla="*/ 2957200 w 4603109"/>
                <a:gd name="connsiteY563" fmla="*/ 924402 h 924402"/>
                <a:gd name="connsiteX564" fmla="*/ 2955709 w 4603109"/>
                <a:gd name="connsiteY564" fmla="*/ 924402 h 924402"/>
                <a:gd name="connsiteX565" fmla="*/ 2950032 w 4603109"/>
                <a:gd name="connsiteY565" fmla="*/ 924402 h 924402"/>
                <a:gd name="connsiteX566" fmla="*/ 2933561 w 4603109"/>
                <a:gd name="connsiteY566" fmla="*/ 924402 h 924402"/>
                <a:gd name="connsiteX567" fmla="*/ 2927136 w 4603109"/>
                <a:gd name="connsiteY567" fmla="*/ 924402 h 924402"/>
                <a:gd name="connsiteX568" fmla="*/ 2903496 w 4603109"/>
                <a:gd name="connsiteY568" fmla="*/ 924402 h 924402"/>
                <a:gd name="connsiteX569" fmla="*/ 2829431 w 4603109"/>
                <a:gd name="connsiteY569" fmla="*/ 924402 h 924402"/>
                <a:gd name="connsiteX570" fmla="*/ 2827940 w 4603109"/>
                <a:gd name="connsiteY570" fmla="*/ 924402 h 924402"/>
                <a:gd name="connsiteX571" fmla="*/ 2799367 w 4603109"/>
                <a:gd name="connsiteY571" fmla="*/ 924402 h 924402"/>
                <a:gd name="connsiteX572" fmla="*/ 2785719 w 4603109"/>
                <a:gd name="connsiteY572" fmla="*/ 924402 h 924402"/>
                <a:gd name="connsiteX573" fmla="*/ 2784228 w 4603109"/>
                <a:gd name="connsiteY573" fmla="*/ 924402 h 924402"/>
                <a:gd name="connsiteX574" fmla="*/ 2757146 w 4603109"/>
                <a:gd name="connsiteY574" fmla="*/ 924402 h 924402"/>
                <a:gd name="connsiteX575" fmla="*/ 2755654 w 4603109"/>
                <a:gd name="connsiteY575" fmla="*/ 924402 h 924402"/>
                <a:gd name="connsiteX576" fmla="*/ 2680098 w 4603109"/>
                <a:gd name="connsiteY576" fmla="*/ 924402 h 924402"/>
                <a:gd name="connsiteX577" fmla="*/ 2657950 w 4603109"/>
                <a:gd name="connsiteY577" fmla="*/ 924402 h 924402"/>
                <a:gd name="connsiteX578" fmla="*/ 2656459 w 4603109"/>
                <a:gd name="connsiteY578" fmla="*/ 924402 h 924402"/>
                <a:gd name="connsiteX579" fmla="*/ 2653017 w 4603109"/>
                <a:gd name="connsiteY579" fmla="*/ 924402 h 924402"/>
                <a:gd name="connsiteX580" fmla="*/ 2636545 w 4603109"/>
                <a:gd name="connsiteY580" fmla="*/ 924402 h 924402"/>
                <a:gd name="connsiteX581" fmla="*/ 2629377 w 4603109"/>
                <a:gd name="connsiteY581" fmla="*/ 924402 h 924402"/>
                <a:gd name="connsiteX582" fmla="*/ 2627885 w 4603109"/>
                <a:gd name="connsiteY582" fmla="*/ 924402 h 924402"/>
                <a:gd name="connsiteX583" fmla="*/ 2606481 w 4603109"/>
                <a:gd name="connsiteY583" fmla="*/ 924402 h 924402"/>
                <a:gd name="connsiteX584" fmla="*/ 2552329 w 4603109"/>
                <a:gd name="connsiteY584" fmla="*/ 924402 h 924402"/>
                <a:gd name="connsiteX585" fmla="*/ 2525248 w 4603109"/>
                <a:gd name="connsiteY585" fmla="*/ 924402 h 924402"/>
                <a:gd name="connsiteX586" fmla="*/ 2510108 w 4603109"/>
                <a:gd name="connsiteY586" fmla="*/ 924402 h 924402"/>
                <a:gd name="connsiteX587" fmla="*/ 2508776 w 4603109"/>
                <a:gd name="connsiteY587" fmla="*/ 924402 h 924402"/>
                <a:gd name="connsiteX588" fmla="*/ 2480043 w 4603109"/>
                <a:gd name="connsiteY588" fmla="*/ 924402 h 924402"/>
                <a:gd name="connsiteX589" fmla="*/ 2478712 w 4603109"/>
                <a:gd name="connsiteY589" fmla="*/ 924402 h 924402"/>
                <a:gd name="connsiteX590" fmla="*/ 2463572 w 4603109"/>
                <a:gd name="connsiteY590" fmla="*/ 924402 h 924402"/>
                <a:gd name="connsiteX591" fmla="*/ 2436490 w 4603109"/>
                <a:gd name="connsiteY591" fmla="*/ 924402 h 924402"/>
                <a:gd name="connsiteX592" fmla="*/ 2382339 w 4603109"/>
                <a:gd name="connsiteY592" fmla="*/ 924402 h 924402"/>
                <a:gd name="connsiteX593" fmla="*/ 2360934 w 4603109"/>
                <a:gd name="connsiteY593" fmla="*/ 924402 h 924402"/>
                <a:gd name="connsiteX594" fmla="*/ 2359443 w 4603109"/>
                <a:gd name="connsiteY594" fmla="*/ 924402 h 924402"/>
                <a:gd name="connsiteX595" fmla="*/ 2352274 w 4603109"/>
                <a:gd name="connsiteY595" fmla="*/ 924402 h 924402"/>
                <a:gd name="connsiteX596" fmla="*/ 2335803 w 4603109"/>
                <a:gd name="connsiteY596" fmla="*/ 924402 h 924402"/>
                <a:gd name="connsiteX597" fmla="*/ 2332360 w 4603109"/>
                <a:gd name="connsiteY597" fmla="*/ 924402 h 924402"/>
                <a:gd name="connsiteX598" fmla="*/ 2332328 w 4603109"/>
                <a:gd name="connsiteY598" fmla="*/ 924402 h 924402"/>
                <a:gd name="connsiteX599" fmla="*/ 2330869 w 4603109"/>
                <a:gd name="connsiteY599" fmla="*/ 924402 h 924402"/>
                <a:gd name="connsiteX600" fmla="*/ 2308721 w 4603109"/>
                <a:gd name="connsiteY600" fmla="*/ 924402 h 924402"/>
                <a:gd name="connsiteX601" fmla="*/ 2233165 w 4603109"/>
                <a:gd name="connsiteY601" fmla="*/ 924402 h 924402"/>
                <a:gd name="connsiteX602" fmla="*/ 2231674 w 4603109"/>
                <a:gd name="connsiteY602" fmla="*/ 924402 h 924402"/>
                <a:gd name="connsiteX603" fmla="*/ 2204591 w 4603109"/>
                <a:gd name="connsiteY603" fmla="*/ 924402 h 924402"/>
                <a:gd name="connsiteX604" fmla="*/ 2204559 w 4603109"/>
                <a:gd name="connsiteY604" fmla="*/ 924402 h 924402"/>
                <a:gd name="connsiteX605" fmla="*/ 2203100 w 4603109"/>
                <a:gd name="connsiteY605" fmla="*/ 924402 h 924402"/>
                <a:gd name="connsiteX606" fmla="*/ 2189452 w 4603109"/>
                <a:gd name="connsiteY606" fmla="*/ 924402 h 924402"/>
                <a:gd name="connsiteX607" fmla="*/ 2160879 w 4603109"/>
                <a:gd name="connsiteY607" fmla="*/ 924402 h 924402"/>
                <a:gd name="connsiteX608" fmla="*/ 2159388 w 4603109"/>
                <a:gd name="connsiteY608" fmla="*/ 924402 h 924402"/>
                <a:gd name="connsiteX609" fmla="*/ 2085323 w 4603109"/>
                <a:gd name="connsiteY609" fmla="*/ 924402 h 924402"/>
                <a:gd name="connsiteX610" fmla="*/ 2077294 w 4603109"/>
                <a:gd name="connsiteY610" fmla="*/ 924402 h 924402"/>
                <a:gd name="connsiteX611" fmla="*/ 2061683 w 4603109"/>
                <a:gd name="connsiteY611" fmla="*/ 924402 h 924402"/>
                <a:gd name="connsiteX612" fmla="*/ 2055258 w 4603109"/>
                <a:gd name="connsiteY612" fmla="*/ 924402 h 924402"/>
                <a:gd name="connsiteX613" fmla="*/ 2038787 w 4603109"/>
                <a:gd name="connsiteY613" fmla="*/ 924402 h 924402"/>
                <a:gd name="connsiteX614" fmla="*/ 2033110 w 4603109"/>
                <a:gd name="connsiteY614" fmla="*/ 924402 h 924402"/>
                <a:gd name="connsiteX615" fmla="*/ 2031619 w 4603109"/>
                <a:gd name="connsiteY615" fmla="*/ 924402 h 924402"/>
                <a:gd name="connsiteX616" fmla="*/ 2011705 w 4603109"/>
                <a:gd name="connsiteY616" fmla="*/ 924402 h 924402"/>
                <a:gd name="connsiteX617" fmla="*/ 1957554 w 4603109"/>
                <a:gd name="connsiteY617" fmla="*/ 924402 h 924402"/>
                <a:gd name="connsiteX618" fmla="*/ 1949525 w 4603109"/>
                <a:gd name="connsiteY618" fmla="*/ 924402 h 924402"/>
                <a:gd name="connsiteX619" fmla="*/ 1927489 w 4603109"/>
                <a:gd name="connsiteY619" fmla="*/ 924402 h 924402"/>
                <a:gd name="connsiteX620" fmla="*/ 1911018 w 4603109"/>
                <a:gd name="connsiteY620" fmla="*/ 924402 h 924402"/>
                <a:gd name="connsiteX621" fmla="*/ 1907543 w 4603109"/>
                <a:gd name="connsiteY621" fmla="*/ 924402 h 924402"/>
                <a:gd name="connsiteX622" fmla="*/ 1885268 w 4603109"/>
                <a:gd name="connsiteY622" fmla="*/ 924402 h 924402"/>
                <a:gd name="connsiteX623" fmla="*/ 1883936 w 4603109"/>
                <a:gd name="connsiteY623" fmla="*/ 924402 h 924402"/>
                <a:gd name="connsiteX624" fmla="*/ 1868796 w 4603109"/>
                <a:gd name="connsiteY624" fmla="*/ 924402 h 924402"/>
                <a:gd name="connsiteX625" fmla="*/ 1838732 w 4603109"/>
                <a:gd name="connsiteY625" fmla="*/ 924402 h 924402"/>
                <a:gd name="connsiteX626" fmla="*/ 1779774 w 4603109"/>
                <a:gd name="connsiteY626" fmla="*/ 924402 h 924402"/>
                <a:gd name="connsiteX627" fmla="*/ 1764668 w 4603109"/>
                <a:gd name="connsiteY627" fmla="*/ 924402 h 924402"/>
                <a:gd name="connsiteX628" fmla="*/ 1757499 w 4603109"/>
                <a:gd name="connsiteY628" fmla="*/ 924402 h 924402"/>
                <a:gd name="connsiteX629" fmla="*/ 1741027 w 4603109"/>
                <a:gd name="connsiteY629" fmla="*/ 924402 h 924402"/>
                <a:gd name="connsiteX630" fmla="*/ 1737552 w 4603109"/>
                <a:gd name="connsiteY630" fmla="*/ 924402 h 924402"/>
                <a:gd name="connsiteX631" fmla="*/ 1736094 w 4603109"/>
                <a:gd name="connsiteY631" fmla="*/ 924402 h 924402"/>
                <a:gd name="connsiteX632" fmla="*/ 1734603 w 4603109"/>
                <a:gd name="connsiteY632" fmla="*/ 924402 h 924402"/>
                <a:gd name="connsiteX633" fmla="*/ 1710963 w 4603109"/>
                <a:gd name="connsiteY633" fmla="*/ 924402 h 924402"/>
                <a:gd name="connsiteX634" fmla="*/ 1707488 w 4603109"/>
                <a:gd name="connsiteY634" fmla="*/ 924402 h 924402"/>
                <a:gd name="connsiteX635" fmla="*/ 1652509 w 4603109"/>
                <a:gd name="connsiteY635" fmla="*/ 924402 h 924402"/>
                <a:gd name="connsiteX636" fmla="*/ 1636899 w 4603109"/>
                <a:gd name="connsiteY636" fmla="*/ 924402 h 924402"/>
                <a:gd name="connsiteX637" fmla="*/ 1609783 w 4603109"/>
                <a:gd name="connsiteY637" fmla="*/ 924402 h 924402"/>
                <a:gd name="connsiteX638" fmla="*/ 1608325 w 4603109"/>
                <a:gd name="connsiteY638" fmla="*/ 924402 h 924402"/>
                <a:gd name="connsiteX639" fmla="*/ 1606834 w 4603109"/>
                <a:gd name="connsiteY639" fmla="*/ 924402 h 924402"/>
                <a:gd name="connsiteX640" fmla="*/ 1579719 w 4603109"/>
                <a:gd name="connsiteY640" fmla="*/ 924402 h 924402"/>
                <a:gd name="connsiteX641" fmla="*/ 1564612 w 4603109"/>
                <a:gd name="connsiteY641" fmla="*/ 924402 h 924402"/>
                <a:gd name="connsiteX642" fmla="*/ 1524740 w 4603109"/>
                <a:gd name="connsiteY642" fmla="*/ 924402 h 924402"/>
                <a:gd name="connsiteX643" fmla="*/ 1482518 w 4603109"/>
                <a:gd name="connsiteY643" fmla="*/ 924402 h 924402"/>
                <a:gd name="connsiteX644" fmla="*/ 1460483 w 4603109"/>
                <a:gd name="connsiteY644" fmla="*/ 924402 h 924402"/>
                <a:gd name="connsiteX645" fmla="*/ 1452454 w 4603109"/>
                <a:gd name="connsiteY645" fmla="*/ 924402 h 924402"/>
                <a:gd name="connsiteX646" fmla="*/ 1444011 w 4603109"/>
                <a:gd name="connsiteY646" fmla="*/ 924402 h 924402"/>
                <a:gd name="connsiteX647" fmla="*/ 1436843 w 4603109"/>
                <a:gd name="connsiteY647" fmla="*/ 924402 h 924402"/>
                <a:gd name="connsiteX648" fmla="*/ 1413947 w 4603109"/>
                <a:gd name="connsiteY648" fmla="*/ 924402 h 924402"/>
                <a:gd name="connsiteX649" fmla="*/ 1354749 w 4603109"/>
                <a:gd name="connsiteY649" fmla="*/ 924402 h 924402"/>
                <a:gd name="connsiteX650" fmla="*/ 1332714 w 4603109"/>
                <a:gd name="connsiteY650" fmla="*/ 924402 h 924402"/>
                <a:gd name="connsiteX651" fmla="*/ 1324685 w 4603109"/>
                <a:gd name="connsiteY651" fmla="*/ 924402 h 924402"/>
                <a:gd name="connsiteX652" fmla="*/ 1316242 w 4603109"/>
                <a:gd name="connsiteY652" fmla="*/ 924402 h 924402"/>
                <a:gd name="connsiteX653" fmla="*/ 1312767 w 4603109"/>
                <a:gd name="connsiteY653" fmla="*/ 924402 h 924402"/>
                <a:gd name="connsiteX654" fmla="*/ 1286178 w 4603109"/>
                <a:gd name="connsiteY654" fmla="*/ 924402 h 924402"/>
                <a:gd name="connsiteX655" fmla="*/ 1282703 w 4603109"/>
                <a:gd name="connsiteY655" fmla="*/ 924402 h 924402"/>
                <a:gd name="connsiteX656" fmla="*/ 1243956 w 4603109"/>
                <a:gd name="connsiteY656" fmla="*/ 924402 h 924402"/>
                <a:gd name="connsiteX657" fmla="*/ 1184998 w 4603109"/>
                <a:gd name="connsiteY657" fmla="*/ 924402 h 924402"/>
                <a:gd name="connsiteX658" fmla="*/ 1154934 w 4603109"/>
                <a:gd name="connsiteY658" fmla="*/ 924402 h 924402"/>
                <a:gd name="connsiteX659" fmla="*/ 1139828 w 4603109"/>
                <a:gd name="connsiteY659" fmla="*/ 924402 h 924402"/>
                <a:gd name="connsiteX660" fmla="*/ 1116187 w 4603109"/>
                <a:gd name="connsiteY660" fmla="*/ 924402 h 924402"/>
                <a:gd name="connsiteX661" fmla="*/ 1112712 w 4603109"/>
                <a:gd name="connsiteY661" fmla="*/ 924402 h 924402"/>
                <a:gd name="connsiteX662" fmla="*/ 1057734 w 4603109"/>
                <a:gd name="connsiteY662" fmla="*/ 924402 h 924402"/>
                <a:gd name="connsiteX663" fmla="*/ 1027669 w 4603109"/>
                <a:gd name="connsiteY663" fmla="*/ 924402 h 924402"/>
                <a:gd name="connsiteX664" fmla="*/ 1012059 w 4603109"/>
                <a:gd name="connsiteY664" fmla="*/ 924402 h 924402"/>
                <a:gd name="connsiteX665" fmla="*/ 984943 w 4603109"/>
                <a:gd name="connsiteY665" fmla="*/ 924402 h 924402"/>
                <a:gd name="connsiteX666" fmla="*/ 929965 w 4603109"/>
                <a:gd name="connsiteY666" fmla="*/ 924402 h 924402"/>
                <a:gd name="connsiteX667" fmla="*/ 899900 w 4603109"/>
                <a:gd name="connsiteY667" fmla="*/ 924402 h 924402"/>
                <a:gd name="connsiteX668" fmla="*/ 857678 w 4603109"/>
                <a:gd name="connsiteY668" fmla="*/ 924402 h 924402"/>
                <a:gd name="connsiteX669" fmla="*/ 819171 w 4603109"/>
                <a:gd name="connsiteY669" fmla="*/ 924402 h 924402"/>
                <a:gd name="connsiteX670" fmla="*/ 729909 w 4603109"/>
                <a:gd name="connsiteY670" fmla="*/ 924402 h 924402"/>
                <a:gd name="connsiteX671" fmla="*/ 691402 w 4603109"/>
                <a:gd name="connsiteY671" fmla="*/ 924402 h 924402"/>
                <a:gd name="connsiteX672" fmla="*/ 687927 w 4603109"/>
                <a:gd name="connsiteY672" fmla="*/ 924402 h 924402"/>
                <a:gd name="connsiteX673" fmla="*/ 560158 w 4603109"/>
                <a:gd name="connsiteY673" fmla="*/ 924402 h 924402"/>
                <a:gd name="connsiteX674" fmla="*/ 432894 w 4603109"/>
                <a:gd name="connsiteY674" fmla="*/ 924402 h 924402"/>
                <a:gd name="connsiteX675" fmla="*/ 305125 w 4603109"/>
                <a:gd name="connsiteY675" fmla="*/ 924402 h 924402"/>
                <a:gd name="connsiteX676" fmla="*/ 223202 w 4603109"/>
                <a:gd name="connsiteY676" fmla="*/ 877348 h 924402"/>
                <a:gd name="connsiteX677" fmla="*/ 10809 w 4603109"/>
                <a:gd name="connsiteY677" fmla="*/ 509257 h 924402"/>
                <a:gd name="connsiteX678" fmla="*/ 10809 w 4603109"/>
                <a:gd name="connsiteY678" fmla="*/ 415146 h 924402"/>
                <a:gd name="connsiteX679" fmla="*/ 223202 w 4603109"/>
                <a:gd name="connsiteY679" fmla="*/ 47054 h 924402"/>
                <a:gd name="connsiteX680" fmla="*/ 305125 w 4603109"/>
                <a:gd name="connsiteY680" fmla="*/ 0 h 92440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  <a:cxn ang="0">
                  <a:pos x="connsiteX85" y="connsiteY85"/>
                </a:cxn>
                <a:cxn ang="0">
                  <a:pos x="connsiteX86" y="connsiteY86"/>
                </a:cxn>
                <a:cxn ang="0">
                  <a:pos x="connsiteX87" y="connsiteY87"/>
                </a:cxn>
                <a:cxn ang="0">
                  <a:pos x="connsiteX88" y="connsiteY88"/>
                </a:cxn>
                <a:cxn ang="0">
                  <a:pos x="connsiteX89" y="connsiteY89"/>
                </a:cxn>
                <a:cxn ang="0">
                  <a:pos x="connsiteX90" y="connsiteY90"/>
                </a:cxn>
                <a:cxn ang="0">
                  <a:pos x="connsiteX91" y="connsiteY91"/>
                </a:cxn>
                <a:cxn ang="0">
                  <a:pos x="connsiteX92" y="connsiteY92"/>
                </a:cxn>
                <a:cxn ang="0">
                  <a:pos x="connsiteX93" y="connsiteY93"/>
                </a:cxn>
                <a:cxn ang="0">
                  <a:pos x="connsiteX94" y="connsiteY94"/>
                </a:cxn>
                <a:cxn ang="0">
                  <a:pos x="connsiteX95" y="connsiteY95"/>
                </a:cxn>
                <a:cxn ang="0">
                  <a:pos x="connsiteX96" y="connsiteY96"/>
                </a:cxn>
                <a:cxn ang="0">
                  <a:pos x="connsiteX97" y="connsiteY97"/>
                </a:cxn>
                <a:cxn ang="0">
                  <a:pos x="connsiteX98" y="connsiteY98"/>
                </a:cxn>
                <a:cxn ang="0">
                  <a:pos x="connsiteX99" y="connsiteY99"/>
                </a:cxn>
                <a:cxn ang="0">
                  <a:pos x="connsiteX100" y="connsiteY100"/>
                </a:cxn>
                <a:cxn ang="0">
                  <a:pos x="connsiteX101" y="connsiteY101"/>
                </a:cxn>
                <a:cxn ang="0">
                  <a:pos x="connsiteX102" y="connsiteY102"/>
                </a:cxn>
                <a:cxn ang="0">
                  <a:pos x="connsiteX103" y="connsiteY103"/>
                </a:cxn>
                <a:cxn ang="0">
                  <a:pos x="connsiteX104" y="connsiteY104"/>
                </a:cxn>
                <a:cxn ang="0">
                  <a:pos x="connsiteX105" y="connsiteY105"/>
                </a:cxn>
                <a:cxn ang="0">
                  <a:pos x="connsiteX106" y="connsiteY106"/>
                </a:cxn>
                <a:cxn ang="0">
                  <a:pos x="connsiteX107" y="connsiteY107"/>
                </a:cxn>
                <a:cxn ang="0">
                  <a:pos x="connsiteX108" y="connsiteY108"/>
                </a:cxn>
                <a:cxn ang="0">
                  <a:pos x="connsiteX109" y="connsiteY109"/>
                </a:cxn>
                <a:cxn ang="0">
                  <a:pos x="connsiteX110" y="connsiteY110"/>
                </a:cxn>
                <a:cxn ang="0">
                  <a:pos x="connsiteX111" y="connsiteY111"/>
                </a:cxn>
                <a:cxn ang="0">
                  <a:pos x="connsiteX112" y="connsiteY112"/>
                </a:cxn>
                <a:cxn ang="0">
                  <a:pos x="connsiteX113" y="connsiteY113"/>
                </a:cxn>
                <a:cxn ang="0">
                  <a:pos x="connsiteX114" y="connsiteY114"/>
                </a:cxn>
                <a:cxn ang="0">
                  <a:pos x="connsiteX115" y="connsiteY115"/>
                </a:cxn>
                <a:cxn ang="0">
                  <a:pos x="connsiteX116" y="connsiteY116"/>
                </a:cxn>
                <a:cxn ang="0">
                  <a:pos x="connsiteX117" y="connsiteY117"/>
                </a:cxn>
                <a:cxn ang="0">
                  <a:pos x="connsiteX118" y="connsiteY118"/>
                </a:cxn>
                <a:cxn ang="0">
                  <a:pos x="connsiteX119" y="connsiteY119"/>
                </a:cxn>
                <a:cxn ang="0">
                  <a:pos x="connsiteX120" y="connsiteY120"/>
                </a:cxn>
                <a:cxn ang="0">
                  <a:pos x="connsiteX121" y="connsiteY121"/>
                </a:cxn>
                <a:cxn ang="0">
                  <a:pos x="connsiteX122" y="connsiteY122"/>
                </a:cxn>
                <a:cxn ang="0">
                  <a:pos x="connsiteX123" y="connsiteY123"/>
                </a:cxn>
                <a:cxn ang="0">
                  <a:pos x="connsiteX124" y="connsiteY124"/>
                </a:cxn>
                <a:cxn ang="0">
                  <a:pos x="connsiteX125" y="connsiteY125"/>
                </a:cxn>
                <a:cxn ang="0">
                  <a:pos x="connsiteX126" y="connsiteY126"/>
                </a:cxn>
                <a:cxn ang="0">
                  <a:pos x="connsiteX127" y="connsiteY127"/>
                </a:cxn>
                <a:cxn ang="0">
                  <a:pos x="connsiteX128" y="connsiteY128"/>
                </a:cxn>
                <a:cxn ang="0">
                  <a:pos x="connsiteX129" y="connsiteY129"/>
                </a:cxn>
                <a:cxn ang="0">
                  <a:pos x="connsiteX130" y="connsiteY130"/>
                </a:cxn>
                <a:cxn ang="0">
                  <a:pos x="connsiteX131" y="connsiteY131"/>
                </a:cxn>
                <a:cxn ang="0">
                  <a:pos x="connsiteX132" y="connsiteY132"/>
                </a:cxn>
                <a:cxn ang="0">
                  <a:pos x="connsiteX133" y="connsiteY133"/>
                </a:cxn>
                <a:cxn ang="0">
                  <a:pos x="connsiteX134" y="connsiteY134"/>
                </a:cxn>
                <a:cxn ang="0">
                  <a:pos x="connsiteX135" y="connsiteY135"/>
                </a:cxn>
                <a:cxn ang="0">
                  <a:pos x="connsiteX136" y="connsiteY136"/>
                </a:cxn>
                <a:cxn ang="0">
                  <a:pos x="connsiteX137" y="connsiteY137"/>
                </a:cxn>
                <a:cxn ang="0">
                  <a:pos x="connsiteX138" y="connsiteY138"/>
                </a:cxn>
                <a:cxn ang="0">
                  <a:pos x="connsiteX139" y="connsiteY139"/>
                </a:cxn>
                <a:cxn ang="0">
                  <a:pos x="connsiteX140" y="connsiteY140"/>
                </a:cxn>
                <a:cxn ang="0">
                  <a:pos x="connsiteX141" y="connsiteY141"/>
                </a:cxn>
                <a:cxn ang="0">
                  <a:pos x="connsiteX142" y="connsiteY142"/>
                </a:cxn>
                <a:cxn ang="0">
                  <a:pos x="connsiteX143" y="connsiteY143"/>
                </a:cxn>
                <a:cxn ang="0">
                  <a:pos x="connsiteX144" y="connsiteY144"/>
                </a:cxn>
                <a:cxn ang="0">
                  <a:pos x="connsiteX145" y="connsiteY145"/>
                </a:cxn>
                <a:cxn ang="0">
                  <a:pos x="connsiteX146" y="connsiteY146"/>
                </a:cxn>
                <a:cxn ang="0">
                  <a:pos x="connsiteX147" y="connsiteY147"/>
                </a:cxn>
                <a:cxn ang="0">
                  <a:pos x="connsiteX148" y="connsiteY148"/>
                </a:cxn>
                <a:cxn ang="0">
                  <a:pos x="connsiteX149" y="connsiteY149"/>
                </a:cxn>
                <a:cxn ang="0">
                  <a:pos x="connsiteX150" y="connsiteY150"/>
                </a:cxn>
                <a:cxn ang="0">
                  <a:pos x="connsiteX151" y="connsiteY151"/>
                </a:cxn>
                <a:cxn ang="0">
                  <a:pos x="connsiteX152" y="connsiteY152"/>
                </a:cxn>
                <a:cxn ang="0">
                  <a:pos x="connsiteX153" y="connsiteY153"/>
                </a:cxn>
                <a:cxn ang="0">
                  <a:pos x="connsiteX154" y="connsiteY154"/>
                </a:cxn>
                <a:cxn ang="0">
                  <a:pos x="connsiteX155" y="connsiteY155"/>
                </a:cxn>
                <a:cxn ang="0">
                  <a:pos x="connsiteX156" y="connsiteY156"/>
                </a:cxn>
                <a:cxn ang="0">
                  <a:pos x="connsiteX157" y="connsiteY157"/>
                </a:cxn>
                <a:cxn ang="0">
                  <a:pos x="connsiteX158" y="connsiteY158"/>
                </a:cxn>
                <a:cxn ang="0">
                  <a:pos x="connsiteX159" y="connsiteY159"/>
                </a:cxn>
                <a:cxn ang="0">
                  <a:pos x="connsiteX160" y="connsiteY160"/>
                </a:cxn>
                <a:cxn ang="0">
                  <a:pos x="connsiteX161" y="connsiteY161"/>
                </a:cxn>
                <a:cxn ang="0">
                  <a:pos x="connsiteX162" y="connsiteY162"/>
                </a:cxn>
                <a:cxn ang="0">
                  <a:pos x="connsiteX163" y="connsiteY163"/>
                </a:cxn>
                <a:cxn ang="0">
                  <a:pos x="connsiteX164" y="connsiteY164"/>
                </a:cxn>
                <a:cxn ang="0">
                  <a:pos x="connsiteX165" y="connsiteY165"/>
                </a:cxn>
                <a:cxn ang="0">
                  <a:pos x="connsiteX166" y="connsiteY166"/>
                </a:cxn>
                <a:cxn ang="0">
                  <a:pos x="connsiteX167" y="connsiteY167"/>
                </a:cxn>
                <a:cxn ang="0">
                  <a:pos x="connsiteX168" y="connsiteY168"/>
                </a:cxn>
                <a:cxn ang="0">
                  <a:pos x="connsiteX169" y="connsiteY169"/>
                </a:cxn>
                <a:cxn ang="0">
                  <a:pos x="connsiteX170" y="connsiteY170"/>
                </a:cxn>
                <a:cxn ang="0">
                  <a:pos x="connsiteX171" y="connsiteY171"/>
                </a:cxn>
                <a:cxn ang="0">
                  <a:pos x="connsiteX172" y="connsiteY172"/>
                </a:cxn>
                <a:cxn ang="0">
                  <a:pos x="connsiteX173" y="connsiteY173"/>
                </a:cxn>
                <a:cxn ang="0">
                  <a:pos x="connsiteX174" y="connsiteY174"/>
                </a:cxn>
                <a:cxn ang="0">
                  <a:pos x="connsiteX175" y="connsiteY175"/>
                </a:cxn>
                <a:cxn ang="0">
                  <a:pos x="connsiteX176" y="connsiteY176"/>
                </a:cxn>
                <a:cxn ang="0">
                  <a:pos x="connsiteX177" y="connsiteY177"/>
                </a:cxn>
                <a:cxn ang="0">
                  <a:pos x="connsiteX178" y="connsiteY178"/>
                </a:cxn>
                <a:cxn ang="0">
                  <a:pos x="connsiteX179" y="connsiteY179"/>
                </a:cxn>
                <a:cxn ang="0">
                  <a:pos x="connsiteX180" y="connsiteY180"/>
                </a:cxn>
                <a:cxn ang="0">
                  <a:pos x="connsiteX181" y="connsiteY181"/>
                </a:cxn>
                <a:cxn ang="0">
                  <a:pos x="connsiteX182" y="connsiteY182"/>
                </a:cxn>
                <a:cxn ang="0">
                  <a:pos x="connsiteX183" y="connsiteY183"/>
                </a:cxn>
                <a:cxn ang="0">
                  <a:pos x="connsiteX184" y="connsiteY184"/>
                </a:cxn>
                <a:cxn ang="0">
                  <a:pos x="connsiteX185" y="connsiteY185"/>
                </a:cxn>
                <a:cxn ang="0">
                  <a:pos x="connsiteX186" y="connsiteY186"/>
                </a:cxn>
                <a:cxn ang="0">
                  <a:pos x="connsiteX187" y="connsiteY187"/>
                </a:cxn>
                <a:cxn ang="0">
                  <a:pos x="connsiteX188" y="connsiteY188"/>
                </a:cxn>
                <a:cxn ang="0">
                  <a:pos x="connsiteX189" y="connsiteY189"/>
                </a:cxn>
                <a:cxn ang="0">
                  <a:pos x="connsiteX190" y="connsiteY190"/>
                </a:cxn>
                <a:cxn ang="0">
                  <a:pos x="connsiteX191" y="connsiteY191"/>
                </a:cxn>
                <a:cxn ang="0">
                  <a:pos x="connsiteX192" y="connsiteY192"/>
                </a:cxn>
                <a:cxn ang="0">
                  <a:pos x="connsiteX193" y="connsiteY193"/>
                </a:cxn>
                <a:cxn ang="0">
                  <a:pos x="connsiteX194" y="connsiteY194"/>
                </a:cxn>
                <a:cxn ang="0">
                  <a:pos x="connsiteX195" y="connsiteY195"/>
                </a:cxn>
                <a:cxn ang="0">
                  <a:pos x="connsiteX196" y="connsiteY196"/>
                </a:cxn>
                <a:cxn ang="0">
                  <a:pos x="connsiteX197" y="connsiteY197"/>
                </a:cxn>
                <a:cxn ang="0">
                  <a:pos x="connsiteX198" y="connsiteY198"/>
                </a:cxn>
                <a:cxn ang="0">
                  <a:pos x="connsiteX199" y="connsiteY199"/>
                </a:cxn>
                <a:cxn ang="0">
                  <a:pos x="connsiteX200" y="connsiteY200"/>
                </a:cxn>
                <a:cxn ang="0">
                  <a:pos x="connsiteX201" y="connsiteY201"/>
                </a:cxn>
                <a:cxn ang="0">
                  <a:pos x="connsiteX202" y="connsiteY202"/>
                </a:cxn>
                <a:cxn ang="0">
                  <a:pos x="connsiteX203" y="connsiteY203"/>
                </a:cxn>
                <a:cxn ang="0">
                  <a:pos x="connsiteX204" y="connsiteY204"/>
                </a:cxn>
                <a:cxn ang="0">
                  <a:pos x="connsiteX205" y="connsiteY205"/>
                </a:cxn>
                <a:cxn ang="0">
                  <a:pos x="connsiteX206" y="connsiteY206"/>
                </a:cxn>
                <a:cxn ang="0">
                  <a:pos x="connsiteX207" y="connsiteY207"/>
                </a:cxn>
                <a:cxn ang="0">
                  <a:pos x="connsiteX208" y="connsiteY208"/>
                </a:cxn>
                <a:cxn ang="0">
                  <a:pos x="connsiteX209" y="connsiteY209"/>
                </a:cxn>
                <a:cxn ang="0">
                  <a:pos x="connsiteX210" y="connsiteY210"/>
                </a:cxn>
                <a:cxn ang="0">
                  <a:pos x="connsiteX211" y="connsiteY211"/>
                </a:cxn>
                <a:cxn ang="0">
                  <a:pos x="connsiteX212" y="connsiteY212"/>
                </a:cxn>
                <a:cxn ang="0">
                  <a:pos x="connsiteX213" y="connsiteY213"/>
                </a:cxn>
                <a:cxn ang="0">
                  <a:pos x="connsiteX214" y="connsiteY214"/>
                </a:cxn>
                <a:cxn ang="0">
                  <a:pos x="connsiteX215" y="connsiteY215"/>
                </a:cxn>
                <a:cxn ang="0">
                  <a:pos x="connsiteX216" y="connsiteY216"/>
                </a:cxn>
                <a:cxn ang="0">
                  <a:pos x="connsiteX217" y="connsiteY217"/>
                </a:cxn>
                <a:cxn ang="0">
                  <a:pos x="connsiteX218" y="connsiteY218"/>
                </a:cxn>
                <a:cxn ang="0">
                  <a:pos x="connsiteX219" y="connsiteY219"/>
                </a:cxn>
                <a:cxn ang="0">
                  <a:pos x="connsiteX220" y="connsiteY220"/>
                </a:cxn>
                <a:cxn ang="0">
                  <a:pos x="connsiteX221" y="connsiteY221"/>
                </a:cxn>
                <a:cxn ang="0">
                  <a:pos x="connsiteX222" y="connsiteY222"/>
                </a:cxn>
                <a:cxn ang="0">
                  <a:pos x="connsiteX223" y="connsiteY223"/>
                </a:cxn>
                <a:cxn ang="0">
                  <a:pos x="connsiteX224" y="connsiteY224"/>
                </a:cxn>
                <a:cxn ang="0">
                  <a:pos x="connsiteX225" y="connsiteY225"/>
                </a:cxn>
                <a:cxn ang="0">
                  <a:pos x="connsiteX226" y="connsiteY226"/>
                </a:cxn>
                <a:cxn ang="0">
                  <a:pos x="connsiteX227" y="connsiteY227"/>
                </a:cxn>
                <a:cxn ang="0">
                  <a:pos x="connsiteX228" y="connsiteY228"/>
                </a:cxn>
                <a:cxn ang="0">
                  <a:pos x="connsiteX229" y="connsiteY229"/>
                </a:cxn>
                <a:cxn ang="0">
                  <a:pos x="connsiteX230" y="connsiteY230"/>
                </a:cxn>
                <a:cxn ang="0">
                  <a:pos x="connsiteX231" y="connsiteY231"/>
                </a:cxn>
                <a:cxn ang="0">
                  <a:pos x="connsiteX232" y="connsiteY232"/>
                </a:cxn>
                <a:cxn ang="0">
                  <a:pos x="connsiteX233" y="connsiteY233"/>
                </a:cxn>
                <a:cxn ang="0">
                  <a:pos x="connsiteX234" y="connsiteY234"/>
                </a:cxn>
                <a:cxn ang="0">
                  <a:pos x="connsiteX235" y="connsiteY235"/>
                </a:cxn>
                <a:cxn ang="0">
                  <a:pos x="connsiteX236" y="connsiteY236"/>
                </a:cxn>
                <a:cxn ang="0">
                  <a:pos x="connsiteX237" y="connsiteY237"/>
                </a:cxn>
                <a:cxn ang="0">
                  <a:pos x="connsiteX238" y="connsiteY238"/>
                </a:cxn>
                <a:cxn ang="0">
                  <a:pos x="connsiteX239" y="connsiteY239"/>
                </a:cxn>
                <a:cxn ang="0">
                  <a:pos x="connsiteX240" y="connsiteY240"/>
                </a:cxn>
                <a:cxn ang="0">
                  <a:pos x="connsiteX241" y="connsiteY241"/>
                </a:cxn>
                <a:cxn ang="0">
                  <a:pos x="connsiteX242" y="connsiteY242"/>
                </a:cxn>
                <a:cxn ang="0">
                  <a:pos x="connsiteX243" y="connsiteY243"/>
                </a:cxn>
                <a:cxn ang="0">
                  <a:pos x="connsiteX244" y="connsiteY244"/>
                </a:cxn>
                <a:cxn ang="0">
                  <a:pos x="connsiteX245" y="connsiteY245"/>
                </a:cxn>
                <a:cxn ang="0">
                  <a:pos x="connsiteX246" y="connsiteY246"/>
                </a:cxn>
                <a:cxn ang="0">
                  <a:pos x="connsiteX247" y="connsiteY247"/>
                </a:cxn>
                <a:cxn ang="0">
                  <a:pos x="connsiteX248" y="connsiteY248"/>
                </a:cxn>
                <a:cxn ang="0">
                  <a:pos x="connsiteX249" y="connsiteY249"/>
                </a:cxn>
                <a:cxn ang="0">
                  <a:pos x="connsiteX250" y="connsiteY250"/>
                </a:cxn>
                <a:cxn ang="0">
                  <a:pos x="connsiteX251" y="connsiteY251"/>
                </a:cxn>
                <a:cxn ang="0">
                  <a:pos x="connsiteX252" y="connsiteY252"/>
                </a:cxn>
                <a:cxn ang="0">
                  <a:pos x="connsiteX253" y="connsiteY253"/>
                </a:cxn>
                <a:cxn ang="0">
                  <a:pos x="connsiteX254" y="connsiteY254"/>
                </a:cxn>
                <a:cxn ang="0">
                  <a:pos x="connsiteX255" y="connsiteY255"/>
                </a:cxn>
                <a:cxn ang="0">
                  <a:pos x="connsiteX256" y="connsiteY256"/>
                </a:cxn>
                <a:cxn ang="0">
                  <a:pos x="connsiteX257" y="connsiteY257"/>
                </a:cxn>
                <a:cxn ang="0">
                  <a:pos x="connsiteX258" y="connsiteY258"/>
                </a:cxn>
                <a:cxn ang="0">
                  <a:pos x="connsiteX259" y="connsiteY259"/>
                </a:cxn>
                <a:cxn ang="0">
                  <a:pos x="connsiteX260" y="connsiteY260"/>
                </a:cxn>
                <a:cxn ang="0">
                  <a:pos x="connsiteX261" y="connsiteY261"/>
                </a:cxn>
                <a:cxn ang="0">
                  <a:pos x="connsiteX262" y="connsiteY262"/>
                </a:cxn>
                <a:cxn ang="0">
                  <a:pos x="connsiteX263" y="connsiteY263"/>
                </a:cxn>
                <a:cxn ang="0">
                  <a:pos x="connsiteX264" y="connsiteY264"/>
                </a:cxn>
                <a:cxn ang="0">
                  <a:pos x="connsiteX265" y="connsiteY265"/>
                </a:cxn>
                <a:cxn ang="0">
                  <a:pos x="connsiteX266" y="connsiteY266"/>
                </a:cxn>
                <a:cxn ang="0">
                  <a:pos x="connsiteX267" y="connsiteY267"/>
                </a:cxn>
                <a:cxn ang="0">
                  <a:pos x="connsiteX268" y="connsiteY268"/>
                </a:cxn>
                <a:cxn ang="0">
                  <a:pos x="connsiteX269" y="connsiteY269"/>
                </a:cxn>
                <a:cxn ang="0">
                  <a:pos x="connsiteX270" y="connsiteY270"/>
                </a:cxn>
                <a:cxn ang="0">
                  <a:pos x="connsiteX271" y="connsiteY271"/>
                </a:cxn>
                <a:cxn ang="0">
                  <a:pos x="connsiteX272" y="connsiteY272"/>
                </a:cxn>
                <a:cxn ang="0">
                  <a:pos x="connsiteX273" y="connsiteY273"/>
                </a:cxn>
                <a:cxn ang="0">
                  <a:pos x="connsiteX274" y="connsiteY274"/>
                </a:cxn>
                <a:cxn ang="0">
                  <a:pos x="connsiteX275" y="connsiteY275"/>
                </a:cxn>
                <a:cxn ang="0">
                  <a:pos x="connsiteX276" y="connsiteY276"/>
                </a:cxn>
                <a:cxn ang="0">
                  <a:pos x="connsiteX277" y="connsiteY277"/>
                </a:cxn>
                <a:cxn ang="0">
                  <a:pos x="connsiteX278" y="connsiteY278"/>
                </a:cxn>
                <a:cxn ang="0">
                  <a:pos x="connsiteX279" y="connsiteY279"/>
                </a:cxn>
                <a:cxn ang="0">
                  <a:pos x="connsiteX280" y="connsiteY280"/>
                </a:cxn>
                <a:cxn ang="0">
                  <a:pos x="connsiteX281" y="connsiteY281"/>
                </a:cxn>
                <a:cxn ang="0">
                  <a:pos x="connsiteX282" y="connsiteY282"/>
                </a:cxn>
                <a:cxn ang="0">
                  <a:pos x="connsiteX283" y="connsiteY283"/>
                </a:cxn>
                <a:cxn ang="0">
                  <a:pos x="connsiteX284" y="connsiteY284"/>
                </a:cxn>
                <a:cxn ang="0">
                  <a:pos x="connsiteX285" y="connsiteY285"/>
                </a:cxn>
                <a:cxn ang="0">
                  <a:pos x="connsiteX286" y="connsiteY286"/>
                </a:cxn>
                <a:cxn ang="0">
                  <a:pos x="connsiteX287" y="connsiteY287"/>
                </a:cxn>
                <a:cxn ang="0">
                  <a:pos x="connsiteX288" y="connsiteY288"/>
                </a:cxn>
                <a:cxn ang="0">
                  <a:pos x="connsiteX289" y="connsiteY289"/>
                </a:cxn>
                <a:cxn ang="0">
                  <a:pos x="connsiteX290" y="connsiteY290"/>
                </a:cxn>
                <a:cxn ang="0">
                  <a:pos x="connsiteX291" y="connsiteY291"/>
                </a:cxn>
                <a:cxn ang="0">
                  <a:pos x="connsiteX292" y="connsiteY292"/>
                </a:cxn>
                <a:cxn ang="0">
                  <a:pos x="connsiteX293" y="connsiteY293"/>
                </a:cxn>
                <a:cxn ang="0">
                  <a:pos x="connsiteX294" y="connsiteY294"/>
                </a:cxn>
                <a:cxn ang="0">
                  <a:pos x="connsiteX295" y="connsiteY295"/>
                </a:cxn>
                <a:cxn ang="0">
                  <a:pos x="connsiteX296" y="connsiteY296"/>
                </a:cxn>
                <a:cxn ang="0">
                  <a:pos x="connsiteX297" y="connsiteY297"/>
                </a:cxn>
                <a:cxn ang="0">
                  <a:pos x="connsiteX298" y="connsiteY298"/>
                </a:cxn>
                <a:cxn ang="0">
                  <a:pos x="connsiteX299" y="connsiteY299"/>
                </a:cxn>
                <a:cxn ang="0">
                  <a:pos x="connsiteX300" y="connsiteY300"/>
                </a:cxn>
                <a:cxn ang="0">
                  <a:pos x="connsiteX301" y="connsiteY301"/>
                </a:cxn>
                <a:cxn ang="0">
                  <a:pos x="connsiteX302" y="connsiteY302"/>
                </a:cxn>
                <a:cxn ang="0">
                  <a:pos x="connsiteX303" y="connsiteY303"/>
                </a:cxn>
                <a:cxn ang="0">
                  <a:pos x="connsiteX304" y="connsiteY304"/>
                </a:cxn>
                <a:cxn ang="0">
                  <a:pos x="connsiteX305" y="connsiteY305"/>
                </a:cxn>
                <a:cxn ang="0">
                  <a:pos x="connsiteX306" y="connsiteY306"/>
                </a:cxn>
                <a:cxn ang="0">
                  <a:pos x="connsiteX307" y="connsiteY307"/>
                </a:cxn>
                <a:cxn ang="0">
                  <a:pos x="connsiteX308" y="connsiteY308"/>
                </a:cxn>
                <a:cxn ang="0">
                  <a:pos x="connsiteX309" y="connsiteY309"/>
                </a:cxn>
                <a:cxn ang="0">
                  <a:pos x="connsiteX310" y="connsiteY310"/>
                </a:cxn>
                <a:cxn ang="0">
                  <a:pos x="connsiteX311" y="connsiteY311"/>
                </a:cxn>
                <a:cxn ang="0">
                  <a:pos x="connsiteX312" y="connsiteY312"/>
                </a:cxn>
                <a:cxn ang="0">
                  <a:pos x="connsiteX313" y="connsiteY313"/>
                </a:cxn>
                <a:cxn ang="0">
                  <a:pos x="connsiteX314" y="connsiteY314"/>
                </a:cxn>
                <a:cxn ang="0">
                  <a:pos x="connsiteX315" y="connsiteY315"/>
                </a:cxn>
                <a:cxn ang="0">
                  <a:pos x="connsiteX316" y="connsiteY316"/>
                </a:cxn>
                <a:cxn ang="0">
                  <a:pos x="connsiteX317" y="connsiteY317"/>
                </a:cxn>
                <a:cxn ang="0">
                  <a:pos x="connsiteX318" y="connsiteY318"/>
                </a:cxn>
                <a:cxn ang="0">
                  <a:pos x="connsiteX319" y="connsiteY319"/>
                </a:cxn>
                <a:cxn ang="0">
                  <a:pos x="connsiteX320" y="connsiteY320"/>
                </a:cxn>
                <a:cxn ang="0">
                  <a:pos x="connsiteX321" y="connsiteY321"/>
                </a:cxn>
                <a:cxn ang="0">
                  <a:pos x="connsiteX322" y="connsiteY322"/>
                </a:cxn>
                <a:cxn ang="0">
                  <a:pos x="connsiteX323" y="connsiteY323"/>
                </a:cxn>
                <a:cxn ang="0">
                  <a:pos x="connsiteX324" y="connsiteY324"/>
                </a:cxn>
                <a:cxn ang="0">
                  <a:pos x="connsiteX325" y="connsiteY325"/>
                </a:cxn>
                <a:cxn ang="0">
                  <a:pos x="connsiteX326" y="connsiteY326"/>
                </a:cxn>
                <a:cxn ang="0">
                  <a:pos x="connsiteX327" y="connsiteY327"/>
                </a:cxn>
                <a:cxn ang="0">
                  <a:pos x="connsiteX328" y="connsiteY328"/>
                </a:cxn>
                <a:cxn ang="0">
                  <a:pos x="connsiteX329" y="connsiteY329"/>
                </a:cxn>
                <a:cxn ang="0">
                  <a:pos x="connsiteX330" y="connsiteY330"/>
                </a:cxn>
                <a:cxn ang="0">
                  <a:pos x="connsiteX331" y="connsiteY331"/>
                </a:cxn>
                <a:cxn ang="0">
                  <a:pos x="connsiteX332" y="connsiteY332"/>
                </a:cxn>
                <a:cxn ang="0">
                  <a:pos x="connsiteX333" y="connsiteY333"/>
                </a:cxn>
                <a:cxn ang="0">
                  <a:pos x="connsiteX334" y="connsiteY334"/>
                </a:cxn>
                <a:cxn ang="0">
                  <a:pos x="connsiteX335" y="connsiteY335"/>
                </a:cxn>
                <a:cxn ang="0">
                  <a:pos x="connsiteX336" y="connsiteY336"/>
                </a:cxn>
                <a:cxn ang="0">
                  <a:pos x="connsiteX337" y="connsiteY337"/>
                </a:cxn>
                <a:cxn ang="0">
                  <a:pos x="connsiteX338" y="connsiteY338"/>
                </a:cxn>
                <a:cxn ang="0">
                  <a:pos x="connsiteX339" y="connsiteY339"/>
                </a:cxn>
                <a:cxn ang="0">
                  <a:pos x="connsiteX340" y="connsiteY340"/>
                </a:cxn>
                <a:cxn ang="0">
                  <a:pos x="connsiteX341" y="connsiteY341"/>
                </a:cxn>
                <a:cxn ang="0">
                  <a:pos x="connsiteX342" y="connsiteY342"/>
                </a:cxn>
                <a:cxn ang="0">
                  <a:pos x="connsiteX343" y="connsiteY343"/>
                </a:cxn>
                <a:cxn ang="0">
                  <a:pos x="connsiteX344" y="connsiteY344"/>
                </a:cxn>
                <a:cxn ang="0">
                  <a:pos x="connsiteX345" y="connsiteY345"/>
                </a:cxn>
                <a:cxn ang="0">
                  <a:pos x="connsiteX346" y="connsiteY346"/>
                </a:cxn>
                <a:cxn ang="0">
                  <a:pos x="connsiteX347" y="connsiteY347"/>
                </a:cxn>
                <a:cxn ang="0">
                  <a:pos x="connsiteX348" y="connsiteY348"/>
                </a:cxn>
                <a:cxn ang="0">
                  <a:pos x="connsiteX349" y="connsiteY349"/>
                </a:cxn>
                <a:cxn ang="0">
                  <a:pos x="connsiteX350" y="connsiteY350"/>
                </a:cxn>
                <a:cxn ang="0">
                  <a:pos x="connsiteX351" y="connsiteY351"/>
                </a:cxn>
                <a:cxn ang="0">
                  <a:pos x="connsiteX352" y="connsiteY352"/>
                </a:cxn>
                <a:cxn ang="0">
                  <a:pos x="connsiteX353" y="connsiteY353"/>
                </a:cxn>
                <a:cxn ang="0">
                  <a:pos x="connsiteX354" y="connsiteY354"/>
                </a:cxn>
                <a:cxn ang="0">
                  <a:pos x="connsiteX355" y="connsiteY355"/>
                </a:cxn>
                <a:cxn ang="0">
                  <a:pos x="connsiteX356" y="connsiteY356"/>
                </a:cxn>
                <a:cxn ang="0">
                  <a:pos x="connsiteX357" y="connsiteY357"/>
                </a:cxn>
                <a:cxn ang="0">
                  <a:pos x="connsiteX358" y="connsiteY358"/>
                </a:cxn>
                <a:cxn ang="0">
                  <a:pos x="connsiteX359" y="connsiteY359"/>
                </a:cxn>
                <a:cxn ang="0">
                  <a:pos x="connsiteX360" y="connsiteY360"/>
                </a:cxn>
                <a:cxn ang="0">
                  <a:pos x="connsiteX361" y="connsiteY361"/>
                </a:cxn>
                <a:cxn ang="0">
                  <a:pos x="connsiteX362" y="connsiteY362"/>
                </a:cxn>
                <a:cxn ang="0">
                  <a:pos x="connsiteX363" y="connsiteY363"/>
                </a:cxn>
                <a:cxn ang="0">
                  <a:pos x="connsiteX364" y="connsiteY364"/>
                </a:cxn>
                <a:cxn ang="0">
                  <a:pos x="connsiteX365" y="connsiteY365"/>
                </a:cxn>
                <a:cxn ang="0">
                  <a:pos x="connsiteX366" y="connsiteY366"/>
                </a:cxn>
                <a:cxn ang="0">
                  <a:pos x="connsiteX367" y="connsiteY367"/>
                </a:cxn>
                <a:cxn ang="0">
                  <a:pos x="connsiteX368" y="connsiteY368"/>
                </a:cxn>
                <a:cxn ang="0">
                  <a:pos x="connsiteX369" y="connsiteY369"/>
                </a:cxn>
                <a:cxn ang="0">
                  <a:pos x="connsiteX370" y="connsiteY370"/>
                </a:cxn>
                <a:cxn ang="0">
                  <a:pos x="connsiteX371" y="connsiteY371"/>
                </a:cxn>
                <a:cxn ang="0">
                  <a:pos x="connsiteX372" y="connsiteY372"/>
                </a:cxn>
                <a:cxn ang="0">
                  <a:pos x="connsiteX373" y="connsiteY373"/>
                </a:cxn>
                <a:cxn ang="0">
                  <a:pos x="connsiteX374" y="connsiteY374"/>
                </a:cxn>
                <a:cxn ang="0">
                  <a:pos x="connsiteX375" y="connsiteY375"/>
                </a:cxn>
                <a:cxn ang="0">
                  <a:pos x="connsiteX376" y="connsiteY376"/>
                </a:cxn>
                <a:cxn ang="0">
                  <a:pos x="connsiteX377" y="connsiteY377"/>
                </a:cxn>
                <a:cxn ang="0">
                  <a:pos x="connsiteX378" y="connsiteY378"/>
                </a:cxn>
                <a:cxn ang="0">
                  <a:pos x="connsiteX379" y="connsiteY379"/>
                </a:cxn>
                <a:cxn ang="0">
                  <a:pos x="connsiteX380" y="connsiteY380"/>
                </a:cxn>
                <a:cxn ang="0">
                  <a:pos x="connsiteX381" y="connsiteY381"/>
                </a:cxn>
                <a:cxn ang="0">
                  <a:pos x="connsiteX382" y="connsiteY382"/>
                </a:cxn>
                <a:cxn ang="0">
                  <a:pos x="connsiteX383" y="connsiteY383"/>
                </a:cxn>
                <a:cxn ang="0">
                  <a:pos x="connsiteX384" y="connsiteY384"/>
                </a:cxn>
                <a:cxn ang="0">
                  <a:pos x="connsiteX385" y="connsiteY385"/>
                </a:cxn>
                <a:cxn ang="0">
                  <a:pos x="connsiteX386" y="connsiteY386"/>
                </a:cxn>
                <a:cxn ang="0">
                  <a:pos x="connsiteX387" y="connsiteY387"/>
                </a:cxn>
                <a:cxn ang="0">
                  <a:pos x="connsiteX388" y="connsiteY388"/>
                </a:cxn>
                <a:cxn ang="0">
                  <a:pos x="connsiteX389" y="connsiteY389"/>
                </a:cxn>
                <a:cxn ang="0">
                  <a:pos x="connsiteX390" y="connsiteY390"/>
                </a:cxn>
                <a:cxn ang="0">
                  <a:pos x="connsiteX391" y="connsiteY391"/>
                </a:cxn>
                <a:cxn ang="0">
                  <a:pos x="connsiteX392" y="connsiteY392"/>
                </a:cxn>
                <a:cxn ang="0">
                  <a:pos x="connsiteX393" y="connsiteY393"/>
                </a:cxn>
                <a:cxn ang="0">
                  <a:pos x="connsiteX394" y="connsiteY394"/>
                </a:cxn>
                <a:cxn ang="0">
                  <a:pos x="connsiteX395" y="connsiteY395"/>
                </a:cxn>
                <a:cxn ang="0">
                  <a:pos x="connsiteX396" y="connsiteY396"/>
                </a:cxn>
                <a:cxn ang="0">
                  <a:pos x="connsiteX397" y="connsiteY397"/>
                </a:cxn>
                <a:cxn ang="0">
                  <a:pos x="connsiteX398" y="connsiteY398"/>
                </a:cxn>
                <a:cxn ang="0">
                  <a:pos x="connsiteX399" y="connsiteY399"/>
                </a:cxn>
                <a:cxn ang="0">
                  <a:pos x="connsiteX400" y="connsiteY400"/>
                </a:cxn>
                <a:cxn ang="0">
                  <a:pos x="connsiteX401" y="connsiteY401"/>
                </a:cxn>
                <a:cxn ang="0">
                  <a:pos x="connsiteX402" y="connsiteY402"/>
                </a:cxn>
                <a:cxn ang="0">
                  <a:pos x="connsiteX403" y="connsiteY403"/>
                </a:cxn>
                <a:cxn ang="0">
                  <a:pos x="connsiteX404" y="connsiteY404"/>
                </a:cxn>
                <a:cxn ang="0">
                  <a:pos x="connsiteX405" y="connsiteY405"/>
                </a:cxn>
                <a:cxn ang="0">
                  <a:pos x="connsiteX406" y="connsiteY406"/>
                </a:cxn>
                <a:cxn ang="0">
                  <a:pos x="connsiteX407" y="connsiteY407"/>
                </a:cxn>
                <a:cxn ang="0">
                  <a:pos x="connsiteX408" y="connsiteY408"/>
                </a:cxn>
                <a:cxn ang="0">
                  <a:pos x="connsiteX409" y="connsiteY409"/>
                </a:cxn>
                <a:cxn ang="0">
                  <a:pos x="connsiteX410" y="connsiteY410"/>
                </a:cxn>
                <a:cxn ang="0">
                  <a:pos x="connsiteX411" y="connsiteY411"/>
                </a:cxn>
                <a:cxn ang="0">
                  <a:pos x="connsiteX412" y="connsiteY412"/>
                </a:cxn>
                <a:cxn ang="0">
                  <a:pos x="connsiteX413" y="connsiteY413"/>
                </a:cxn>
                <a:cxn ang="0">
                  <a:pos x="connsiteX414" y="connsiteY414"/>
                </a:cxn>
                <a:cxn ang="0">
                  <a:pos x="connsiteX415" y="connsiteY415"/>
                </a:cxn>
                <a:cxn ang="0">
                  <a:pos x="connsiteX416" y="connsiteY416"/>
                </a:cxn>
                <a:cxn ang="0">
                  <a:pos x="connsiteX417" y="connsiteY417"/>
                </a:cxn>
                <a:cxn ang="0">
                  <a:pos x="connsiteX418" y="connsiteY418"/>
                </a:cxn>
                <a:cxn ang="0">
                  <a:pos x="connsiteX419" y="connsiteY419"/>
                </a:cxn>
                <a:cxn ang="0">
                  <a:pos x="connsiteX420" y="connsiteY420"/>
                </a:cxn>
                <a:cxn ang="0">
                  <a:pos x="connsiteX421" y="connsiteY421"/>
                </a:cxn>
                <a:cxn ang="0">
                  <a:pos x="connsiteX422" y="connsiteY422"/>
                </a:cxn>
                <a:cxn ang="0">
                  <a:pos x="connsiteX423" y="connsiteY423"/>
                </a:cxn>
                <a:cxn ang="0">
                  <a:pos x="connsiteX424" y="connsiteY424"/>
                </a:cxn>
                <a:cxn ang="0">
                  <a:pos x="connsiteX425" y="connsiteY425"/>
                </a:cxn>
                <a:cxn ang="0">
                  <a:pos x="connsiteX426" y="connsiteY426"/>
                </a:cxn>
                <a:cxn ang="0">
                  <a:pos x="connsiteX427" y="connsiteY427"/>
                </a:cxn>
                <a:cxn ang="0">
                  <a:pos x="connsiteX428" y="connsiteY428"/>
                </a:cxn>
                <a:cxn ang="0">
                  <a:pos x="connsiteX429" y="connsiteY429"/>
                </a:cxn>
                <a:cxn ang="0">
                  <a:pos x="connsiteX430" y="connsiteY430"/>
                </a:cxn>
                <a:cxn ang="0">
                  <a:pos x="connsiteX431" y="connsiteY431"/>
                </a:cxn>
                <a:cxn ang="0">
                  <a:pos x="connsiteX432" y="connsiteY432"/>
                </a:cxn>
                <a:cxn ang="0">
                  <a:pos x="connsiteX433" y="connsiteY433"/>
                </a:cxn>
                <a:cxn ang="0">
                  <a:pos x="connsiteX434" y="connsiteY434"/>
                </a:cxn>
                <a:cxn ang="0">
                  <a:pos x="connsiteX435" y="connsiteY435"/>
                </a:cxn>
                <a:cxn ang="0">
                  <a:pos x="connsiteX436" y="connsiteY436"/>
                </a:cxn>
                <a:cxn ang="0">
                  <a:pos x="connsiteX437" y="connsiteY437"/>
                </a:cxn>
                <a:cxn ang="0">
                  <a:pos x="connsiteX438" y="connsiteY438"/>
                </a:cxn>
                <a:cxn ang="0">
                  <a:pos x="connsiteX439" y="connsiteY439"/>
                </a:cxn>
                <a:cxn ang="0">
                  <a:pos x="connsiteX440" y="connsiteY440"/>
                </a:cxn>
                <a:cxn ang="0">
                  <a:pos x="connsiteX441" y="connsiteY441"/>
                </a:cxn>
                <a:cxn ang="0">
                  <a:pos x="connsiteX442" y="connsiteY442"/>
                </a:cxn>
                <a:cxn ang="0">
                  <a:pos x="connsiteX443" y="connsiteY443"/>
                </a:cxn>
                <a:cxn ang="0">
                  <a:pos x="connsiteX444" y="connsiteY444"/>
                </a:cxn>
                <a:cxn ang="0">
                  <a:pos x="connsiteX445" y="connsiteY445"/>
                </a:cxn>
                <a:cxn ang="0">
                  <a:pos x="connsiteX446" y="connsiteY446"/>
                </a:cxn>
                <a:cxn ang="0">
                  <a:pos x="connsiteX447" y="connsiteY447"/>
                </a:cxn>
                <a:cxn ang="0">
                  <a:pos x="connsiteX448" y="connsiteY448"/>
                </a:cxn>
                <a:cxn ang="0">
                  <a:pos x="connsiteX449" y="connsiteY449"/>
                </a:cxn>
                <a:cxn ang="0">
                  <a:pos x="connsiteX450" y="connsiteY450"/>
                </a:cxn>
                <a:cxn ang="0">
                  <a:pos x="connsiteX451" y="connsiteY451"/>
                </a:cxn>
                <a:cxn ang="0">
                  <a:pos x="connsiteX452" y="connsiteY452"/>
                </a:cxn>
                <a:cxn ang="0">
                  <a:pos x="connsiteX453" y="connsiteY453"/>
                </a:cxn>
                <a:cxn ang="0">
                  <a:pos x="connsiteX454" y="connsiteY454"/>
                </a:cxn>
                <a:cxn ang="0">
                  <a:pos x="connsiteX455" y="connsiteY455"/>
                </a:cxn>
                <a:cxn ang="0">
                  <a:pos x="connsiteX456" y="connsiteY456"/>
                </a:cxn>
                <a:cxn ang="0">
                  <a:pos x="connsiteX457" y="connsiteY457"/>
                </a:cxn>
                <a:cxn ang="0">
                  <a:pos x="connsiteX458" y="connsiteY458"/>
                </a:cxn>
                <a:cxn ang="0">
                  <a:pos x="connsiteX459" y="connsiteY459"/>
                </a:cxn>
                <a:cxn ang="0">
                  <a:pos x="connsiteX460" y="connsiteY460"/>
                </a:cxn>
                <a:cxn ang="0">
                  <a:pos x="connsiteX461" y="connsiteY461"/>
                </a:cxn>
                <a:cxn ang="0">
                  <a:pos x="connsiteX462" y="connsiteY462"/>
                </a:cxn>
                <a:cxn ang="0">
                  <a:pos x="connsiteX463" y="connsiteY463"/>
                </a:cxn>
                <a:cxn ang="0">
                  <a:pos x="connsiteX464" y="connsiteY464"/>
                </a:cxn>
                <a:cxn ang="0">
                  <a:pos x="connsiteX465" y="connsiteY465"/>
                </a:cxn>
                <a:cxn ang="0">
                  <a:pos x="connsiteX466" y="connsiteY466"/>
                </a:cxn>
                <a:cxn ang="0">
                  <a:pos x="connsiteX467" y="connsiteY467"/>
                </a:cxn>
                <a:cxn ang="0">
                  <a:pos x="connsiteX468" y="connsiteY468"/>
                </a:cxn>
                <a:cxn ang="0">
                  <a:pos x="connsiteX469" y="connsiteY469"/>
                </a:cxn>
                <a:cxn ang="0">
                  <a:pos x="connsiteX470" y="connsiteY470"/>
                </a:cxn>
                <a:cxn ang="0">
                  <a:pos x="connsiteX471" y="connsiteY471"/>
                </a:cxn>
                <a:cxn ang="0">
                  <a:pos x="connsiteX472" y="connsiteY472"/>
                </a:cxn>
                <a:cxn ang="0">
                  <a:pos x="connsiteX473" y="connsiteY473"/>
                </a:cxn>
                <a:cxn ang="0">
                  <a:pos x="connsiteX474" y="connsiteY474"/>
                </a:cxn>
                <a:cxn ang="0">
                  <a:pos x="connsiteX475" y="connsiteY475"/>
                </a:cxn>
                <a:cxn ang="0">
                  <a:pos x="connsiteX476" y="connsiteY476"/>
                </a:cxn>
                <a:cxn ang="0">
                  <a:pos x="connsiteX477" y="connsiteY477"/>
                </a:cxn>
                <a:cxn ang="0">
                  <a:pos x="connsiteX478" y="connsiteY478"/>
                </a:cxn>
                <a:cxn ang="0">
                  <a:pos x="connsiteX479" y="connsiteY479"/>
                </a:cxn>
                <a:cxn ang="0">
                  <a:pos x="connsiteX480" y="connsiteY480"/>
                </a:cxn>
                <a:cxn ang="0">
                  <a:pos x="connsiteX481" y="connsiteY481"/>
                </a:cxn>
                <a:cxn ang="0">
                  <a:pos x="connsiteX482" y="connsiteY482"/>
                </a:cxn>
                <a:cxn ang="0">
                  <a:pos x="connsiteX483" y="connsiteY483"/>
                </a:cxn>
                <a:cxn ang="0">
                  <a:pos x="connsiteX484" y="connsiteY484"/>
                </a:cxn>
                <a:cxn ang="0">
                  <a:pos x="connsiteX485" y="connsiteY485"/>
                </a:cxn>
                <a:cxn ang="0">
                  <a:pos x="connsiteX486" y="connsiteY486"/>
                </a:cxn>
                <a:cxn ang="0">
                  <a:pos x="connsiteX487" y="connsiteY487"/>
                </a:cxn>
                <a:cxn ang="0">
                  <a:pos x="connsiteX488" y="connsiteY488"/>
                </a:cxn>
                <a:cxn ang="0">
                  <a:pos x="connsiteX489" y="connsiteY489"/>
                </a:cxn>
                <a:cxn ang="0">
                  <a:pos x="connsiteX490" y="connsiteY490"/>
                </a:cxn>
                <a:cxn ang="0">
                  <a:pos x="connsiteX491" y="connsiteY491"/>
                </a:cxn>
                <a:cxn ang="0">
                  <a:pos x="connsiteX492" y="connsiteY492"/>
                </a:cxn>
                <a:cxn ang="0">
                  <a:pos x="connsiteX493" y="connsiteY493"/>
                </a:cxn>
                <a:cxn ang="0">
                  <a:pos x="connsiteX494" y="connsiteY494"/>
                </a:cxn>
                <a:cxn ang="0">
                  <a:pos x="connsiteX495" y="connsiteY495"/>
                </a:cxn>
                <a:cxn ang="0">
                  <a:pos x="connsiteX496" y="connsiteY496"/>
                </a:cxn>
                <a:cxn ang="0">
                  <a:pos x="connsiteX497" y="connsiteY497"/>
                </a:cxn>
                <a:cxn ang="0">
                  <a:pos x="connsiteX498" y="connsiteY498"/>
                </a:cxn>
                <a:cxn ang="0">
                  <a:pos x="connsiteX499" y="connsiteY499"/>
                </a:cxn>
                <a:cxn ang="0">
                  <a:pos x="connsiteX500" y="connsiteY500"/>
                </a:cxn>
                <a:cxn ang="0">
                  <a:pos x="connsiteX501" y="connsiteY501"/>
                </a:cxn>
                <a:cxn ang="0">
                  <a:pos x="connsiteX502" y="connsiteY502"/>
                </a:cxn>
                <a:cxn ang="0">
                  <a:pos x="connsiteX503" y="connsiteY503"/>
                </a:cxn>
                <a:cxn ang="0">
                  <a:pos x="connsiteX504" y="connsiteY504"/>
                </a:cxn>
                <a:cxn ang="0">
                  <a:pos x="connsiteX505" y="connsiteY505"/>
                </a:cxn>
                <a:cxn ang="0">
                  <a:pos x="connsiteX506" y="connsiteY506"/>
                </a:cxn>
                <a:cxn ang="0">
                  <a:pos x="connsiteX507" y="connsiteY507"/>
                </a:cxn>
                <a:cxn ang="0">
                  <a:pos x="connsiteX508" y="connsiteY508"/>
                </a:cxn>
                <a:cxn ang="0">
                  <a:pos x="connsiteX509" y="connsiteY509"/>
                </a:cxn>
                <a:cxn ang="0">
                  <a:pos x="connsiteX510" y="connsiteY510"/>
                </a:cxn>
                <a:cxn ang="0">
                  <a:pos x="connsiteX511" y="connsiteY511"/>
                </a:cxn>
                <a:cxn ang="0">
                  <a:pos x="connsiteX512" y="connsiteY512"/>
                </a:cxn>
                <a:cxn ang="0">
                  <a:pos x="connsiteX513" y="connsiteY513"/>
                </a:cxn>
                <a:cxn ang="0">
                  <a:pos x="connsiteX514" y="connsiteY514"/>
                </a:cxn>
                <a:cxn ang="0">
                  <a:pos x="connsiteX515" y="connsiteY515"/>
                </a:cxn>
                <a:cxn ang="0">
                  <a:pos x="connsiteX516" y="connsiteY516"/>
                </a:cxn>
                <a:cxn ang="0">
                  <a:pos x="connsiteX517" y="connsiteY517"/>
                </a:cxn>
                <a:cxn ang="0">
                  <a:pos x="connsiteX518" y="connsiteY518"/>
                </a:cxn>
                <a:cxn ang="0">
                  <a:pos x="connsiteX519" y="connsiteY519"/>
                </a:cxn>
                <a:cxn ang="0">
                  <a:pos x="connsiteX520" y="connsiteY520"/>
                </a:cxn>
                <a:cxn ang="0">
                  <a:pos x="connsiteX521" y="connsiteY521"/>
                </a:cxn>
                <a:cxn ang="0">
                  <a:pos x="connsiteX522" y="connsiteY522"/>
                </a:cxn>
                <a:cxn ang="0">
                  <a:pos x="connsiteX523" y="connsiteY523"/>
                </a:cxn>
                <a:cxn ang="0">
                  <a:pos x="connsiteX524" y="connsiteY524"/>
                </a:cxn>
                <a:cxn ang="0">
                  <a:pos x="connsiteX525" y="connsiteY525"/>
                </a:cxn>
                <a:cxn ang="0">
                  <a:pos x="connsiteX526" y="connsiteY526"/>
                </a:cxn>
                <a:cxn ang="0">
                  <a:pos x="connsiteX527" y="connsiteY527"/>
                </a:cxn>
                <a:cxn ang="0">
                  <a:pos x="connsiteX528" y="connsiteY528"/>
                </a:cxn>
                <a:cxn ang="0">
                  <a:pos x="connsiteX529" y="connsiteY529"/>
                </a:cxn>
                <a:cxn ang="0">
                  <a:pos x="connsiteX530" y="connsiteY530"/>
                </a:cxn>
                <a:cxn ang="0">
                  <a:pos x="connsiteX531" y="connsiteY531"/>
                </a:cxn>
                <a:cxn ang="0">
                  <a:pos x="connsiteX532" y="connsiteY532"/>
                </a:cxn>
                <a:cxn ang="0">
                  <a:pos x="connsiteX533" y="connsiteY533"/>
                </a:cxn>
                <a:cxn ang="0">
                  <a:pos x="connsiteX534" y="connsiteY534"/>
                </a:cxn>
                <a:cxn ang="0">
                  <a:pos x="connsiteX535" y="connsiteY535"/>
                </a:cxn>
                <a:cxn ang="0">
                  <a:pos x="connsiteX536" y="connsiteY536"/>
                </a:cxn>
                <a:cxn ang="0">
                  <a:pos x="connsiteX537" y="connsiteY537"/>
                </a:cxn>
                <a:cxn ang="0">
                  <a:pos x="connsiteX538" y="connsiteY538"/>
                </a:cxn>
                <a:cxn ang="0">
                  <a:pos x="connsiteX539" y="connsiteY539"/>
                </a:cxn>
                <a:cxn ang="0">
                  <a:pos x="connsiteX540" y="connsiteY540"/>
                </a:cxn>
                <a:cxn ang="0">
                  <a:pos x="connsiteX541" y="connsiteY541"/>
                </a:cxn>
                <a:cxn ang="0">
                  <a:pos x="connsiteX542" y="connsiteY542"/>
                </a:cxn>
                <a:cxn ang="0">
                  <a:pos x="connsiteX543" y="connsiteY543"/>
                </a:cxn>
                <a:cxn ang="0">
                  <a:pos x="connsiteX544" y="connsiteY544"/>
                </a:cxn>
                <a:cxn ang="0">
                  <a:pos x="connsiteX545" y="connsiteY545"/>
                </a:cxn>
                <a:cxn ang="0">
                  <a:pos x="connsiteX546" y="connsiteY546"/>
                </a:cxn>
                <a:cxn ang="0">
                  <a:pos x="connsiteX547" y="connsiteY547"/>
                </a:cxn>
                <a:cxn ang="0">
                  <a:pos x="connsiteX548" y="connsiteY548"/>
                </a:cxn>
                <a:cxn ang="0">
                  <a:pos x="connsiteX549" y="connsiteY549"/>
                </a:cxn>
                <a:cxn ang="0">
                  <a:pos x="connsiteX550" y="connsiteY550"/>
                </a:cxn>
                <a:cxn ang="0">
                  <a:pos x="connsiteX551" y="connsiteY551"/>
                </a:cxn>
                <a:cxn ang="0">
                  <a:pos x="connsiteX552" y="connsiteY552"/>
                </a:cxn>
                <a:cxn ang="0">
                  <a:pos x="connsiteX553" y="connsiteY553"/>
                </a:cxn>
                <a:cxn ang="0">
                  <a:pos x="connsiteX554" y="connsiteY554"/>
                </a:cxn>
                <a:cxn ang="0">
                  <a:pos x="connsiteX555" y="connsiteY555"/>
                </a:cxn>
                <a:cxn ang="0">
                  <a:pos x="connsiteX556" y="connsiteY556"/>
                </a:cxn>
                <a:cxn ang="0">
                  <a:pos x="connsiteX557" y="connsiteY557"/>
                </a:cxn>
                <a:cxn ang="0">
                  <a:pos x="connsiteX558" y="connsiteY558"/>
                </a:cxn>
                <a:cxn ang="0">
                  <a:pos x="connsiteX559" y="connsiteY559"/>
                </a:cxn>
                <a:cxn ang="0">
                  <a:pos x="connsiteX560" y="connsiteY560"/>
                </a:cxn>
                <a:cxn ang="0">
                  <a:pos x="connsiteX561" y="connsiteY561"/>
                </a:cxn>
                <a:cxn ang="0">
                  <a:pos x="connsiteX562" y="connsiteY562"/>
                </a:cxn>
                <a:cxn ang="0">
                  <a:pos x="connsiteX563" y="connsiteY563"/>
                </a:cxn>
                <a:cxn ang="0">
                  <a:pos x="connsiteX564" y="connsiteY564"/>
                </a:cxn>
                <a:cxn ang="0">
                  <a:pos x="connsiteX565" y="connsiteY565"/>
                </a:cxn>
                <a:cxn ang="0">
                  <a:pos x="connsiteX566" y="connsiteY566"/>
                </a:cxn>
                <a:cxn ang="0">
                  <a:pos x="connsiteX567" y="connsiteY567"/>
                </a:cxn>
                <a:cxn ang="0">
                  <a:pos x="connsiteX568" y="connsiteY568"/>
                </a:cxn>
                <a:cxn ang="0">
                  <a:pos x="connsiteX569" y="connsiteY569"/>
                </a:cxn>
                <a:cxn ang="0">
                  <a:pos x="connsiteX570" y="connsiteY570"/>
                </a:cxn>
                <a:cxn ang="0">
                  <a:pos x="connsiteX571" y="connsiteY571"/>
                </a:cxn>
                <a:cxn ang="0">
                  <a:pos x="connsiteX572" y="connsiteY572"/>
                </a:cxn>
                <a:cxn ang="0">
                  <a:pos x="connsiteX573" y="connsiteY573"/>
                </a:cxn>
                <a:cxn ang="0">
                  <a:pos x="connsiteX574" y="connsiteY574"/>
                </a:cxn>
                <a:cxn ang="0">
                  <a:pos x="connsiteX575" y="connsiteY575"/>
                </a:cxn>
                <a:cxn ang="0">
                  <a:pos x="connsiteX576" y="connsiteY576"/>
                </a:cxn>
                <a:cxn ang="0">
                  <a:pos x="connsiteX577" y="connsiteY577"/>
                </a:cxn>
                <a:cxn ang="0">
                  <a:pos x="connsiteX578" y="connsiteY578"/>
                </a:cxn>
                <a:cxn ang="0">
                  <a:pos x="connsiteX579" y="connsiteY579"/>
                </a:cxn>
                <a:cxn ang="0">
                  <a:pos x="connsiteX580" y="connsiteY580"/>
                </a:cxn>
                <a:cxn ang="0">
                  <a:pos x="connsiteX581" y="connsiteY581"/>
                </a:cxn>
                <a:cxn ang="0">
                  <a:pos x="connsiteX582" y="connsiteY582"/>
                </a:cxn>
                <a:cxn ang="0">
                  <a:pos x="connsiteX583" y="connsiteY583"/>
                </a:cxn>
                <a:cxn ang="0">
                  <a:pos x="connsiteX584" y="connsiteY584"/>
                </a:cxn>
                <a:cxn ang="0">
                  <a:pos x="connsiteX585" y="connsiteY585"/>
                </a:cxn>
                <a:cxn ang="0">
                  <a:pos x="connsiteX586" y="connsiteY586"/>
                </a:cxn>
                <a:cxn ang="0">
                  <a:pos x="connsiteX587" y="connsiteY587"/>
                </a:cxn>
                <a:cxn ang="0">
                  <a:pos x="connsiteX588" y="connsiteY588"/>
                </a:cxn>
                <a:cxn ang="0">
                  <a:pos x="connsiteX589" y="connsiteY589"/>
                </a:cxn>
                <a:cxn ang="0">
                  <a:pos x="connsiteX590" y="connsiteY590"/>
                </a:cxn>
                <a:cxn ang="0">
                  <a:pos x="connsiteX591" y="connsiteY591"/>
                </a:cxn>
                <a:cxn ang="0">
                  <a:pos x="connsiteX592" y="connsiteY592"/>
                </a:cxn>
                <a:cxn ang="0">
                  <a:pos x="connsiteX593" y="connsiteY593"/>
                </a:cxn>
                <a:cxn ang="0">
                  <a:pos x="connsiteX594" y="connsiteY594"/>
                </a:cxn>
                <a:cxn ang="0">
                  <a:pos x="connsiteX595" y="connsiteY595"/>
                </a:cxn>
                <a:cxn ang="0">
                  <a:pos x="connsiteX596" y="connsiteY596"/>
                </a:cxn>
                <a:cxn ang="0">
                  <a:pos x="connsiteX597" y="connsiteY597"/>
                </a:cxn>
                <a:cxn ang="0">
                  <a:pos x="connsiteX598" y="connsiteY598"/>
                </a:cxn>
                <a:cxn ang="0">
                  <a:pos x="connsiteX599" y="connsiteY599"/>
                </a:cxn>
                <a:cxn ang="0">
                  <a:pos x="connsiteX600" y="connsiteY600"/>
                </a:cxn>
                <a:cxn ang="0">
                  <a:pos x="connsiteX601" y="connsiteY601"/>
                </a:cxn>
                <a:cxn ang="0">
                  <a:pos x="connsiteX602" y="connsiteY602"/>
                </a:cxn>
                <a:cxn ang="0">
                  <a:pos x="connsiteX603" y="connsiteY603"/>
                </a:cxn>
                <a:cxn ang="0">
                  <a:pos x="connsiteX604" y="connsiteY604"/>
                </a:cxn>
                <a:cxn ang="0">
                  <a:pos x="connsiteX605" y="connsiteY605"/>
                </a:cxn>
                <a:cxn ang="0">
                  <a:pos x="connsiteX606" y="connsiteY606"/>
                </a:cxn>
                <a:cxn ang="0">
                  <a:pos x="connsiteX607" y="connsiteY607"/>
                </a:cxn>
                <a:cxn ang="0">
                  <a:pos x="connsiteX608" y="connsiteY608"/>
                </a:cxn>
                <a:cxn ang="0">
                  <a:pos x="connsiteX609" y="connsiteY609"/>
                </a:cxn>
                <a:cxn ang="0">
                  <a:pos x="connsiteX610" y="connsiteY610"/>
                </a:cxn>
                <a:cxn ang="0">
                  <a:pos x="connsiteX611" y="connsiteY611"/>
                </a:cxn>
                <a:cxn ang="0">
                  <a:pos x="connsiteX612" y="connsiteY612"/>
                </a:cxn>
                <a:cxn ang="0">
                  <a:pos x="connsiteX613" y="connsiteY613"/>
                </a:cxn>
                <a:cxn ang="0">
                  <a:pos x="connsiteX614" y="connsiteY614"/>
                </a:cxn>
                <a:cxn ang="0">
                  <a:pos x="connsiteX615" y="connsiteY615"/>
                </a:cxn>
                <a:cxn ang="0">
                  <a:pos x="connsiteX616" y="connsiteY616"/>
                </a:cxn>
                <a:cxn ang="0">
                  <a:pos x="connsiteX617" y="connsiteY617"/>
                </a:cxn>
                <a:cxn ang="0">
                  <a:pos x="connsiteX618" y="connsiteY618"/>
                </a:cxn>
                <a:cxn ang="0">
                  <a:pos x="connsiteX619" y="connsiteY619"/>
                </a:cxn>
                <a:cxn ang="0">
                  <a:pos x="connsiteX620" y="connsiteY620"/>
                </a:cxn>
                <a:cxn ang="0">
                  <a:pos x="connsiteX621" y="connsiteY621"/>
                </a:cxn>
                <a:cxn ang="0">
                  <a:pos x="connsiteX622" y="connsiteY622"/>
                </a:cxn>
                <a:cxn ang="0">
                  <a:pos x="connsiteX623" y="connsiteY623"/>
                </a:cxn>
                <a:cxn ang="0">
                  <a:pos x="connsiteX624" y="connsiteY624"/>
                </a:cxn>
                <a:cxn ang="0">
                  <a:pos x="connsiteX625" y="connsiteY625"/>
                </a:cxn>
                <a:cxn ang="0">
                  <a:pos x="connsiteX626" y="connsiteY626"/>
                </a:cxn>
                <a:cxn ang="0">
                  <a:pos x="connsiteX627" y="connsiteY627"/>
                </a:cxn>
                <a:cxn ang="0">
                  <a:pos x="connsiteX628" y="connsiteY628"/>
                </a:cxn>
                <a:cxn ang="0">
                  <a:pos x="connsiteX629" y="connsiteY629"/>
                </a:cxn>
                <a:cxn ang="0">
                  <a:pos x="connsiteX630" y="connsiteY630"/>
                </a:cxn>
                <a:cxn ang="0">
                  <a:pos x="connsiteX631" y="connsiteY631"/>
                </a:cxn>
                <a:cxn ang="0">
                  <a:pos x="connsiteX632" y="connsiteY632"/>
                </a:cxn>
                <a:cxn ang="0">
                  <a:pos x="connsiteX633" y="connsiteY633"/>
                </a:cxn>
                <a:cxn ang="0">
                  <a:pos x="connsiteX634" y="connsiteY634"/>
                </a:cxn>
                <a:cxn ang="0">
                  <a:pos x="connsiteX635" y="connsiteY635"/>
                </a:cxn>
                <a:cxn ang="0">
                  <a:pos x="connsiteX636" y="connsiteY636"/>
                </a:cxn>
                <a:cxn ang="0">
                  <a:pos x="connsiteX637" y="connsiteY637"/>
                </a:cxn>
                <a:cxn ang="0">
                  <a:pos x="connsiteX638" y="connsiteY638"/>
                </a:cxn>
                <a:cxn ang="0">
                  <a:pos x="connsiteX639" y="connsiteY639"/>
                </a:cxn>
                <a:cxn ang="0">
                  <a:pos x="connsiteX640" y="connsiteY640"/>
                </a:cxn>
                <a:cxn ang="0">
                  <a:pos x="connsiteX641" y="connsiteY641"/>
                </a:cxn>
                <a:cxn ang="0">
                  <a:pos x="connsiteX642" y="connsiteY642"/>
                </a:cxn>
                <a:cxn ang="0">
                  <a:pos x="connsiteX643" y="connsiteY643"/>
                </a:cxn>
                <a:cxn ang="0">
                  <a:pos x="connsiteX644" y="connsiteY644"/>
                </a:cxn>
                <a:cxn ang="0">
                  <a:pos x="connsiteX645" y="connsiteY645"/>
                </a:cxn>
                <a:cxn ang="0">
                  <a:pos x="connsiteX646" y="connsiteY646"/>
                </a:cxn>
                <a:cxn ang="0">
                  <a:pos x="connsiteX647" y="connsiteY647"/>
                </a:cxn>
                <a:cxn ang="0">
                  <a:pos x="connsiteX648" y="connsiteY648"/>
                </a:cxn>
                <a:cxn ang="0">
                  <a:pos x="connsiteX649" y="connsiteY649"/>
                </a:cxn>
                <a:cxn ang="0">
                  <a:pos x="connsiteX650" y="connsiteY650"/>
                </a:cxn>
                <a:cxn ang="0">
                  <a:pos x="connsiteX651" y="connsiteY651"/>
                </a:cxn>
                <a:cxn ang="0">
                  <a:pos x="connsiteX652" y="connsiteY652"/>
                </a:cxn>
                <a:cxn ang="0">
                  <a:pos x="connsiteX653" y="connsiteY653"/>
                </a:cxn>
                <a:cxn ang="0">
                  <a:pos x="connsiteX654" y="connsiteY654"/>
                </a:cxn>
                <a:cxn ang="0">
                  <a:pos x="connsiteX655" y="connsiteY655"/>
                </a:cxn>
                <a:cxn ang="0">
                  <a:pos x="connsiteX656" y="connsiteY656"/>
                </a:cxn>
                <a:cxn ang="0">
                  <a:pos x="connsiteX657" y="connsiteY657"/>
                </a:cxn>
                <a:cxn ang="0">
                  <a:pos x="connsiteX658" y="connsiteY658"/>
                </a:cxn>
                <a:cxn ang="0">
                  <a:pos x="connsiteX659" y="connsiteY659"/>
                </a:cxn>
                <a:cxn ang="0">
                  <a:pos x="connsiteX660" y="connsiteY660"/>
                </a:cxn>
                <a:cxn ang="0">
                  <a:pos x="connsiteX661" y="connsiteY661"/>
                </a:cxn>
                <a:cxn ang="0">
                  <a:pos x="connsiteX662" y="connsiteY662"/>
                </a:cxn>
                <a:cxn ang="0">
                  <a:pos x="connsiteX663" y="connsiteY663"/>
                </a:cxn>
                <a:cxn ang="0">
                  <a:pos x="connsiteX664" y="connsiteY664"/>
                </a:cxn>
                <a:cxn ang="0">
                  <a:pos x="connsiteX665" y="connsiteY665"/>
                </a:cxn>
                <a:cxn ang="0">
                  <a:pos x="connsiteX666" y="connsiteY666"/>
                </a:cxn>
                <a:cxn ang="0">
                  <a:pos x="connsiteX667" y="connsiteY667"/>
                </a:cxn>
                <a:cxn ang="0">
                  <a:pos x="connsiteX668" y="connsiteY668"/>
                </a:cxn>
                <a:cxn ang="0">
                  <a:pos x="connsiteX669" y="connsiteY669"/>
                </a:cxn>
                <a:cxn ang="0">
                  <a:pos x="connsiteX670" y="connsiteY670"/>
                </a:cxn>
                <a:cxn ang="0">
                  <a:pos x="connsiteX671" y="connsiteY671"/>
                </a:cxn>
                <a:cxn ang="0">
                  <a:pos x="connsiteX672" y="connsiteY672"/>
                </a:cxn>
                <a:cxn ang="0">
                  <a:pos x="connsiteX673" y="connsiteY673"/>
                </a:cxn>
                <a:cxn ang="0">
                  <a:pos x="connsiteX674" y="connsiteY674"/>
                </a:cxn>
                <a:cxn ang="0">
                  <a:pos x="connsiteX675" y="connsiteY675"/>
                </a:cxn>
                <a:cxn ang="0">
                  <a:pos x="connsiteX676" y="connsiteY676"/>
                </a:cxn>
                <a:cxn ang="0">
                  <a:pos x="connsiteX677" y="connsiteY677"/>
                </a:cxn>
                <a:cxn ang="0">
                  <a:pos x="connsiteX678" y="connsiteY678"/>
                </a:cxn>
                <a:cxn ang="0">
                  <a:pos x="connsiteX679" y="connsiteY679"/>
                </a:cxn>
                <a:cxn ang="0">
                  <a:pos x="connsiteX680" y="connsiteY680"/>
                </a:cxn>
              </a:cxnLst>
              <a:rect l="l" t="t" r="r" b="b"/>
              <a:pathLst>
                <a:path w="4603109" h="924402">
                  <a:moveTo>
                    <a:pt x="305125" y="0"/>
                  </a:moveTo>
                  <a:lnTo>
                    <a:pt x="432894" y="0"/>
                  </a:lnTo>
                  <a:lnTo>
                    <a:pt x="445336" y="0"/>
                  </a:lnTo>
                  <a:cubicBezTo>
                    <a:pt x="485989" y="0"/>
                    <a:pt x="520835" y="0"/>
                    <a:pt x="550703" y="0"/>
                  </a:cubicBezTo>
                  <a:lnTo>
                    <a:pt x="560158" y="0"/>
                  </a:lnTo>
                  <a:lnTo>
                    <a:pt x="573105" y="0"/>
                  </a:lnTo>
                  <a:lnTo>
                    <a:pt x="626202" y="0"/>
                  </a:lnTo>
                  <a:cubicBezTo>
                    <a:pt x="646943" y="0"/>
                    <a:pt x="663537" y="0"/>
                    <a:pt x="676811" y="0"/>
                  </a:cubicBezTo>
                  <a:lnTo>
                    <a:pt x="678472" y="0"/>
                  </a:lnTo>
                  <a:lnTo>
                    <a:pt x="687927" y="0"/>
                  </a:lnTo>
                  <a:lnTo>
                    <a:pt x="691402" y="0"/>
                  </a:lnTo>
                  <a:lnTo>
                    <a:pt x="700371" y="0"/>
                  </a:lnTo>
                  <a:lnTo>
                    <a:pt x="707508" y="0"/>
                  </a:lnTo>
                  <a:cubicBezTo>
                    <a:pt x="729909" y="0"/>
                    <a:pt x="729909" y="0"/>
                    <a:pt x="729909" y="0"/>
                  </a:cubicBezTo>
                  <a:lnTo>
                    <a:pt x="753971" y="0"/>
                  </a:lnTo>
                  <a:lnTo>
                    <a:pt x="804580" y="0"/>
                  </a:lnTo>
                  <a:lnTo>
                    <a:pt x="805737" y="0"/>
                  </a:lnTo>
                  <a:lnTo>
                    <a:pt x="819171" y="0"/>
                  </a:lnTo>
                  <a:lnTo>
                    <a:pt x="828140" y="0"/>
                  </a:lnTo>
                  <a:lnTo>
                    <a:pt x="831615" y="0"/>
                  </a:lnTo>
                  <a:lnTo>
                    <a:pt x="835277" y="0"/>
                  </a:lnTo>
                  <a:lnTo>
                    <a:pt x="857678" y="0"/>
                  </a:lnTo>
                  <a:lnTo>
                    <a:pt x="864889" y="0"/>
                  </a:lnTo>
                  <a:lnTo>
                    <a:pt x="899900" y="0"/>
                  </a:lnTo>
                  <a:lnTo>
                    <a:pt x="909341" y="0"/>
                  </a:lnTo>
                  <a:lnTo>
                    <a:pt x="929965" y="0"/>
                  </a:lnTo>
                  <a:lnTo>
                    <a:pt x="933506" y="0"/>
                  </a:lnTo>
                  <a:lnTo>
                    <a:pt x="936982" y="0"/>
                  </a:lnTo>
                  <a:lnTo>
                    <a:pt x="959384" y="0"/>
                  </a:lnTo>
                  <a:lnTo>
                    <a:pt x="962542" y="0"/>
                  </a:lnTo>
                  <a:lnTo>
                    <a:pt x="984943" y="0"/>
                  </a:lnTo>
                  <a:lnTo>
                    <a:pt x="992658" y="0"/>
                  </a:lnTo>
                  <a:lnTo>
                    <a:pt x="1012059" y="0"/>
                  </a:lnTo>
                  <a:lnTo>
                    <a:pt x="1012480" y="0"/>
                  </a:lnTo>
                  <a:lnTo>
                    <a:pt x="1027669" y="0"/>
                  </a:lnTo>
                  <a:lnTo>
                    <a:pt x="1037110" y="0"/>
                  </a:lnTo>
                  <a:lnTo>
                    <a:pt x="1040112" y="0"/>
                  </a:lnTo>
                  <a:lnTo>
                    <a:pt x="1057734" y="0"/>
                  </a:lnTo>
                  <a:lnTo>
                    <a:pt x="1064751" y="0"/>
                  </a:lnTo>
                  <a:lnTo>
                    <a:pt x="1070177" y="0"/>
                  </a:lnTo>
                  <a:lnTo>
                    <a:pt x="1072436" y="0"/>
                  </a:lnTo>
                  <a:lnTo>
                    <a:pt x="1090311" y="0"/>
                  </a:lnTo>
                  <a:lnTo>
                    <a:pt x="1110718" y="0"/>
                  </a:lnTo>
                  <a:lnTo>
                    <a:pt x="1112712" y="0"/>
                  </a:lnTo>
                  <a:lnTo>
                    <a:pt x="1116187" y="0"/>
                  </a:lnTo>
                  <a:lnTo>
                    <a:pt x="1139828" y="0"/>
                  </a:lnTo>
                  <a:lnTo>
                    <a:pt x="1140249" y="0"/>
                  </a:lnTo>
                  <a:lnTo>
                    <a:pt x="1145480" y="0"/>
                  </a:lnTo>
                  <a:lnTo>
                    <a:pt x="1152270" y="0"/>
                  </a:lnTo>
                  <a:lnTo>
                    <a:pt x="1154934" y="0"/>
                  </a:lnTo>
                  <a:lnTo>
                    <a:pt x="1167881" y="0"/>
                  </a:lnTo>
                  <a:lnTo>
                    <a:pt x="1175544" y="0"/>
                  </a:lnTo>
                  <a:lnTo>
                    <a:pt x="1184998" y="0"/>
                  </a:lnTo>
                  <a:lnTo>
                    <a:pt x="1197946" y="0"/>
                  </a:lnTo>
                  <a:lnTo>
                    <a:pt x="1200205" y="0"/>
                  </a:lnTo>
                  <a:lnTo>
                    <a:pt x="1220978" y="0"/>
                  </a:lnTo>
                  <a:lnTo>
                    <a:pt x="1238487" y="0"/>
                  </a:lnTo>
                  <a:lnTo>
                    <a:pt x="1243956" y="0"/>
                  </a:lnTo>
                  <a:lnTo>
                    <a:pt x="1251042" y="0"/>
                  </a:lnTo>
                  <a:lnTo>
                    <a:pt x="1257637" y="0"/>
                  </a:lnTo>
                  <a:lnTo>
                    <a:pt x="1271587" y="0"/>
                  </a:lnTo>
                  <a:lnTo>
                    <a:pt x="1273249" y="0"/>
                  </a:lnTo>
                  <a:lnTo>
                    <a:pt x="1280039" y="0"/>
                  </a:lnTo>
                  <a:lnTo>
                    <a:pt x="1282703" y="0"/>
                  </a:lnTo>
                  <a:lnTo>
                    <a:pt x="1286178" y="0"/>
                  </a:lnTo>
                  <a:lnTo>
                    <a:pt x="1295146" y="0"/>
                  </a:lnTo>
                  <a:lnTo>
                    <a:pt x="1301651" y="0"/>
                  </a:lnTo>
                  <a:lnTo>
                    <a:pt x="1302284" y="0"/>
                  </a:lnTo>
                  <a:lnTo>
                    <a:pt x="1303313" y="0"/>
                  </a:lnTo>
                  <a:lnTo>
                    <a:pt x="1312767" y="0"/>
                  </a:lnTo>
                  <a:lnTo>
                    <a:pt x="1316242" y="0"/>
                  </a:lnTo>
                  <a:lnTo>
                    <a:pt x="1321886" y="0"/>
                  </a:lnTo>
                  <a:lnTo>
                    <a:pt x="1324685" y="0"/>
                  </a:lnTo>
                  <a:lnTo>
                    <a:pt x="1325211" y="0"/>
                  </a:lnTo>
                  <a:lnTo>
                    <a:pt x="1332348" y="0"/>
                  </a:lnTo>
                  <a:lnTo>
                    <a:pt x="1332714" y="0"/>
                  </a:lnTo>
                  <a:lnTo>
                    <a:pt x="1333135" y="0"/>
                  </a:lnTo>
                  <a:lnTo>
                    <a:pt x="1348747" y="0"/>
                  </a:lnTo>
                  <a:lnTo>
                    <a:pt x="1354749" y="0"/>
                  </a:lnTo>
                  <a:lnTo>
                    <a:pt x="1378811" y="0"/>
                  </a:lnTo>
                  <a:lnTo>
                    <a:pt x="1383745" y="0"/>
                  </a:lnTo>
                  <a:lnTo>
                    <a:pt x="1385406" y="0"/>
                  </a:lnTo>
                  <a:lnTo>
                    <a:pt x="1399356" y="0"/>
                  </a:lnTo>
                  <a:lnTo>
                    <a:pt x="1400513" y="0"/>
                  </a:lnTo>
                  <a:lnTo>
                    <a:pt x="1413947" y="0"/>
                  </a:lnTo>
                  <a:lnTo>
                    <a:pt x="1414442" y="0"/>
                  </a:lnTo>
                  <a:lnTo>
                    <a:pt x="1422915" y="0"/>
                  </a:lnTo>
                  <a:lnTo>
                    <a:pt x="1426390" y="0"/>
                  </a:lnTo>
                  <a:lnTo>
                    <a:pt x="1429420" y="0"/>
                  </a:lnTo>
                  <a:lnTo>
                    <a:pt x="1430053" y="0"/>
                  </a:lnTo>
                  <a:lnTo>
                    <a:pt x="1430206" y="0"/>
                  </a:lnTo>
                  <a:lnTo>
                    <a:pt x="1430577" y="0"/>
                  </a:lnTo>
                  <a:lnTo>
                    <a:pt x="1436843" y="0"/>
                  </a:lnTo>
                  <a:lnTo>
                    <a:pt x="1444011" y="0"/>
                  </a:lnTo>
                  <a:lnTo>
                    <a:pt x="1449655" y="0"/>
                  </a:lnTo>
                  <a:lnTo>
                    <a:pt x="1452454" y="0"/>
                  </a:lnTo>
                  <a:lnTo>
                    <a:pt x="1452980" y="0"/>
                  </a:lnTo>
                  <a:lnTo>
                    <a:pt x="1456455" y="0"/>
                  </a:lnTo>
                  <a:lnTo>
                    <a:pt x="1459664" y="0"/>
                  </a:lnTo>
                  <a:lnTo>
                    <a:pt x="1460117" y="0"/>
                  </a:lnTo>
                  <a:lnTo>
                    <a:pt x="1460483" y="0"/>
                  </a:lnTo>
                  <a:lnTo>
                    <a:pt x="1460904" y="0"/>
                  </a:lnTo>
                  <a:lnTo>
                    <a:pt x="1472926" y="0"/>
                  </a:lnTo>
                  <a:lnTo>
                    <a:pt x="1482518" y="0"/>
                  </a:lnTo>
                  <a:lnTo>
                    <a:pt x="1489729" y="0"/>
                  </a:lnTo>
                  <a:lnTo>
                    <a:pt x="1504116" y="0"/>
                  </a:lnTo>
                  <a:lnTo>
                    <a:pt x="1511514" y="0"/>
                  </a:lnTo>
                  <a:lnTo>
                    <a:pt x="1524740" y="0"/>
                  </a:lnTo>
                  <a:lnTo>
                    <a:pt x="1528282" y="0"/>
                  </a:lnTo>
                  <a:lnTo>
                    <a:pt x="1531757" y="0"/>
                  </a:lnTo>
                  <a:lnTo>
                    <a:pt x="1534181" y="0"/>
                  </a:lnTo>
                  <a:lnTo>
                    <a:pt x="1542211" y="0"/>
                  </a:lnTo>
                  <a:lnTo>
                    <a:pt x="1554159" y="0"/>
                  </a:lnTo>
                  <a:lnTo>
                    <a:pt x="1557318" y="0"/>
                  </a:lnTo>
                  <a:lnTo>
                    <a:pt x="1557975" y="0"/>
                  </a:lnTo>
                  <a:lnTo>
                    <a:pt x="1558346" y="0"/>
                  </a:lnTo>
                  <a:lnTo>
                    <a:pt x="1561822" y="0"/>
                  </a:lnTo>
                  <a:lnTo>
                    <a:pt x="1564612" y="0"/>
                  </a:lnTo>
                  <a:lnTo>
                    <a:pt x="1566857" y="0"/>
                  </a:lnTo>
                  <a:lnTo>
                    <a:pt x="1576919" y="0"/>
                  </a:lnTo>
                  <a:lnTo>
                    <a:pt x="1579719" y="0"/>
                  </a:lnTo>
                  <a:lnTo>
                    <a:pt x="1584224" y="0"/>
                  </a:lnTo>
                  <a:lnTo>
                    <a:pt x="1587382" y="0"/>
                  </a:lnTo>
                  <a:lnTo>
                    <a:pt x="1587433" y="0"/>
                  </a:lnTo>
                  <a:lnTo>
                    <a:pt x="1600695" y="0"/>
                  </a:lnTo>
                  <a:lnTo>
                    <a:pt x="1606834" y="0"/>
                  </a:lnTo>
                  <a:lnTo>
                    <a:pt x="1607256" y="0"/>
                  </a:lnTo>
                  <a:lnTo>
                    <a:pt x="1608325" y="0"/>
                  </a:lnTo>
                  <a:lnTo>
                    <a:pt x="1609783" y="0"/>
                  </a:lnTo>
                  <a:lnTo>
                    <a:pt x="1617498" y="0"/>
                  </a:lnTo>
                  <a:lnTo>
                    <a:pt x="1631885" y="0"/>
                  </a:lnTo>
                  <a:lnTo>
                    <a:pt x="1636899" y="0"/>
                  </a:lnTo>
                  <a:lnTo>
                    <a:pt x="1637320" y="0"/>
                  </a:lnTo>
                  <a:lnTo>
                    <a:pt x="1637445" y="0"/>
                  </a:lnTo>
                  <a:lnTo>
                    <a:pt x="1652509" y="0"/>
                  </a:lnTo>
                  <a:lnTo>
                    <a:pt x="1659526" y="0"/>
                  </a:lnTo>
                  <a:lnTo>
                    <a:pt x="1661950" y="0"/>
                  </a:lnTo>
                  <a:lnTo>
                    <a:pt x="1664952" y="0"/>
                  </a:lnTo>
                  <a:lnTo>
                    <a:pt x="1667212" y="0"/>
                  </a:lnTo>
                  <a:lnTo>
                    <a:pt x="1685087" y="0"/>
                  </a:lnTo>
                  <a:lnTo>
                    <a:pt x="1689591" y="0"/>
                  </a:lnTo>
                  <a:lnTo>
                    <a:pt x="1694626" y="0"/>
                  </a:lnTo>
                  <a:lnTo>
                    <a:pt x="1697276" y="0"/>
                  </a:lnTo>
                  <a:lnTo>
                    <a:pt x="1698000" y="0"/>
                  </a:lnTo>
                  <a:lnTo>
                    <a:pt x="1704688" y="0"/>
                  </a:lnTo>
                  <a:lnTo>
                    <a:pt x="1707488" y="0"/>
                  </a:lnTo>
                  <a:lnTo>
                    <a:pt x="1710963" y="0"/>
                  </a:lnTo>
                  <a:lnTo>
                    <a:pt x="1715151" y="0"/>
                  </a:lnTo>
                  <a:lnTo>
                    <a:pt x="1721928" y="0"/>
                  </a:lnTo>
                  <a:lnTo>
                    <a:pt x="1734603" y="0"/>
                  </a:lnTo>
                  <a:lnTo>
                    <a:pt x="1735025" y="0"/>
                  </a:lnTo>
                  <a:lnTo>
                    <a:pt x="1735558" y="0"/>
                  </a:lnTo>
                  <a:lnTo>
                    <a:pt x="1736094" y="0"/>
                  </a:lnTo>
                  <a:lnTo>
                    <a:pt x="1737552" y="0"/>
                  </a:lnTo>
                  <a:lnTo>
                    <a:pt x="1741027" y="0"/>
                  </a:lnTo>
                  <a:lnTo>
                    <a:pt x="1747046" y="0"/>
                  </a:lnTo>
                  <a:lnTo>
                    <a:pt x="1748537" y="0"/>
                  </a:lnTo>
                  <a:lnTo>
                    <a:pt x="1753052" y="0"/>
                  </a:lnTo>
                  <a:lnTo>
                    <a:pt x="1757499" y="0"/>
                  </a:lnTo>
                  <a:lnTo>
                    <a:pt x="1764668" y="0"/>
                  </a:lnTo>
                  <a:lnTo>
                    <a:pt x="1765089" y="0"/>
                  </a:lnTo>
                  <a:lnTo>
                    <a:pt x="1765214" y="0"/>
                  </a:lnTo>
                  <a:lnTo>
                    <a:pt x="1770320" y="0"/>
                  </a:lnTo>
                  <a:lnTo>
                    <a:pt x="1777110" y="0"/>
                  </a:lnTo>
                  <a:lnTo>
                    <a:pt x="1779774" y="0"/>
                  </a:lnTo>
                  <a:lnTo>
                    <a:pt x="1792721" y="0"/>
                  </a:lnTo>
                  <a:lnTo>
                    <a:pt x="1794981" y="0"/>
                  </a:lnTo>
                  <a:lnTo>
                    <a:pt x="1825045" y="0"/>
                  </a:lnTo>
                  <a:lnTo>
                    <a:pt x="1825769" y="0"/>
                  </a:lnTo>
                  <a:lnTo>
                    <a:pt x="1838732" y="0"/>
                  </a:lnTo>
                  <a:lnTo>
                    <a:pt x="1845818" y="0"/>
                  </a:lnTo>
                  <a:lnTo>
                    <a:pt x="1849697" y="0"/>
                  </a:lnTo>
                  <a:lnTo>
                    <a:pt x="1852412" y="0"/>
                  </a:lnTo>
                  <a:lnTo>
                    <a:pt x="1853903" y="0"/>
                  </a:lnTo>
                  <a:lnTo>
                    <a:pt x="1863327" y="0"/>
                  </a:lnTo>
                  <a:lnTo>
                    <a:pt x="1868796" y="0"/>
                  </a:lnTo>
                  <a:lnTo>
                    <a:pt x="1874815" y="0"/>
                  </a:lnTo>
                  <a:lnTo>
                    <a:pt x="1876306" y="0"/>
                  </a:lnTo>
                  <a:lnTo>
                    <a:pt x="1880821" y="0"/>
                  </a:lnTo>
                  <a:lnTo>
                    <a:pt x="1882477" y="0"/>
                  </a:lnTo>
                  <a:lnTo>
                    <a:pt x="1883936" y="0"/>
                  </a:lnTo>
                  <a:lnTo>
                    <a:pt x="1885268" y="0"/>
                  </a:lnTo>
                  <a:lnTo>
                    <a:pt x="1896427" y="0"/>
                  </a:lnTo>
                  <a:lnTo>
                    <a:pt x="1898089" y="0"/>
                  </a:lnTo>
                  <a:lnTo>
                    <a:pt x="1904879" y="0"/>
                  </a:lnTo>
                  <a:lnTo>
                    <a:pt x="1907543" y="0"/>
                  </a:lnTo>
                  <a:lnTo>
                    <a:pt x="1911018" y="0"/>
                  </a:lnTo>
                  <a:lnTo>
                    <a:pt x="1919986" y="0"/>
                  </a:lnTo>
                  <a:lnTo>
                    <a:pt x="1927124" y="0"/>
                  </a:lnTo>
                  <a:lnTo>
                    <a:pt x="1927489" y="0"/>
                  </a:lnTo>
                  <a:lnTo>
                    <a:pt x="1927911" y="0"/>
                  </a:lnTo>
                  <a:lnTo>
                    <a:pt x="1929402" y="0"/>
                  </a:lnTo>
                  <a:lnTo>
                    <a:pt x="1946726" y="0"/>
                  </a:lnTo>
                  <a:lnTo>
                    <a:pt x="1949525" y="0"/>
                  </a:lnTo>
                  <a:lnTo>
                    <a:pt x="1957554" y="0"/>
                  </a:lnTo>
                  <a:lnTo>
                    <a:pt x="1957975" y="0"/>
                  </a:lnTo>
                  <a:lnTo>
                    <a:pt x="1973587" y="0"/>
                  </a:lnTo>
                  <a:lnTo>
                    <a:pt x="1978520" y="0"/>
                  </a:lnTo>
                  <a:lnTo>
                    <a:pt x="1980012" y="0"/>
                  </a:lnTo>
                  <a:lnTo>
                    <a:pt x="1980181" y="0"/>
                  </a:lnTo>
                  <a:lnTo>
                    <a:pt x="1981672" y="0"/>
                  </a:lnTo>
                  <a:lnTo>
                    <a:pt x="2008585" y="0"/>
                  </a:lnTo>
                  <a:lnTo>
                    <a:pt x="2009218" y="0"/>
                  </a:lnTo>
                  <a:lnTo>
                    <a:pt x="2010246" y="0"/>
                  </a:lnTo>
                  <a:lnTo>
                    <a:pt x="2010709" y="0"/>
                  </a:lnTo>
                  <a:lnTo>
                    <a:pt x="2011705" y="0"/>
                  </a:lnTo>
                  <a:lnTo>
                    <a:pt x="2024147" y="0"/>
                  </a:lnTo>
                  <a:lnTo>
                    <a:pt x="2024196" y="0"/>
                  </a:lnTo>
                  <a:lnTo>
                    <a:pt x="2024981" y="0"/>
                  </a:lnTo>
                  <a:lnTo>
                    <a:pt x="2025353" y="0"/>
                  </a:lnTo>
                  <a:lnTo>
                    <a:pt x="2026473" y="0"/>
                  </a:lnTo>
                  <a:lnTo>
                    <a:pt x="2031619" y="0"/>
                  </a:lnTo>
                  <a:lnTo>
                    <a:pt x="2033110" y="0"/>
                  </a:lnTo>
                  <a:lnTo>
                    <a:pt x="2038787" y="0"/>
                  </a:lnTo>
                  <a:lnTo>
                    <a:pt x="2039282" y="0"/>
                  </a:lnTo>
                  <a:lnTo>
                    <a:pt x="2047755" y="0"/>
                  </a:lnTo>
                  <a:lnTo>
                    <a:pt x="2051230" y="0"/>
                  </a:lnTo>
                  <a:lnTo>
                    <a:pt x="2054893" y="0"/>
                  </a:lnTo>
                  <a:lnTo>
                    <a:pt x="2055046" y="0"/>
                  </a:lnTo>
                  <a:lnTo>
                    <a:pt x="2055258" y="0"/>
                  </a:lnTo>
                  <a:lnTo>
                    <a:pt x="2055680" y="0"/>
                  </a:lnTo>
                  <a:lnTo>
                    <a:pt x="2057171" y="0"/>
                  </a:lnTo>
                  <a:lnTo>
                    <a:pt x="2061683" y="0"/>
                  </a:lnTo>
                  <a:lnTo>
                    <a:pt x="2067702" y="0"/>
                  </a:lnTo>
                  <a:lnTo>
                    <a:pt x="2074495" y="0"/>
                  </a:lnTo>
                  <a:lnTo>
                    <a:pt x="2077294" y="0"/>
                  </a:lnTo>
                  <a:lnTo>
                    <a:pt x="2084504" y="0"/>
                  </a:lnTo>
                  <a:lnTo>
                    <a:pt x="2085323" y="0"/>
                  </a:lnTo>
                  <a:lnTo>
                    <a:pt x="2085744" y="0"/>
                  </a:lnTo>
                  <a:lnTo>
                    <a:pt x="2097766" y="0"/>
                  </a:lnTo>
                  <a:lnTo>
                    <a:pt x="2106289" y="0"/>
                  </a:lnTo>
                  <a:lnTo>
                    <a:pt x="2107781" y="0"/>
                  </a:lnTo>
                  <a:lnTo>
                    <a:pt x="2128956" y="0"/>
                  </a:lnTo>
                  <a:lnTo>
                    <a:pt x="2129514" y="0"/>
                  </a:lnTo>
                  <a:lnTo>
                    <a:pt x="2136354" y="0"/>
                  </a:lnTo>
                  <a:lnTo>
                    <a:pt x="2136987" y="0"/>
                  </a:lnTo>
                  <a:lnTo>
                    <a:pt x="2138478" y="0"/>
                  </a:lnTo>
                  <a:lnTo>
                    <a:pt x="2151916" y="0"/>
                  </a:lnTo>
                  <a:lnTo>
                    <a:pt x="2152750" y="0"/>
                  </a:lnTo>
                  <a:lnTo>
                    <a:pt x="2153122" y="0"/>
                  </a:lnTo>
                  <a:lnTo>
                    <a:pt x="2154242" y="0"/>
                  </a:lnTo>
                  <a:lnTo>
                    <a:pt x="2156597" y="0"/>
                  </a:lnTo>
                  <a:lnTo>
                    <a:pt x="2159388" y="0"/>
                  </a:lnTo>
                  <a:lnTo>
                    <a:pt x="2160879" y="0"/>
                  </a:lnTo>
                  <a:lnTo>
                    <a:pt x="2161633" y="0"/>
                  </a:lnTo>
                  <a:lnTo>
                    <a:pt x="2167051" y="0"/>
                  </a:lnTo>
                  <a:lnTo>
                    <a:pt x="2178999" y="0"/>
                  </a:lnTo>
                  <a:lnTo>
                    <a:pt x="2182158" y="0"/>
                  </a:lnTo>
                  <a:lnTo>
                    <a:pt x="2182815" y="0"/>
                  </a:lnTo>
                  <a:lnTo>
                    <a:pt x="2188666" y="0"/>
                  </a:lnTo>
                  <a:lnTo>
                    <a:pt x="2189452" y="0"/>
                  </a:lnTo>
                  <a:lnTo>
                    <a:pt x="2191697" y="0"/>
                  </a:lnTo>
                  <a:lnTo>
                    <a:pt x="2195471" y="0"/>
                  </a:lnTo>
                  <a:lnTo>
                    <a:pt x="2201759" y="0"/>
                  </a:lnTo>
                  <a:lnTo>
                    <a:pt x="2203100" y="0"/>
                  </a:lnTo>
                  <a:lnTo>
                    <a:pt x="2204559" y="0"/>
                  </a:lnTo>
                  <a:lnTo>
                    <a:pt x="2204591" y="0"/>
                  </a:lnTo>
                  <a:lnTo>
                    <a:pt x="2212273" y="0"/>
                  </a:lnTo>
                  <a:lnTo>
                    <a:pt x="2225535" y="0"/>
                  </a:lnTo>
                  <a:lnTo>
                    <a:pt x="2231674" y="0"/>
                  </a:lnTo>
                  <a:lnTo>
                    <a:pt x="2232096" y="0"/>
                  </a:lnTo>
                  <a:lnTo>
                    <a:pt x="2232220" y="0"/>
                  </a:lnTo>
                  <a:lnTo>
                    <a:pt x="2233118" y="0"/>
                  </a:lnTo>
                  <a:lnTo>
                    <a:pt x="2233165" y="0"/>
                  </a:lnTo>
                  <a:lnTo>
                    <a:pt x="2256725" y="0"/>
                  </a:lnTo>
                  <a:lnTo>
                    <a:pt x="2257283" y="0"/>
                  </a:lnTo>
                  <a:lnTo>
                    <a:pt x="2262285" y="0"/>
                  </a:lnTo>
                  <a:lnTo>
                    <a:pt x="2284366" y="0"/>
                  </a:lnTo>
                  <a:lnTo>
                    <a:pt x="2289402" y="0"/>
                  </a:lnTo>
                  <a:lnTo>
                    <a:pt x="2292052" y="0"/>
                  </a:lnTo>
                  <a:lnTo>
                    <a:pt x="2299271" y="0"/>
                  </a:lnTo>
                  <a:lnTo>
                    <a:pt x="2308721" y="0"/>
                  </a:lnTo>
                  <a:lnTo>
                    <a:pt x="2309927" y="0"/>
                  </a:lnTo>
                  <a:lnTo>
                    <a:pt x="2316435" y="0"/>
                  </a:lnTo>
                  <a:lnTo>
                    <a:pt x="2316703" y="0"/>
                  </a:lnTo>
                  <a:lnTo>
                    <a:pt x="2319466" y="0"/>
                  </a:lnTo>
                  <a:lnTo>
                    <a:pt x="2322840" y="0"/>
                  </a:lnTo>
                  <a:lnTo>
                    <a:pt x="2329528" y="0"/>
                  </a:lnTo>
                  <a:lnTo>
                    <a:pt x="2330869" y="0"/>
                  </a:lnTo>
                  <a:lnTo>
                    <a:pt x="2332328" y="0"/>
                  </a:lnTo>
                  <a:lnTo>
                    <a:pt x="2332360" y="0"/>
                  </a:lnTo>
                  <a:lnTo>
                    <a:pt x="2335803" y="0"/>
                  </a:lnTo>
                  <a:lnTo>
                    <a:pt x="2343312" y="0"/>
                  </a:lnTo>
                  <a:lnTo>
                    <a:pt x="2344804" y="0"/>
                  </a:lnTo>
                  <a:lnTo>
                    <a:pt x="2346768" y="0"/>
                  </a:lnTo>
                  <a:lnTo>
                    <a:pt x="2347827" y="0"/>
                  </a:lnTo>
                  <a:lnTo>
                    <a:pt x="2352274" y="0"/>
                  </a:lnTo>
                  <a:lnTo>
                    <a:pt x="2359443" y="0"/>
                  </a:lnTo>
                  <a:lnTo>
                    <a:pt x="2359865" y="0"/>
                  </a:lnTo>
                  <a:lnTo>
                    <a:pt x="2359989" y="0"/>
                  </a:lnTo>
                  <a:lnTo>
                    <a:pt x="2360887" y="0"/>
                  </a:lnTo>
                  <a:lnTo>
                    <a:pt x="2360934" y="0"/>
                  </a:lnTo>
                  <a:lnTo>
                    <a:pt x="2371886" y="0"/>
                  </a:lnTo>
                  <a:lnTo>
                    <a:pt x="2373377" y="0"/>
                  </a:lnTo>
                  <a:lnTo>
                    <a:pt x="2377892" y="0"/>
                  </a:lnTo>
                  <a:cubicBezTo>
                    <a:pt x="2382339" y="0"/>
                    <a:pt x="2382339" y="0"/>
                    <a:pt x="2382339" y="0"/>
                  </a:cubicBezTo>
                  <a:lnTo>
                    <a:pt x="2390054" y="0"/>
                  </a:lnTo>
                  <a:lnTo>
                    <a:pt x="2419821" y="0"/>
                  </a:lnTo>
                  <a:lnTo>
                    <a:pt x="2427040" y="0"/>
                  </a:lnTo>
                  <a:lnTo>
                    <a:pt x="2436490" y="0"/>
                  </a:lnTo>
                  <a:lnTo>
                    <a:pt x="2444472" y="0"/>
                  </a:lnTo>
                  <a:lnTo>
                    <a:pt x="2448678" y="0"/>
                  </a:lnTo>
                  <a:lnTo>
                    <a:pt x="2450171" y="0"/>
                  </a:lnTo>
                  <a:lnTo>
                    <a:pt x="2450609" y="0"/>
                  </a:lnTo>
                  <a:lnTo>
                    <a:pt x="2463572" y="0"/>
                  </a:lnTo>
                  <a:lnTo>
                    <a:pt x="2471081" y="0"/>
                  </a:lnTo>
                  <a:lnTo>
                    <a:pt x="2472573" y="0"/>
                  </a:lnTo>
                  <a:lnTo>
                    <a:pt x="2474537" y="0"/>
                  </a:lnTo>
                  <a:lnTo>
                    <a:pt x="2475596" y="0"/>
                  </a:lnTo>
                  <a:lnTo>
                    <a:pt x="2477252" y="0"/>
                  </a:lnTo>
                  <a:lnTo>
                    <a:pt x="2478712" y="0"/>
                  </a:lnTo>
                  <a:lnTo>
                    <a:pt x="2478743" y="0"/>
                  </a:lnTo>
                  <a:lnTo>
                    <a:pt x="2480043" y="0"/>
                  </a:lnTo>
                  <a:lnTo>
                    <a:pt x="2499655" y="0"/>
                  </a:lnTo>
                  <a:lnTo>
                    <a:pt x="2501146" y="0"/>
                  </a:lnTo>
                  <a:lnTo>
                    <a:pt x="2505661" y="0"/>
                  </a:lnTo>
                  <a:lnTo>
                    <a:pt x="2508776" y="0"/>
                  </a:lnTo>
                  <a:lnTo>
                    <a:pt x="2510108" y="0"/>
                  </a:lnTo>
                  <a:lnTo>
                    <a:pt x="2524178" y="0"/>
                  </a:lnTo>
                  <a:lnTo>
                    <a:pt x="2525248" y="0"/>
                  </a:lnTo>
                  <a:lnTo>
                    <a:pt x="2525669" y="0"/>
                  </a:lnTo>
                  <a:lnTo>
                    <a:pt x="2552329" y="0"/>
                  </a:lnTo>
                  <a:lnTo>
                    <a:pt x="2552751" y="0"/>
                  </a:lnTo>
                  <a:lnTo>
                    <a:pt x="2554242" y="0"/>
                  </a:lnTo>
                  <a:lnTo>
                    <a:pt x="2574787" y="0"/>
                  </a:lnTo>
                  <a:lnTo>
                    <a:pt x="2576279" y="0"/>
                  </a:lnTo>
                  <a:lnTo>
                    <a:pt x="2576447" y="0"/>
                  </a:lnTo>
                  <a:lnTo>
                    <a:pt x="2577940" y="0"/>
                  </a:lnTo>
                  <a:lnTo>
                    <a:pt x="2603360" y="0"/>
                  </a:lnTo>
                  <a:lnTo>
                    <a:pt x="2604852" y="0"/>
                  </a:lnTo>
                  <a:lnTo>
                    <a:pt x="2605021" y="0"/>
                  </a:lnTo>
                  <a:lnTo>
                    <a:pt x="2605484" y="0"/>
                  </a:lnTo>
                  <a:lnTo>
                    <a:pt x="2606481" y="0"/>
                  </a:lnTo>
                  <a:lnTo>
                    <a:pt x="2606512" y="0"/>
                  </a:lnTo>
                  <a:lnTo>
                    <a:pt x="2606976" y="0"/>
                  </a:lnTo>
                  <a:lnTo>
                    <a:pt x="2618923" y="0"/>
                  </a:lnTo>
                  <a:lnTo>
                    <a:pt x="2621248" y="0"/>
                  </a:lnTo>
                  <a:lnTo>
                    <a:pt x="2622740" y="0"/>
                  </a:lnTo>
                  <a:lnTo>
                    <a:pt x="2627885" y="0"/>
                  </a:lnTo>
                  <a:lnTo>
                    <a:pt x="2629377" y="0"/>
                  </a:lnTo>
                  <a:lnTo>
                    <a:pt x="2634058" y="0"/>
                  </a:lnTo>
                  <a:lnTo>
                    <a:pt x="2635549" y="0"/>
                  </a:lnTo>
                  <a:lnTo>
                    <a:pt x="2636545" y="0"/>
                  </a:lnTo>
                  <a:lnTo>
                    <a:pt x="2648987" y="0"/>
                  </a:lnTo>
                  <a:lnTo>
                    <a:pt x="2649821" y="0"/>
                  </a:lnTo>
                  <a:lnTo>
                    <a:pt x="2651313" y="0"/>
                  </a:lnTo>
                  <a:lnTo>
                    <a:pt x="2651947" y="0"/>
                  </a:lnTo>
                  <a:lnTo>
                    <a:pt x="2653017" y="0"/>
                  </a:lnTo>
                  <a:lnTo>
                    <a:pt x="2653438" y="0"/>
                  </a:lnTo>
                  <a:lnTo>
                    <a:pt x="2656459" y="0"/>
                  </a:lnTo>
                  <a:lnTo>
                    <a:pt x="2657950" y="0"/>
                  </a:lnTo>
                  <a:lnTo>
                    <a:pt x="2665460" y="0"/>
                  </a:lnTo>
                  <a:lnTo>
                    <a:pt x="2680098" y="0"/>
                  </a:lnTo>
                  <a:lnTo>
                    <a:pt x="2680520" y="0"/>
                  </a:lnTo>
                  <a:lnTo>
                    <a:pt x="2682011" y="0"/>
                  </a:lnTo>
                  <a:lnTo>
                    <a:pt x="2692542" y="0"/>
                  </a:lnTo>
                  <a:lnTo>
                    <a:pt x="2702556" y="0"/>
                  </a:lnTo>
                  <a:lnTo>
                    <a:pt x="2704048" y="0"/>
                  </a:lnTo>
                  <a:lnTo>
                    <a:pt x="2724289" y="0"/>
                  </a:lnTo>
                  <a:lnTo>
                    <a:pt x="2731129" y="0"/>
                  </a:lnTo>
                  <a:lnTo>
                    <a:pt x="2732621" y="0"/>
                  </a:lnTo>
                  <a:lnTo>
                    <a:pt x="2733253" y="0"/>
                  </a:lnTo>
                  <a:lnTo>
                    <a:pt x="2734745" y="0"/>
                  </a:lnTo>
                  <a:lnTo>
                    <a:pt x="2746692" y="0"/>
                  </a:lnTo>
                  <a:lnTo>
                    <a:pt x="2749017" y="0"/>
                  </a:lnTo>
                  <a:lnTo>
                    <a:pt x="2750509" y="0"/>
                  </a:lnTo>
                  <a:lnTo>
                    <a:pt x="2754354" y="0"/>
                  </a:lnTo>
                  <a:lnTo>
                    <a:pt x="2755654" y="0"/>
                  </a:lnTo>
                  <a:lnTo>
                    <a:pt x="2757146" y="0"/>
                  </a:lnTo>
                  <a:lnTo>
                    <a:pt x="2761827" y="0"/>
                  </a:lnTo>
                  <a:lnTo>
                    <a:pt x="2763318" y="0"/>
                  </a:lnTo>
                  <a:lnTo>
                    <a:pt x="2776756" y="0"/>
                  </a:lnTo>
                  <a:lnTo>
                    <a:pt x="2777590" y="0"/>
                  </a:lnTo>
                  <a:lnTo>
                    <a:pt x="2779082" y="0"/>
                  </a:lnTo>
                  <a:lnTo>
                    <a:pt x="2783442" y="0"/>
                  </a:lnTo>
                  <a:lnTo>
                    <a:pt x="2784228" y="0"/>
                  </a:lnTo>
                  <a:lnTo>
                    <a:pt x="2785719" y="0"/>
                  </a:lnTo>
                  <a:lnTo>
                    <a:pt x="2786473" y="0"/>
                  </a:lnTo>
                  <a:lnTo>
                    <a:pt x="2793229" y="0"/>
                  </a:lnTo>
                  <a:lnTo>
                    <a:pt x="2799367" y="0"/>
                  </a:lnTo>
                  <a:lnTo>
                    <a:pt x="2813506" y="0"/>
                  </a:lnTo>
                  <a:lnTo>
                    <a:pt x="2820311" y="0"/>
                  </a:lnTo>
                  <a:lnTo>
                    <a:pt x="2827893" y="0"/>
                  </a:lnTo>
                  <a:lnTo>
                    <a:pt x="2827940" y="0"/>
                  </a:lnTo>
                  <a:lnTo>
                    <a:pt x="2829431" y="0"/>
                  </a:lnTo>
                  <a:lnTo>
                    <a:pt x="2829978" y="0"/>
                  </a:lnTo>
                  <a:lnTo>
                    <a:pt x="2852058" y="0"/>
                  </a:lnTo>
                  <a:lnTo>
                    <a:pt x="2857060" y="0"/>
                  </a:lnTo>
                  <a:lnTo>
                    <a:pt x="2857958" y="0"/>
                  </a:lnTo>
                  <a:lnTo>
                    <a:pt x="2871601" y="0"/>
                  </a:lnTo>
                  <a:lnTo>
                    <a:pt x="2882123" y="0"/>
                  </a:lnTo>
                  <a:lnTo>
                    <a:pt x="2894046" y="0"/>
                  </a:lnTo>
                  <a:lnTo>
                    <a:pt x="2903496" y="0"/>
                  </a:lnTo>
                  <a:lnTo>
                    <a:pt x="2911211" y="0"/>
                  </a:lnTo>
                  <a:lnTo>
                    <a:pt x="2914242" y="0"/>
                  </a:lnTo>
                  <a:lnTo>
                    <a:pt x="2914461" y="0"/>
                  </a:lnTo>
                  <a:lnTo>
                    <a:pt x="2924111" y="0"/>
                  </a:lnTo>
                  <a:lnTo>
                    <a:pt x="2927136" y="0"/>
                  </a:lnTo>
                  <a:lnTo>
                    <a:pt x="2933561" y="0"/>
                  </a:lnTo>
                  <a:lnTo>
                    <a:pt x="2939580" y="0"/>
                  </a:lnTo>
                  <a:lnTo>
                    <a:pt x="2941275" y="0"/>
                  </a:lnTo>
                  <a:lnTo>
                    <a:pt x="2941543" y="0"/>
                  </a:lnTo>
                  <a:lnTo>
                    <a:pt x="2945586" y="0"/>
                  </a:lnTo>
                  <a:lnTo>
                    <a:pt x="2950032" y="0"/>
                  </a:lnTo>
                  <a:lnTo>
                    <a:pt x="2955662" y="0"/>
                  </a:lnTo>
                  <a:lnTo>
                    <a:pt x="2955709" y="0"/>
                  </a:lnTo>
                  <a:lnTo>
                    <a:pt x="2957200" y="0"/>
                  </a:lnTo>
                  <a:lnTo>
                    <a:pt x="2957747" y="0"/>
                  </a:lnTo>
                  <a:lnTo>
                    <a:pt x="2968152" y="0"/>
                  </a:lnTo>
                  <a:lnTo>
                    <a:pt x="2969644" y="0"/>
                  </a:lnTo>
                  <a:lnTo>
                    <a:pt x="2972667" y="0"/>
                  </a:lnTo>
                  <a:lnTo>
                    <a:pt x="2977114" y="0"/>
                  </a:lnTo>
                  <a:lnTo>
                    <a:pt x="2984829" y="0"/>
                  </a:lnTo>
                  <a:lnTo>
                    <a:pt x="2985727" y="0"/>
                  </a:lnTo>
                  <a:lnTo>
                    <a:pt x="2999370" y="0"/>
                  </a:lnTo>
                  <a:lnTo>
                    <a:pt x="3021815" y="0"/>
                  </a:lnTo>
                  <a:lnTo>
                    <a:pt x="3031265" y="0"/>
                  </a:lnTo>
                  <a:lnTo>
                    <a:pt x="3042230" y="0"/>
                  </a:lnTo>
                  <a:lnTo>
                    <a:pt x="3044946" y="0"/>
                  </a:lnTo>
                  <a:lnTo>
                    <a:pt x="3051880" y="0"/>
                  </a:lnTo>
                  <a:lnTo>
                    <a:pt x="3061330" y="0"/>
                  </a:lnTo>
                  <a:lnTo>
                    <a:pt x="3067349" y="0"/>
                  </a:lnTo>
                  <a:lnTo>
                    <a:pt x="3069312" y="0"/>
                  </a:lnTo>
                  <a:lnTo>
                    <a:pt x="3073355" y="0"/>
                  </a:lnTo>
                  <a:lnTo>
                    <a:pt x="3073518" y="0"/>
                  </a:lnTo>
                  <a:lnTo>
                    <a:pt x="3075011" y="0"/>
                  </a:lnTo>
                  <a:lnTo>
                    <a:pt x="3077801" y="0"/>
                  </a:lnTo>
                  <a:lnTo>
                    <a:pt x="3095921" y="0"/>
                  </a:lnTo>
                  <a:lnTo>
                    <a:pt x="3097413" y="0"/>
                  </a:lnTo>
                  <a:lnTo>
                    <a:pt x="3100436" y="0"/>
                  </a:lnTo>
                  <a:lnTo>
                    <a:pt x="3103552" y="0"/>
                  </a:lnTo>
                  <a:lnTo>
                    <a:pt x="3104883" y="0"/>
                  </a:lnTo>
                  <a:lnTo>
                    <a:pt x="3120023" y="0"/>
                  </a:lnTo>
                  <a:lnTo>
                    <a:pt x="3120445" y="0"/>
                  </a:lnTo>
                  <a:lnTo>
                    <a:pt x="3149018" y="0"/>
                  </a:lnTo>
                  <a:lnTo>
                    <a:pt x="3150088" y="0"/>
                  </a:lnTo>
                  <a:lnTo>
                    <a:pt x="3150509" y="0"/>
                  </a:lnTo>
                  <a:lnTo>
                    <a:pt x="3171054" y="0"/>
                  </a:lnTo>
                  <a:lnTo>
                    <a:pt x="3172715" y="0"/>
                  </a:lnTo>
                  <a:lnTo>
                    <a:pt x="3199627" y="0"/>
                  </a:lnTo>
                  <a:lnTo>
                    <a:pt x="3201119" y="0"/>
                  </a:lnTo>
                  <a:lnTo>
                    <a:pt x="3201287" y="0"/>
                  </a:lnTo>
                  <a:lnTo>
                    <a:pt x="3201751" y="0"/>
                  </a:lnTo>
                  <a:lnTo>
                    <a:pt x="3202780" y="0"/>
                  </a:lnTo>
                  <a:lnTo>
                    <a:pt x="3217515" y="0"/>
                  </a:lnTo>
                  <a:lnTo>
                    <a:pt x="3224152" y="0"/>
                  </a:lnTo>
                  <a:lnTo>
                    <a:pt x="3230324" y="0"/>
                  </a:lnTo>
                  <a:lnTo>
                    <a:pt x="3231321" y="0"/>
                  </a:lnTo>
                  <a:lnTo>
                    <a:pt x="3231816" y="0"/>
                  </a:lnTo>
                  <a:lnTo>
                    <a:pt x="3243763" y="0"/>
                  </a:lnTo>
                  <a:lnTo>
                    <a:pt x="3246088" y="0"/>
                  </a:lnTo>
                  <a:lnTo>
                    <a:pt x="3247580" y="0"/>
                  </a:lnTo>
                  <a:lnTo>
                    <a:pt x="3247792" y="0"/>
                  </a:lnTo>
                  <a:lnTo>
                    <a:pt x="3248214" y="0"/>
                  </a:lnTo>
                  <a:lnTo>
                    <a:pt x="3252725" y="0"/>
                  </a:lnTo>
                  <a:lnTo>
                    <a:pt x="3254217" y="0"/>
                  </a:lnTo>
                  <a:lnTo>
                    <a:pt x="3260235" y="0"/>
                  </a:lnTo>
                  <a:lnTo>
                    <a:pt x="3276787" y="0"/>
                  </a:lnTo>
                  <a:lnTo>
                    <a:pt x="3277857" y="0"/>
                  </a:lnTo>
                  <a:lnTo>
                    <a:pt x="3278278" y="0"/>
                  </a:lnTo>
                  <a:lnTo>
                    <a:pt x="3290300" y="0"/>
                  </a:lnTo>
                  <a:lnTo>
                    <a:pt x="3298823" y="0"/>
                  </a:lnTo>
                  <a:lnTo>
                    <a:pt x="3327396" y="0"/>
                  </a:lnTo>
                  <a:lnTo>
                    <a:pt x="3328888" y="0"/>
                  </a:lnTo>
                  <a:lnTo>
                    <a:pt x="3329520" y="0"/>
                  </a:lnTo>
                  <a:lnTo>
                    <a:pt x="3345284" y="0"/>
                  </a:lnTo>
                  <a:lnTo>
                    <a:pt x="3349129" y="0"/>
                  </a:lnTo>
                  <a:lnTo>
                    <a:pt x="3351921" y="0"/>
                  </a:lnTo>
                  <a:lnTo>
                    <a:pt x="3358093" y="0"/>
                  </a:lnTo>
                  <a:lnTo>
                    <a:pt x="3359585" y="0"/>
                  </a:lnTo>
                  <a:lnTo>
                    <a:pt x="3371532" y="0"/>
                  </a:lnTo>
                  <a:lnTo>
                    <a:pt x="3373857" y="0"/>
                  </a:lnTo>
                  <a:lnTo>
                    <a:pt x="3375349" y="0"/>
                  </a:lnTo>
                  <a:lnTo>
                    <a:pt x="3380494" y="0"/>
                  </a:lnTo>
                  <a:lnTo>
                    <a:pt x="3381986" y="0"/>
                  </a:lnTo>
                  <a:lnTo>
                    <a:pt x="3388004" y="0"/>
                  </a:lnTo>
                  <a:lnTo>
                    <a:pt x="3408282" y="0"/>
                  </a:lnTo>
                  <a:lnTo>
                    <a:pt x="3418069" y="0"/>
                  </a:lnTo>
                  <a:lnTo>
                    <a:pt x="3424207" y="0"/>
                  </a:lnTo>
                  <a:lnTo>
                    <a:pt x="3424753" y="0"/>
                  </a:lnTo>
                  <a:lnTo>
                    <a:pt x="3452733" y="0"/>
                  </a:lnTo>
                  <a:lnTo>
                    <a:pt x="3454818" y="0"/>
                  </a:lnTo>
                  <a:lnTo>
                    <a:pt x="3476898" y="0"/>
                  </a:lnTo>
                  <a:lnTo>
                    <a:pt x="3496441" y="0"/>
                  </a:lnTo>
                  <a:lnTo>
                    <a:pt x="3509236" y="0"/>
                  </a:lnTo>
                  <a:lnTo>
                    <a:pt x="3518886" y="0"/>
                  </a:lnTo>
                  <a:lnTo>
                    <a:pt x="3528336" y="0"/>
                  </a:lnTo>
                  <a:lnTo>
                    <a:pt x="3536051" y="0"/>
                  </a:lnTo>
                  <a:lnTo>
                    <a:pt x="3539301" y="0"/>
                  </a:lnTo>
                  <a:lnTo>
                    <a:pt x="3540361" y="0"/>
                  </a:lnTo>
                  <a:lnTo>
                    <a:pt x="3544807" y="0"/>
                  </a:lnTo>
                  <a:lnTo>
                    <a:pt x="3551976" y="0"/>
                  </a:lnTo>
                  <a:lnTo>
                    <a:pt x="3552522" y="0"/>
                  </a:lnTo>
                  <a:lnTo>
                    <a:pt x="3564420" y="0"/>
                  </a:lnTo>
                  <a:lnTo>
                    <a:pt x="3570426" y="0"/>
                  </a:lnTo>
                  <a:cubicBezTo>
                    <a:pt x="3574872" y="0"/>
                    <a:pt x="3574872" y="0"/>
                    <a:pt x="3574872" y="0"/>
                  </a:cubicBezTo>
                  <a:lnTo>
                    <a:pt x="3580502" y="0"/>
                  </a:lnTo>
                  <a:lnTo>
                    <a:pt x="3582587" y="0"/>
                  </a:lnTo>
                  <a:lnTo>
                    <a:pt x="3624210" y="0"/>
                  </a:lnTo>
                  <a:lnTo>
                    <a:pt x="3637005" y="0"/>
                  </a:lnTo>
                  <a:lnTo>
                    <a:pt x="3646655" y="0"/>
                  </a:lnTo>
                  <a:lnTo>
                    <a:pt x="3656105" y="0"/>
                  </a:lnTo>
                  <a:lnTo>
                    <a:pt x="3667070" y="0"/>
                  </a:lnTo>
                  <a:lnTo>
                    <a:pt x="3668130" y="0"/>
                  </a:lnTo>
                  <a:lnTo>
                    <a:pt x="3669786" y="0"/>
                  </a:lnTo>
                  <a:lnTo>
                    <a:pt x="3672576" y="0"/>
                  </a:lnTo>
                  <a:lnTo>
                    <a:pt x="3692189" y="0"/>
                  </a:lnTo>
                  <a:lnTo>
                    <a:pt x="3698195" y="0"/>
                  </a:lnTo>
                  <a:lnTo>
                    <a:pt x="3702641" y="0"/>
                  </a:lnTo>
                  <a:lnTo>
                    <a:pt x="3744863" y="0"/>
                  </a:lnTo>
                  <a:lnTo>
                    <a:pt x="3745285" y="0"/>
                  </a:lnTo>
                  <a:lnTo>
                    <a:pt x="3795894" y="0"/>
                  </a:lnTo>
                  <a:lnTo>
                    <a:pt x="3797555" y="0"/>
                  </a:lnTo>
                  <a:lnTo>
                    <a:pt x="3826591" y="0"/>
                  </a:lnTo>
                  <a:lnTo>
                    <a:pt x="3842355" y="0"/>
                  </a:lnTo>
                  <a:lnTo>
                    <a:pt x="3848992" y="0"/>
                  </a:lnTo>
                  <a:lnTo>
                    <a:pt x="3872632" y="0"/>
                  </a:lnTo>
                  <a:lnTo>
                    <a:pt x="3873054" y="0"/>
                  </a:lnTo>
                  <a:lnTo>
                    <a:pt x="3885075" y="0"/>
                  </a:lnTo>
                  <a:lnTo>
                    <a:pt x="3923663" y="0"/>
                  </a:lnTo>
                  <a:lnTo>
                    <a:pt x="3954360" y="0"/>
                  </a:lnTo>
                  <a:lnTo>
                    <a:pt x="3970124" y="0"/>
                  </a:lnTo>
                  <a:lnTo>
                    <a:pt x="3976761" y="0"/>
                  </a:lnTo>
                  <a:lnTo>
                    <a:pt x="4012844" y="0"/>
                  </a:lnTo>
                  <a:lnTo>
                    <a:pt x="4049593" y="0"/>
                  </a:lnTo>
                  <a:cubicBezTo>
                    <a:pt x="4169647" y="0"/>
                    <a:pt x="4169647" y="0"/>
                    <a:pt x="4169647" y="0"/>
                  </a:cubicBezTo>
                  <a:lnTo>
                    <a:pt x="4177362" y="0"/>
                  </a:lnTo>
                  <a:cubicBezTo>
                    <a:pt x="4297416" y="0"/>
                    <a:pt x="4297416" y="0"/>
                    <a:pt x="4297416" y="0"/>
                  </a:cubicBezTo>
                  <a:cubicBezTo>
                    <a:pt x="4327758" y="0"/>
                    <a:pt x="4364168" y="21251"/>
                    <a:pt x="4379339" y="47054"/>
                  </a:cubicBezTo>
                  <a:cubicBezTo>
                    <a:pt x="4591731" y="415146"/>
                    <a:pt x="4591731" y="415146"/>
                    <a:pt x="4591731" y="415146"/>
                  </a:cubicBezTo>
                  <a:cubicBezTo>
                    <a:pt x="4606902" y="440951"/>
                    <a:pt x="4606902" y="483452"/>
                    <a:pt x="4591731" y="509257"/>
                  </a:cubicBezTo>
                  <a:cubicBezTo>
                    <a:pt x="4379339" y="877348"/>
                    <a:pt x="4379339" y="877348"/>
                    <a:pt x="4379339" y="877348"/>
                  </a:cubicBezTo>
                  <a:cubicBezTo>
                    <a:pt x="4364168" y="903151"/>
                    <a:pt x="4327758" y="924402"/>
                    <a:pt x="4297416" y="924402"/>
                  </a:cubicBezTo>
                  <a:lnTo>
                    <a:pt x="4169647" y="924402"/>
                  </a:lnTo>
                  <a:lnTo>
                    <a:pt x="3976761" y="924402"/>
                  </a:lnTo>
                  <a:lnTo>
                    <a:pt x="3872632" y="924402"/>
                  </a:lnTo>
                  <a:lnTo>
                    <a:pt x="3848992" y="924402"/>
                  </a:lnTo>
                  <a:lnTo>
                    <a:pt x="3744863" y="924402"/>
                  </a:lnTo>
                  <a:lnTo>
                    <a:pt x="3702641" y="924402"/>
                  </a:lnTo>
                  <a:lnTo>
                    <a:pt x="3672576" y="924402"/>
                  </a:lnTo>
                  <a:lnTo>
                    <a:pt x="3656105" y="924402"/>
                  </a:lnTo>
                  <a:lnTo>
                    <a:pt x="3574872" y="924402"/>
                  </a:lnTo>
                  <a:lnTo>
                    <a:pt x="3551976" y="924402"/>
                  </a:lnTo>
                  <a:lnTo>
                    <a:pt x="3544807" y="924402"/>
                  </a:lnTo>
                  <a:lnTo>
                    <a:pt x="3528336" y="924402"/>
                  </a:lnTo>
                  <a:lnTo>
                    <a:pt x="3424207" y="924402"/>
                  </a:lnTo>
                  <a:lnTo>
                    <a:pt x="3381986" y="924402"/>
                  </a:lnTo>
                  <a:lnTo>
                    <a:pt x="3380494" y="924402"/>
                  </a:lnTo>
                  <a:lnTo>
                    <a:pt x="3351921" y="924402"/>
                  </a:lnTo>
                  <a:lnTo>
                    <a:pt x="3277857" y="924402"/>
                  </a:lnTo>
                  <a:lnTo>
                    <a:pt x="3254217" y="924402"/>
                  </a:lnTo>
                  <a:lnTo>
                    <a:pt x="3252725" y="924402"/>
                  </a:lnTo>
                  <a:lnTo>
                    <a:pt x="3247792" y="924402"/>
                  </a:lnTo>
                  <a:lnTo>
                    <a:pt x="3231321" y="924402"/>
                  </a:lnTo>
                  <a:lnTo>
                    <a:pt x="3224152" y="924402"/>
                  </a:lnTo>
                  <a:lnTo>
                    <a:pt x="3150088" y="924402"/>
                  </a:lnTo>
                  <a:lnTo>
                    <a:pt x="3120023" y="924402"/>
                  </a:lnTo>
                  <a:lnTo>
                    <a:pt x="3104883" y="924402"/>
                  </a:lnTo>
                  <a:lnTo>
                    <a:pt x="3103552" y="924402"/>
                  </a:lnTo>
                  <a:lnTo>
                    <a:pt x="3077801" y="924402"/>
                  </a:lnTo>
                  <a:lnTo>
                    <a:pt x="3061330" y="924402"/>
                  </a:lnTo>
                  <a:lnTo>
                    <a:pt x="3031265" y="924402"/>
                  </a:lnTo>
                  <a:lnTo>
                    <a:pt x="2977114" y="924402"/>
                  </a:lnTo>
                  <a:lnTo>
                    <a:pt x="2957200" y="924402"/>
                  </a:lnTo>
                  <a:lnTo>
                    <a:pt x="2955709" y="924402"/>
                  </a:lnTo>
                  <a:lnTo>
                    <a:pt x="2950032" y="924402"/>
                  </a:lnTo>
                  <a:lnTo>
                    <a:pt x="2933561" y="924402"/>
                  </a:lnTo>
                  <a:lnTo>
                    <a:pt x="2927136" y="924402"/>
                  </a:lnTo>
                  <a:lnTo>
                    <a:pt x="2903496" y="924402"/>
                  </a:lnTo>
                  <a:lnTo>
                    <a:pt x="2829431" y="924402"/>
                  </a:lnTo>
                  <a:lnTo>
                    <a:pt x="2827940" y="924402"/>
                  </a:lnTo>
                  <a:lnTo>
                    <a:pt x="2799367" y="924402"/>
                  </a:lnTo>
                  <a:lnTo>
                    <a:pt x="2785719" y="924402"/>
                  </a:lnTo>
                  <a:lnTo>
                    <a:pt x="2784228" y="924402"/>
                  </a:lnTo>
                  <a:lnTo>
                    <a:pt x="2757146" y="924402"/>
                  </a:lnTo>
                  <a:lnTo>
                    <a:pt x="2755654" y="924402"/>
                  </a:lnTo>
                  <a:lnTo>
                    <a:pt x="2680098" y="924402"/>
                  </a:lnTo>
                  <a:lnTo>
                    <a:pt x="2657950" y="924402"/>
                  </a:lnTo>
                  <a:lnTo>
                    <a:pt x="2656459" y="924402"/>
                  </a:lnTo>
                  <a:lnTo>
                    <a:pt x="2653017" y="924402"/>
                  </a:lnTo>
                  <a:lnTo>
                    <a:pt x="2636545" y="924402"/>
                  </a:lnTo>
                  <a:lnTo>
                    <a:pt x="2629377" y="924402"/>
                  </a:lnTo>
                  <a:lnTo>
                    <a:pt x="2627885" y="924402"/>
                  </a:lnTo>
                  <a:lnTo>
                    <a:pt x="2606481" y="924402"/>
                  </a:lnTo>
                  <a:lnTo>
                    <a:pt x="2552329" y="924402"/>
                  </a:lnTo>
                  <a:lnTo>
                    <a:pt x="2525248" y="924402"/>
                  </a:lnTo>
                  <a:lnTo>
                    <a:pt x="2510108" y="924402"/>
                  </a:lnTo>
                  <a:lnTo>
                    <a:pt x="2508776" y="924402"/>
                  </a:lnTo>
                  <a:lnTo>
                    <a:pt x="2480043" y="924402"/>
                  </a:lnTo>
                  <a:lnTo>
                    <a:pt x="2478712" y="924402"/>
                  </a:lnTo>
                  <a:lnTo>
                    <a:pt x="2463572" y="924402"/>
                  </a:lnTo>
                  <a:lnTo>
                    <a:pt x="2436490" y="924402"/>
                  </a:lnTo>
                  <a:lnTo>
                    <a:pt x="2382339" y="924402"/>
                  </a:lnTo>
                  <a:lnTo>
                    <a:pt x="2360934" y="924402"/>
                  </a:lnTo>
                  <a:lnTo>
                    <a:pt x="2359443" y="924402"/>
                  </a:lnTo>
                  <a:lnTo>
                    <a:pt x="2352274" y="924402"/>
                  </a:lnTo>
                  <a:lnTo>
                    <a:pt x="2335803" y="924402"/>
                  </a:lnTo>
                  <a:lnTo>
                    <a:pt x="2332360" y="924402"/>
                  </a:lnTo>
                  <a:lnTo>
                    <a:pt x="2332328" y="924402"/>
                  </a:lnTo>
                  <a:lnTo>
                    <a:pt x="2330869" y="924402"/>
                  </a:lnTo>
                  <a:lnTo>
                    <a:pt x="2308721" y="924402"/>
                  </a:lnTo>
                  <a:lnTo>
                    <a:pt x="2233165" y="924402"/>
                  </a:lnTo>
                  <a:lnTo>
                    <a:pt x="2231674" y="924402"/>
                  </a:lnTo>
                  <a:lnTo>
                    <a:pt x="2204591" y="924402"/>
                  </a:lnTo>
                  <a:lnTo>
                    <a:pt x="2204559" y="924402"/>
                  </a:lnTo>
                  <a:lnTo>
                    <a:pt x="2203100" y="924402"/>
                  </a:lnTo>
                  <a:lnTo>
                    <a:pt x="2189452" y="924402"/>
                  </a:lnTo>
                  <a:lnTo>
                    <a:pt x="2160879" y="924402"/>
                  </a:lnTo>
                  <a:lnTo>
                    <a:pt x="2159388" y="924402"/>
                  </a:lnTo>
                  <a:lnTo>
                    <a:pt x="2085323" y="924402"/>
                  </a:lnTo>
                  <a:lnTo>
                    <a:pt x="2077294" y="924402"/>
                  </a:lnTo>
                  <a:lnTo>
                    <a:pt x="2061683" y="924402"/>
                  </a:lnTo>
                  <a:lnTo>
                    <a:pt x="2055258" y="924402"/>
                  </a:lnTo>
                  <a:lnTo>
                    <a:pt x="2038787" y="924402"/>
                  </a:lnTo>
                  <a:lnTo>
                    <a:pt x="2033110" y="924402"/>
                  </a:lnTo>
                  <a:lnTo>
                    <a:pt x="2031619" y="924402"/>
                  </a:lnTo>
                  <a:lnTo>
                    <a:pt x="2011705" y="924402"/>
                  </a:lnTo>
                  <a:lnTo>
                    <a:pt x="1957554" y="924402"/>
                  </a:lnTo>
                  <a:lnTo>
                    <a:pt x="1949525" y="924402"/>
                  </a:lnTo>
                  <a:lnTo>
                    <a:pt x="1927489" y="924402"/>
                  </a:lnTo>
                  <a:lnTo>
                    <a:pt x="1911018" y="924402"/>
                  </a:lnTo>
                  <a:lnTo>
                    <a:pt x="1907543" y="924402"/>
                  </a:lnTo>
                  <a:lnTo>
                    <a:pt x="1885268" y="924402"/>
                  </a:lnTo>
                  <a:lnTo>
                    <a:pt x="1883936" y="924402"/>
                  </a:lnTo>
                  <a:lnTo>
                    <a:pt x="1868796" y="924402"/>
                  </a:lnTo>
                  <a:lnTo>
                    <a:pt x="1838732" y="924402"/>
                  </a:lnTo>
                  <a:lnTo>
                    <a:pt x="1779774" y="924402"/>
                  </a:lnTo>
                  <a:lnTo>
                    <a:pt x="1764668" y="924402"/>
                  </a:lnTo>
                  <a:lnTo>
                    <a:pt x="1757499" y="924402"/>
                  </a:lnTo>
                  <a:lnTo>
                    <a:pt x="1741027" y="924402"/>
                  </a:lnTo>
                  <a:lnTo>
                    <a:pt x="1737552" y="924402"/>
                  </a:lnTo>
                  <a:lnTo>
                    <a:pt x="1736094" y="924402"/>
                  </a:lnTo>
                  <a:lnTo>
                    <a:pt x="1734603" y="924402"/>
                  </a:lnTo>
                  <a:lnTo>
                    <a:pt x="1710963" y="924402"/>
                  </a:lnTo>
                  <a:lnTo>
                    <a:pt x="1707488" y="924402"/>
                  </a:lnTo>
                  <a:lnTo>
                    <a:pt x="1652509" y="924402"/>
                  </a:lnTo>
                  <a:lnTo>
                    <a:pt x="1636899" y="924402"/>
                  </a:lnTo>
                  <a:lnTo>
                    <a:pt x="1609783" y="924402"/>
                  </a:lnTo>
                  <a:lnTo>
                    <a:pt x="1608325" y="924402"/>
                  </a:lnTo>
                  <a:lnTo>
                    <a:pt x="1606834" y="924402"/>
                  </a:lnTo>
                  <a:lnTo>
                    <a:pt x="1579719" y="924402"/>
                  </a:lnTo>
                  <a:lnTo>
                    <a:pt x="1564612" y="924402"/>
                  </a:lnTo>
                  <a:lnTo>
                    <a:pt x="1524740" y="924402"/>
                  </a:lnTo>
                  <a:lnTo>
                    <a:pt x="1482518" y="924402"/>
                  </a:lnTo>
                  <a:lnTo>
                    <a:pt x="1460483" y="924402"/>
                  </a:lnTo>
                  <a:lnTo>
                    <a:pt x="1452454" y="924402"/>
                  </a:lnTo>
                  <a:lnTo>
                    <a:pt x="1444011" y="924402"/>
                  </a:lnTo>
                  <a:lnTo>
                    <a:pt x="1436843" y="924402"/>
                  </a:lnTo>
                  <a:lnTo>
                    <a:pt x="1413947" y="924402"/>
                  </a:lnTo>
                  <a:lnTo>
                    <a:pt x="1354749" y="924402"/>
                  </a:lnTo>
                  <a:lnTo>
                    <a:pt x="1332714" y="924402"/>
                  </a:lnTo>
                  <a:lnTo>
                    <a:pt x="1324685" y="924402"/>
                  </a:lnTo>
                  <a:lnTo>
                    <a:pt x="1316242" y="924402"/>
                  </a:lnTo>
                  <a:lnTo>
                    <a:pt x="1312767" y="924402"/>
                  </a:lnTo>
                  <a:lnTo>
                    <a:pt x="1286178" y="924402"/>
                  </a:lnTo>
                  <a:lnTo>
                    <a:pt x="1282703" y="924402"/>
                  </a:lnTo>
                  <a:lnTo>
                    <a:pt x="1243956" y="924402"/>
                  </a:lnTo>
                  <a:lnTo>
                    <a:pt x="1184998" y="924402"/>
                  </a:lnTo>
                  <a:lnTo>
                    <a:pt x="1154934" y="924402"/>
                  </a:lnTo>
                  <a:lnTo>
                    <a:pt x="1139828" y="924402"/>
                  </a:lnTo>
                  <a:lnTo>
                    <a:pt x="1116187" y="924402"/>
                  </a:lnTo>
                  <a:lnTo>
                    <a:pt x="1112712" y="924402"/>
                  </a:lnTo>
                  <a:lnTo>
                    <a:pt x="1057734" y="924402"/>
                  </a:lnTo>
                  <a:lnTo>
                    <a:pt x="1027669" y="924402"/>
                  </a:lnTo>
                  <a:lnTo>
                    <a:pt x="1012059" y="924402"/>
                  </a:lnTo>
                  <a:lnTo>
                    <a:pt x="984943" y="924402"/>
                  </a:lnTo>
                  <a:lnTo>
                    <a:pt x="929965" y="924402"/>
                  </a:lnTo>
                  <a:lnTo>
                    <a:pt x="899900" y="924402"/>
                  </a:lnTo>
                  <a:lnTo>
                    <a:pt x="857678" y="924402"/>
                  </a:lnTo>
                  <a:lnTo>
                    <a:pt x="819171" y="924402"/>
                  </a:lnTo>
                  <a:lnTo>
                    <a:pt x="729909" y="924402"/>
                  </a:lnTo>
                  <a:lnTo>
                    <a:pt x="691402" y="924402"/>
                  </a:lnTo>
                  <a:lnTo>
                    <a:pt x="687927" y="924402"/>
                  </a:lnTo>
                  <a:lnTo>
                    <a:pt x="560158" y="924402"/>
                  </a:lnTo>
                  <a:lnTo>
                    <a:pt x="432894" y="924402"/>
                  </a:lnTo>
                  <a:lnTo>
                    <a:pt x="305125" y="924402"/>
                  </a:lnTo>
                  <a:cubicBezTo>
                    <a:pt x="275541" y="924402"/>
                    <a:pt x="238373" y="903151"/>
                    <a:pt x="223202" y="877348"/>
                  </a:cubicBezTo>
                  <a:cubicBezTo>
                    <a:pt x="10809" y="509257"/>
                    <a:pt x="10809" y="509257"/>
                    <a:pt x="10809" y="509257"/>
                  </a:cubicBezTo>
                  <a:cubicBezTo>
                    <a:pt x="-3603" y="483452"/>
                    <a:pt x="-3603" y="440951"/>
                    <a:pt x="10809" y="415146"/>
                  </a:cubicBezTo>
                  <a:cubicBezTo>
                    <a:pt x="223202" y="47054"/>
                    <a:pt x="223202" y="47054"/>
                    <a:pt x="223202" y="47054"/>
                  </a:cubicBezTo>
                  <a:cubicBezTo>
                    <a:pt x="238373" y="21251"/>
                    <a:pt x="275541" y="0"/>
                    <a:pt x="305125" y="0"/>
                  </a:cubicBezTo>
                  <a:close/>
                </a:path>
              </a:pathLst>
            </a:custGeom>
            <a:solidFill>
              <a:srgbClr val="FFFFFF">
                <a:lumMod val="95000"/>
              </a:srgbClr>
            </a:solidFill>
            <a:ln w="19050">
              <a:gradFill flip="none" rotWithShape="1">
                <a:gsLst>
                  <a:gs pos="0">
                    <a:srgbClr val="FFFFFF">
                      <a:lumMod val="75000"/>
                    </a:srgbClr>
                  </a:gs>
                  <a:gs pos="100000">
                    <a:srgbClr val="FFFFFF"/>
                  </a:gs>
                </a:gsLst>
                <a:lin ang="2700000" scaled="1"/>
                <a:tileRect/>
              </a:gradFill>
            </a:ln>
            <a:effectLst>
              <a:innerShdw blurRad="63500" dist="50800" dir="135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noAutofit/>
            </a:bodyPr>
            <a:lstStyle/>
            <a:p>
              <a:pPr>
                <a:defRPr/>
              </a:pPr>
              <a:r>
                <a:rPr lang="en-US" altLang="zh-CN" kern="0">
                  <a:solidFill>
                    <a:srgbClr val="FFFFFF">
                      <a:lumMod val="95000"/>
                    </a:srgbClr>
                  </a:solidFill>
                  <a:latin typeface="+mj-lt"/>
                  <a:ea typeface="微软雅黑" panose="020B0503020204020204" pitchFamily="34" charset="-122"/>
                  <a:cs typeface="+mn-ea"/>
                  <a:sym typeface="+mn-lt"/>
                </a:rPr>
                <a:t> </a:t>
              </a:r>
              <a:endParaRPr lang="zh-CN" altLang="en-US" kern="0" dirty="0">
                <a:solidFill>
                  <a:srgbClr val="FFFFFF">
                    <a:lumMod val="95000"/>
                  </a:srgbClr>
                </a:solidFill>
                <a:latin typeface="+mj-lt"/>
                <a:ea typeface="微软雅黑" panose="020B0503020204020204" pitchFamily="34" charset="-122"/>
                <a:cs typeface="+mn-ea"/>
                <a:sym typeface="+mn-lt"/>
              </a:endParaRPr>
            </a:p>
          </p:txBody>
        </p:sp>
      </p:grpSp>
      <p:grpSp>
        <p:nvGrpSpPr>
          <p:cNvPr id="11" name="组合 10"/>
          <p:cNvGrpSpPr/>
          <p:nvPr/>
        </p:nvGrpSpPr>
        <p:grpSpPr>
          <a:xfrm rot="16200000">
            <a:off x="977919" y="527720"/>
            <a:ext cx="1216928" cy="1515830"/>
            <a:chOff x="8439634" y="3544648"/>
            <a:chExt cx="1611146" cy="1817848"/>
          </a:xfrm>
        </p:grpSpPr>
        <p:sp>
          <p:nvSpPr>
            <p:cNvPr id="12" name="Freeform 5"/>
            <p:cNvSpPr/>
            <p:nvPr/>
          </p:nvSpPr>
          <p:spPr bwMode="auto">
            <a:xfrm rot="5400000">
              <a:off x="8336283" y="3647999"/>
              <a:ext cx="1817848" cy="1611146"/>
            </a:xfrm>
            <a:custGeom>
              <a:avLst/>
              <a:gdLst>
                <a:gd name="T0" fmla="*/ 407 w 1375"/>
                <a:gd name="T1" fmla="*/ 1218 h 1218"/>
                <a:gd name="T2" fmla="*/ 299 w 1375"/>
                <a:gd name="T3" fmla="*/ 1156 h 1218"/>
                <a:gd name="T4" fmla="*/ 19 w 1375"/>
                <a:gd name="T5" fmla="*/ 671 h 1218"/>
                <a:gd name="T6" fmla="*/ 19 w 1375"/>
                <a:gd name="T7" fmla="*/ 547 h 1218"/>
                <a:gd name="T8" fmla="*/ 299 w 1375"/>
                <a:gd name="T9" fmla="*/ 62 h 1218"/>
                <a:gd name="T10" fmla="*/ 407 w 1375"/>
                <a:gd name="T11" fmla="*/ 0 h 1218"/>
                <a:gd name="T12" fmla="*/ 967 w 1375"/>
                <a:gd name="T13" fmla="*/ 0 h 1218"/>
                <a:gd name="T14" fmla="*/ 1075 w 1375"/>
                <a:gd name="T15" fmla="*/ 62 h 1218"/>
                <a:gd name="T16" fmla="*/ 1355 w 1375"/>
                <a:gd name="T17" fmla="*/ 547 h 1218"/>
                <a:gd name="T18" fmla="*/ 1355 w 1375"/>
                <a:gd name="T19" fmla="*/ 671 h 1218"/>
                <a:gd name="T20" fmla="*/ 1075 w 1375"/>
                <a:gd name="T21" fmla="*/ 1156 h 1218"/>
                <a:gd name="T22" fmla="*/ 967 w 1375"/>
                <a:gd name="T23" fmla="*/ 1218 h 1218"/>
                <a:gd name="T24" fmla="*/ 407 w 1375"/>
                <a:gd name="T25" fmla="*/ 1218 h 12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1375" h="1218">
                  <a:moveTo>
                    <a:pt x="407" y="1218"/>
                  </a:moveTo>
                  <a:cubicBezTo>
                    <a:pt x="368" y="1218"/>
                    <a:pt x="319" y="1190"/>
                    <a:pt x="299" y="1156"/>
                  </a:cubicBezTo>
                  <a:cubicBezTo>
                    <a:pt x="19" y="671"/>
                    <a:pt x="19" y="671"/>
                    <a:pt x="19" y="671"/>
                  </a:cubicBezTo>
                  <a:cubicBezTo>
                    <a:pt x="0" y="637"/>
                    <a:pt x="0" y="581"/>
                    <a:pt x="19" y="547"/>
                  </a:cubicBezTo>
                  <a:cubicBezTo>
                    <a:pt x="299" y="62"/>
                    <a:pt x="299" y="62"/>
                    <a:pt x="299" y="62"/>
                  </a:cubicBezTo>
                  <a:cubicBezTo>
                    <a:pt x="319" y="28"/>
                    <a:pt x="368" y="0"/>
                    <a:pt x="407" y="0"/>
                  </a:cubicBezTo>
                  <a:cubicBezTo>
                    <a:pt x="967" y="0"/>
                    <a:pt x="967" y="0"/>
                    <a:pt x="967" y="0"/>
                  </a:cubicBezTo>
                  <a:cubicBezTo>
                    <a:pt x="1007" y="0"/>
                    <a:pt x="1055" y="28"/>
                    <a:pt x="1075" y="62"/>
                  </a:cubicBezTo>
                  <a:cubicBezTo>
                    <a:pt x="1355" y="547"/>
                    <a:pt x="1355" y="547"/>
                    <a:pt x="1355" y="547"/>
                  </a:cubicBezTo>
                  <a:cubicBezTo>
                    <a:pt x="1375" y="581"/>
                    <a:pt x="1375" y="637"/>
                    <a:pt x="1355" y="671"/>
                  </a:cubicBezTo>
                  <a:cubicBezTo>
                    <a:pt x="1075" y="1156"/>
                    <a:pt x="1075" y="1156"/>
                    <a:pt x="1075" y="1156"/>
                  </a:cubicBezTo>
                  <a:cubicBezTo>
                    <a:pt x="1055" y="1190"/>
                    <a:pt x="1007" y="1218"/>
                    <a:pt x="967" y="1218"/>
                  </a:cubicBezTo>
                  <a:lnTo>
                    <a:pt x="407" y="1218"/>
                  </a:lnTo>
                  <a:close/>
                </a:path>
              </a:pathLst>
            </a:custGeom>
            <a:gradFill flip="none" rotWithShape="1">
              <a:gsLst>
                <a:gs pos="0">
                  <a:srgbClr val="FFFFFF">
                    <a:lumMod val="97000"/>
                  </a:srgbClr>
                </a:gs>
                <a:gs pos="100000">
                  <a:srgbClr val="FFFFFF">
                    <a:lumMod val="85000"/>
                  </a:srgbClr>
                </a:gs>
              </a:gsLst>
              <a:lin ang="2700000" scaled="1"/>
              <a:tileRect/>
            </a:gradFill>
            <a:ln w="19050">
              <a:gradFill flip="none" rotWithShape="1">
                <a:gsLst>
                  <a:gs pos="100000">
                    <a:srgbClr val="FFFFFF">
                      <a:lumMod val="75000"/>
                    </a:srgbClr>
                  </a:gs>
                  <a:gs pos="0">
                    <a:srgbClr val="FFFFFF"/>
                  </a:gs>
                </a:gsLst>
                <a:lin ang="2700000" scaled="1"/>
                <a:tileRect/>
              </a:gradFill>
            </a:ln>
            <a:effectLst>
              <a:outerShdw blurRad="127000" dist="50800" dir="2700000" algn="tl" rotWithShape="0">
                <a:prstClr val="black">
                  <a:alpha val="40000"/>
                </a:prstClr>
              </a:outerShdw>
            </a:effectLst>
          </p:spPr>
          <p:txBody>
            <a:bodyPr vert="horz" wrap="square" lIns="91440" tIns="45720" rIns="91440" bIns="45720" numCol="1" anchor="t" anchorCtr="0" compatLnSpc="1"/>
            <a:lstStyle/>
            <a:p>
              <a:pPr>
                <a:defRPr/>
              </a:pPr>
              <a:r>
                <a:rPr lang="en-US" altLang="zh-CN" kern="0">
                  <a:solidFill>
                    <a:schemeClr val="bg1"/>
                  </a:solidFill>
                  <a:latin typeface="+mj-lt"/>
                  <a:ea typeface="微软雅黑" panose="020B0503020204020204" pitchFamily="34" charset="-122"/>
                  <a:cs typeface="+mn-ea"/>
                  <a:sym typeface="+mn-lt"/>
                </a:rPr>
                <a:t> </a:t>
              </a:r>
              <a:endParaRPr lang="zh-CN" altLang="en-US" kern="0" dirty="0">
                <a:solidFill>
                  <a:schemeClr val="bg1"/>
                </a:solidFill>
                <a:latin typeface="+mj-lt"/>
                <a:ea typeface="微软雅黑" panose="020B0503020204020204" pitchFamily="34" charset="-122"/>
                <a:cs typeface="+mn-ea"/>
                <a:sym typeface="+mn-lt"/>
              </a:endParaRPr>
            </a:p>
          </p:txBody>
        </p:sp>
        <p:sp>
          <p:nvSpPr>
            <p:cNvPr id="13" name="Freeform 5"/>
            <p:cNvSpPr/>
            <p:nvPr/>
          </p:nvSpPr>
          <p:spPr bwMode="auto">
            <a:xfrm rot="5400000">
              <a:off x="8582835" y="3866516"/>
              <a:ext cx="1324744" cy="1174112"/>
            </a:xfrm>
            <a:custGeom>
              <a:avLst/>
              <a:gdLst>
                <a:gd name="T0" fmla="*/ 407 w 1375"/>
                <a:gd name="T1" fmla="*/ 1218 h 1218"/>
                <a:gd name="T2" fmla="*/ 299 w 1375"/>
                <a:gd name="T3" fmla="*/ 1156 h 1218"/>
                <a:gd name="T4" fmla="*/ 19 w 1375"/>
                <a:gd name="T5" fmla="*/ 671 h 1218"/>
                <a:gd name="T6" fmla="*/ 19 w 1375"/>
                <a:gd name="T7" fmla="*/ 547 h 1218"/>
                <a:gd name="T8" fmla="*/ 299 w 1375"/>
                <a:gd name="T9" fmla="*/ 62 h 1218"/>
                <a:gd name="T10" fmla="*/ 407 w 1375"/>
                <a:gd name="T11" fmla="*/ 0 h 1218"/>
                <a:gd name="T12" fmla="*/ 967 w 1375"/>
                <a:gd name="T13" fmla="*/ 0 h 1218"/>
                <a:gd name="T14" fmla="*/ 1075 w 1375"/>
                <a:gd name="T15" fmla="*/ 62 h 1218"/>
                <a:gd name="T16" fmla="*/ 1355 w 1375"/>
                <a:gd name="T17" fmla="*/ 547 h 1218"/>
                <a:gd name="T18" fmla="*/ 1355 w 1375"/>
                <a:gd name="T19" fmla="*/ 671 h 1218"/>
                <a:gd name="T20" fmla="*/ 1075 w 1375"/>
                <a:gd name="T21" fmla="*/ 1156 h 1218"/>
                <a:gd name="T22" fmla="*/ 967 w 1375"/>
                <a:gd name="T23" fmla="*/ 1218 h 1218"/>
                <a:gd name="T24" fmla="*/ 407 w 1375"/>
                <a:gd name="T25" fmla="*/ 1218 h 12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1375" h="1218">
                  <a:moveTo>
                    <a:pt x="407" y="1218"/>
                  </a:moveTo>
                  <a:cubicBezTo>
                    <a:pt x="368" y="1218"/>
                    <a:pt x="319" y="1190"/>
                    <a:pt x="299" y="1156"/>
                  </a:cubicBezTo>
                  <a:cubicBezTo>
                    <a:pt x="19" y="671"/>
                    <a:pt x="19" y="671"/>
                    <a:pt x="19" y="671"/>
                  </a:cubicBezTo>
                  <a:cubicBezTo>
                    <a:pt x="0" y="637"/>
                    <a:pt x="0" y="581"/>
                    <a:pt x="19" y="547"/>
                  </a:cubicBezTo>
                  <a:cubicBezTo>
                    <a:pt x="299" y="62"/>
                    <a:pt x="299" y="62"/>
                    <a:pt x="299" y="62"/>
                  </a:cubicBezTo>
                  <a:cubicBezTo>
                    <a:pt x="319" y="28"/>
                    <a:pt x="368" y="0"/>
                    <a:pt x="407" y="0"/>
                  </a:cubicBezTo>
                  <a:cubicBezTo>
                    <a:pt x="967" y="0"/>
                    <a:pt x="967" y="0"/>
                    <a:pt x="967" y="0"/>
                  </a:cubicBezTo>
                  <a:cubicBezTo>
                    <a:pt x="1007" y="0"/>
                    <a:pt x="1055" y="28"/>
                    <a:pt x="1075" y="62"/>
                  </a:cubicBezTo>
                  <a:cubicBezTo>
                    <a:pt x="1355" y="547"/>
                    <a:pt x="1355" y="547"/>
                    <a:pt x="1355" y="547"/>
                  </a:cubicBezTo>
                  <a:cubicBezTo>
                    <a:pt x="1375" y="581"/>
                    <a:pt x="1375" y="637"/>
                    <a:pt x="1355" y="671"/>
                  </a:cubicBezTo>
                  <a:cubicBezTo>
                    <a:pt x="1075" y="1156"/>
                    <a:pt x="1075" y="1156"/>
                    <a:pt x="1075" y="1156"/>
                  </a:cubicBezTo>
                  <a:cubicBezTo>
                    <a:pt x="1055" y="1190"/>
                    <a:pt x="1007" y="1218"/>
                    <a:pt x="967" y="1218"/>
                  </a:cubicBezTo>
                  <a:lnTo>
                    <a:pt x="407" y="1218"/>
                  </a:lnTo>
                  <a:close/>
                </a:path>
              </a:pathLst>
            </a:custGeom>
            <a:solidFill>
              <a:srgbClr val="123E61"/>
            </a:solidFill>
            <a:ln w="15875">
              <a:gradFill flip="none" rotWithShape="1">
                <a:gsLst>
                  <a:gs pos="0">
                    <a:srgbClr val="FFFFFF">
                      <a:lumMod val="65000"/>
                    </a:srgbClr>
                  </a:gs>
                  <a:gs pos="100000">
                    <a:srgbClr val="FFFFFF"/>
                  </a:gs>
                </a:gsLst>
                <a:lin ang="2700000" scaled="1"/>
                <a:tileRect/>
              </a:gradFill>
            </a:ln>
            <a:effectLst>
              <a:innerShdw blurRad="50800" dist="25400" dir="135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/>
            <a:lstStyle/>
            <a:p>
              <a:pPr>
                <a:defRPr/>
              </a:pPr>
              <a:r>
                <a:rPr lang="en-US" altLang="zh-CN" kern="0" dirty="0">
                  <a:solidFill>
                    <a:schemeClr val="bg1"/>
                  </a:solidFill>
                  <a:latin typeface="+mj-lt"/>
                  <a:ea typeface="微软雅黑" panose="020B0503020204020204" pitchFamily="34" charset="-122"/>
                  <a:cs typeface="+mn-ea"/>
                  <a:sym typeface="+mn-lt"/>
                </a:rPr>
                <a:t>  </a:t>
              </a:r>
            </a:p>
            <a:p>
              <a:pPr algn="ctr">
                <a:defRPr/>
              </a:pPr>
              <a:r>
                <a:rPr lang="en-US" altLang="zh-CN" kern="0" dirty="0">
                  <a:solidFill>
                    <a:schemeClr val="bg1"/>
                  </a:solidFill>
                  <a:latin typeface="+mj-lt"/>
                  <a:ea typeface="微软雅黑" panose="020B0503020204020204" pitchFamily="34" charset="-122"/>
                  <a:cs typeface="+mn-ea"/>
                  <a:sym typeface="+mn-lt"/>
                </a:rPr>
                <a:t> </a:t>
              </a:r>
              <a:r>
                <a:rPr lang="en-US" altLang="zh-CN" sz="2800" kern="0" dirty="0">
                  <a:solidFill>
                    <a:schemeClr val="bg1"/>
                  </a:solidFill>
                  <a:latin typeface="+mj-lt"/>
                  <a:ea typeface="微软雅黑" panose="020B0503020204020204" pitchFamily="34" charset="-122"/>
                  <a:cs typeface="+mn-ea"/>
                  <a:sym typeface="+mn-lt"/>
                </a:rPr>
                <a:t>1</a:t>
              </a:r>
              <a:endParaRPr lang="zh-CN" altLang="en-US" sz="2800" kern="0" dirty="0">
                <a:solidFill>
                  <a:schemeClr val="bg1"/>
                </a:solidFill>
                <a:latin typeface="+mj-lt"/>
                <a:ea typeface="微软雅黑" panose="020B0503020204020204" pitchFamily="34" charset="-122"/>
                <a:cs typeface="+mn-ea"/>
                <a:sym typeface="+mn-lt"/>
              </a:endParaRPr>
            </a:p>
          </p:txBody>
        </p:sp>
      </p:grpSp>
      <p:grpSp>
        <p:nvGrpSpPr>
          <p:cNvPr id="14" name="组合 13"/>
          <p:cNvGrpSpPr/>
          <p:nvPr/>
        </p:nvGrpSpPr>
        <p:grpSpPr>
          <a:xfrm>
            <a:off x="2401333" y="1884492"/>
            <a:ext cx="3998585" cy="834705"/>
            <a:chOff x="903371" y="249943"/>
            <a:chExt cx="2831223" cy="679699"/>
          </a:xfrm>
        </p:grpSpPr>
        <p:sp>
          <p:nvSpPr>
            <p:cNvPr id="15" name="任意多边形 14"/>
            <p:cNvSpPr/>
            <p:nvPr/>
          </p:nvSpPr>
          <p:spPr bwMode="auto">
            <a:xfrm>
              <a:off x="903371" y="249943"/>
              <a:ext cx="2831223" cy="679699"/>
            </a:xfrm>
            <a:custGeom>
              <a:avLst/>
              <a:gdLst>
                <a:gd name="connsiteX0" fmla="*/ 352810 w 4452260"/>
                <a:gd name="connsiteY0" fmla="*/ 0 h 1068867"/>
                <a:gd name="connsiteX1" fmla="*/ 636768 w 4452260"/>
                <a:gd name="connsiteY1" fmla="*/ 0 h 1068867"/>
                <a:gd name="connsiteX2" fmla="*/ 647700 w 4452260"/>
                <a:gd name="connsiteY2" fmla="*/ 0 h 1068867"/>
                <a:gd name="connsiteX3" fmla="*/ 724065 w 4452260"/>
                <a:gd name="connsiteY3" fmla="*/ 0 h 1068867"/>
                <a:gd name="connsiteX4" fmla="*/ 782584 w 4452260"/>
                <a:gd name="connsiteY4" fmla="*/ 0 h 1068867"/>
                <a:gd name="connsiteX5" fmla="*/ 799455 w 4452260"/>
                <a:gd name="connsiteY5" fmla="*/ 0 h 1068867"/>
                <a:gd name="connsiteX6" fmla="*/ 809825 w 4452260"/>
                <a:gd name="connsiteY6" fmla="*/ 0 h 1068867"/>
                <a:gd name="connsiteX7" fmla="*/ 818078 w 4452260"/>
                <a:gd name="connsiteY7" fmla="*/ 0 h 1068867"/>
                <a:gd name="connsiteX8" fmla="*/ 843980 w 4452260"/>
                <a:gd name="connsiteY8" fmla="*/ 0 h 1068867"/>
                <a:gd name="connsiteX9" fmla="*/ 931658 w 4452260"/>
                <a:gd name="connsiteY9" fmla="*/ 0 h 1068867"/>
                <a:gd name="connsiteX10" fmla="*/ 961580 w 4452260"/>
                <a:gd name="connsiteY10" fmla="*/ 0 h 1068867"/>
                <a:gd name="connsiteX11" fmla="*/ 1000055 w 4452260"/>
                <a:gd name="connsiteY11" fmla="*/ 0 h 1068867"/>
                <a:gd name="connsiteX12" fmla="*/ 1040537 w 4452260"/>
                <a:gd name="connsiteY12" fmla="*/ 0 h 1068867"/>
                <a:gd name="connsiteX13" fmla="*/ 1051453 w 4452260"/>
                <a:gd name="connsiteY13" fmla="*/ 0 h 1068867"/>
                <a:gd name="connsiteX14" fmla="*/ 1083414 w 4452260"/>
                <a:gd name="connsiteY14" fmla="*/ 0 h 1068867"/>
                <a:gd name="connsiteX15" fmla="*/ 1112969 w 4452260"/>
                <a:gd name="connsiteY15" fmla="*/ 0 h 1068867"/>
                <a:gd name="connsiteX16" fmla="*/ 1138871 w 4452260"/>
                <a:gd name="connsiteY16" fmla="*/ 0 h 1068867"/>
                <a:gd name="connsiteX17" fmla="*/ 1170224 w 4452260"/>
                <a:gd name="connsiteY17" fmla="*/ 0 h 1068867"/>
                <a:gd name="connsiteX18" fmla="*/ 1170711 w 4452260"/>
                <a:gd name="connsiteY18" fmla="*/ 0 h 1068867"/>
                <a:gd name="connsiteX19" fmla="*/ 1202662 w 4452260"/>
                <a:gd name="connsiteY19" fmla="*/ 0 h 1068867"/>
                <a:gd name="connsiteX20" fmla="*/ 1240037 w 4452260"/>
                <a:gd name="connsiteY20" fmla="*/ 0 h 1068867"/>
                <a:gd name="connsiteX21" fmla="*/ 1290626 w 4452260"/>
                <a:gd name="connsiteY21" fmla="*/ 0 h 1068867"/>
                <a:gd name="connsiteX22" fmla="*/ 1324496 w 4452260"/>
                <a:gd name="connsiteY22" fmla="*/ 0 h 1068867"/>
                <a:gd name="connsiteX23" fmla="*/ 1332348 w 4452260"/>
                <a:gd name="connsiteY23" fmla="*/ 0 h 1068867"/>
                <a:gd name="connsiteX24" fmla="*/ 1335428 w 4452260"/>
                <a:gd name="connsiteY24" fmla="*/ 0 h 1068867"/>
                <a:gd name="connsiteX25" fmla="*/ 1411793 w 4452260"/>
                <a:gd name="connsiteY25" fmla="*/ 0 h 1068867"/>
                <a:gd name="connsiteX26" fmla="*/ 1454182 w 4452260"/>
                <a:gd name="connsiteY26" fmla="*/ 0 h 1068867"/>
                <a:gd name="connsiteX27" fmla="*/ 1470312 w 4452260"/>
                <a:gd name="connsiteY27" fmla="*/ 0 h 1068867"/>
                <a:gd name="connsiteX28" fmla="*/ 1487183 w 4452260"/>
                <a:gd name="connsiteY28" fmla="*/ 0 h 1068867"/>
                <a:gd name="connsiteX29" fmla="*/ 1497552 w 4452260"/>
                <a:gd name="connsiteY29" fmla="*/ 0 h 1068867"/>
                <a:gd name="connsiteX30" fmla="*/ 1505806 w 4452260"/>
                <a:gd name="connsiteY30" fmla="*/ 0 h 1068867"/>
                <a:gd name="connsiteX31" fmla="*/ 1528471 w 4452260"/>
                <a:gd name="connsiteY31" fmla="*/ 0 h 1068867"/>
                <a:gd name="connsiteX32" fmla="*/ 1531708 w 4452260"/>
                <a:gd name="connsiteY32" fmla="*/ 0 h 1068867"/>
                <a:gd name="connsiteX33" fmla="*/ 1540992 w 4452260"/>
                <a:gd name="connsiteY33" fmla="*/ 0 h 1068867"/>
                <a:gd name="connsiteX34" fmla="*/ 1541479 w 4452260"/>
                <a:gd name="connsiteY34" fmla="*/ 0 h 1068867"/>
                <a:gd name="connsiteX35" fmla="*/ 1599998 w 4452260"/>
                <a:gd name="connsiteY35" fmla="*/ 0 h 1068867"/>
                <a:gd name="connsiteX36" fmla="*/ 1619386 w 4452260"/>
                <a:gd name="connsiteY36" fmla="*/ 0 h 1068867"/>
                <a:gd name="connsiteX37" fmla="*/ 1635492 w 4452260"/>
                <a:gd name="connsiteY37" fmla="*/ 0 h 1068867"/>
                <a:gd name="connsiteX38" fmla="*/ 1649308 w 4452260"/>
                <a:gd name="connsiteY38" fmla="*/ 0 h 1068867"/>
                <a:gd name="connsiteX39" fmla="*/ 1653720 w 4452260"/>
                <a:gd name="connsiteY39" fmla="*/ 0 h 1068867"/>
                <a:gd name="connsiteX40" fmla="*/ 1661394 w 4452260"/>
                <a:gd name="connsiteY40" fmla="*/ 0 h 1068867"/>
                <a:gd name="connsiteX41" fmla="*/ 1687782 w 4452260"/>
                <a:gd name="connsiteY41" fmla="*/ 0 h 1068867"/>
                <a:gd name="connsiteX42" fmla="*/ 1703116 w 4452260"/>
                <a:gd name="connsiteY42" fmla="*/ 0 h 1068867"/>
                <a:gd name="connsiteX43" fmla="*/ 1739181 w 4452260"/>
                <a:gd name="connsiteY43" fmla="*/ 0 h 1068867"/>
                <a:gd name="connsiteX44" fmla="*/ 1771141 w 4452260"/>
                <a:gd name="connsiteY44" fmla="*/ 0 h 1068867"/>
                <a:gd name="connsiteX45" fmla="*/ 1800697 w 4452260"/>
                <a:gd name="connsiteY45" fmla="*/ 0 h 1068867"/>
                <a:gd name="connsiteX46" fmla="*/ 1811727 w 4452260"/>
                <a:gd name="connsiteY46" fmla="*/ 0 h 1068867"/>
                <a:gd name="connsiteX47" fmla="*/ 1823361 w 4452260"/>
                <a:gd name="connsiteY47" fmla="*/ 0 h 1068867"/>
                <a:gd name="connsiteX48" fmla="*/ 1826599 w 4452260"/>
                <a:gd name="connsiteY48" fmla="*/ 0 h 1068867"/>
                <a:gd name="connsiteX49" fmla="*/ 1857951 w 4452260"/>
                <a:gd name="connsiteY49" fmla="*/ 0 h 1068867"/>
                <a:gd name="connsiteX50" fmla="*/ 1858439 w 4452260"/>
                <a:gd name="connsiteY50" fmla="*/ 0 h 1068867"/>
                <a:gd name="connsiteX51" fmla="*/ 1859676 w 4452260"/>
                <a:gd name="connsiteY51" fmla="*/ 0 h 1068867"/>
                <a:gd name="connsiteX52" fmla="*/ 1893346 w 4452260"/>
                <a:gd name="connsiteY52" fmla="*/ 0 h 1068867"/>
                <a:gd name="connsiteX53" fmla="*/ 1927765 w 4452260"/>
                <a:gd name="connsiteY53" fmla="*/ 0 h 1068867"/>
                <a:gd name="connsiteX54" fmla="*/ 1963365 w 4452260"/>
                <a:gd name="connsiteY54" fmla="*/ 0 h 1068867"/>
                <a:gd name="connsiteX55" fmla="*/ 1978354 w 4452260"/>
                <a:gd name="connsiteY55" fmla="*/ 0 h 1068867"/>
                <a:gd name="connsiteX56" fmla="*/ 1991032 w 4452260"/>
                <a:gd name="connsiteY56" fmla="*/ 0 h 1068867"/>
                <a:gd name="connsiteX57" fmla="*/ 2020076 w 4452260"/>
                <a:gd name="connsiteY57" fmla="*/ 0 h 1068867"/>
                <a:gd name="connsiteX58" fmla="*/ 2021800 w 4452260"/>
                <a:gd name="connsiteY58" fmla="*/ 0 h 1068867"/>
                <a:gd name="connsiteX59" fmla="*/ 2027021 w 4452260"/>
                <a:gd name="connsiteY59" fmla="*/ 0 h 1068867"/>
                <a:gd name="connsiteX60" fmla="*/ 2032162 w 4452260"/>
                <a:gd name="connsiteY60" fmla="*/ 0 h 1068867"/>
                <a:gd name="connsiteX61" fmla="*/ 2141909 w 4452260"/>
                <a:gd name="connsiteY61" fmla="*/ 0 h 1068867"/>
                <a:gd name="connsiteX62" fmla="*/ 2143633 w 4452260"/>
                <a:gd name="connsiteY62" fmla="*/ 0 h 1068867"/>
                <a:gd name="connsiteX63" fmla="*/ 2178359 w 4452260"/>
                <a:gd name="connsiteY63" fmla="*/ 0 h 1068867"/>
                <a:gd name="connsiteX64" fmla="*/ 2228719 w 4452260"/>
                <a:gd name="connsiteY64" fmla="*/ 0 h 1068867"/>
                <a:gd name="connsiteX65" fmla="*/ 2229207 w 4452260"/>
                <a:gd name="connsiteY65" fmla="*/ 0 h 1068867"/>
                <a:gd name="connsiteX66" fmla="*/ 2230931 w 4452260"/>
                <a:gd name="connsiteY66" fmla="*/ 0 h 1068867"/>
                <a:gd name="connsiteX67" fmla="*/ 2287725 w 4452260"/>
                <a:gd name="connsiteY67" fmla="*/ 0 h 1068867"/>
                <a:gd name="connsiteX68" fmla="*/ 2289450 w 4452260"/>
                <a:gd name="connsiteY68" fmla="*/ 0 h 1068867"/>
                <a:gd name="connsiteX69" fmla="*/ 2323220 w 4452260"/>
                <a:gd name="connsiteY69" fmla="*/ 0 h 1068867"/>
                <a:gd name="connsiteX70" fmla="*/ 2324944 w 4452260"/>
                <a:gd name="connsiteY70" fmla="*/ 0 h 1068867"/>
                <a:gd name="connsiteX71" fmla="*/ 2340483 w 4452260"/>
                <a:gd name="connsiteY71" fmla="*/ 0 h 1068867"/>
                <a:gd name="connsiteX72" fmla="*/ 2341447 w 4452260"/>
                <a:gd name="connsiteY72" fmla="*/ 0 h 1068867"/>
                <a:gd name="connsiteX73" fmla="*/ 2343172 w 4452260"/>
                <a:gd name="connsiteY73" fmla="*/ 0 h 1068867"/>
                <a:gd name="connsiteX74" fmla="*/ 2349122 w 4452260"/>
                <a:gd name="connsiteY74" fmla="*/ 0 h 1068867"/>
                <a:gd name="connsiteX75" fmla="*/ 2350846 w 4452260"/>
                <a:gd name="connsiteY75" fmla="*/ 0 h 1068867"/>
                <a:gd name="connsiteX76" fmla="*/ 2390844 w 4452260"/>
                <a:gd name="connsiteY76" fmla="*/ 0 h 1068867"/>
                <a:gd name="connsiteX77" fmla="*/ 2462317 w 4452260"/>
                <a:gd name="connsiteY77" fmla="*/ 0 h 1068867"/>
                <a:gd name="connsiteX78" fmla="*/ 2499455 w 4452260"/>
                <a:gd name="connsiteY78" fmla="*/ 0 h 1068867"/>
                <a:gd name="connsiteX79" fmla="*/ 2530713 w 4452260"/>
                <a:gd name="connsiteY79" fmla="*/ 0 h 1068867"/>
                <a:gd name="connsiteX80" fmla="*/ 2547403 w 4452260"/>
                <a:gd name="connsiteY80" fmla="*/ 0 h 1068867"/>
                <a:gd name="connsiteX81" fmla="*/ 2549127 w 4452260"/>
                <a:gd name="connsiteY81" fmla="*/ 0 h 1068867"/>
                <a:gd name="connsiteX82" fmla="*/ 2581074 w 4452260"/>
                <a:gd name="connsiteY82" fmla="*/ 0 h 1068867"/>
                <a:gd name="connsiteX83" fmla="*/ 2582112 w 4452260"/>
                <a:gd name="connsiteY83" fmla="*/ 0 h 1068867"/>
                <a:gd name="connsiteX84" fmla="*/ 2669530 w 4452260"/>
                <a:gd name="connsiteY84" fmla="*/ 0 h 1068867"/>
                <a:gd name="connsiteX85" fmla="*/ 2678759 w 4452260"/>
                <a:gd name="connsiteY85" fmla="*/ 0 h 1068867"/>
                <a:gd name="connsiteX86" fmla="*/ 2709527 w 4452260"/>
                <a:gd name="connsiteY86" fmla="*/ 0 h 1068867"/>
                <a:gd name="connsiteX87" fmla="*/ 2711252 w 4452260"/>
                <a:gd name="connsiteY87" fmla="*/ 0 h 1068867"/>
                <a:gd name="connsiteX88" fmla="*/ 2714748 w 4452260"/>
                <a:gd name="connsiteY88" fmla="*/ 0 h 1068867"/>
                <a:gd name="connsiteX89" fmla="*/ 2719890 w 4452260"/>
                <a:gd name="connsiteY89" fmla="*/ 0 h 1068867"/>
                <a:gd name="connsiteX90" fmla="*/ 2831360 w 4452260"/>
                <a:gd name="connsiteY90" fmla="*/ 0 h 1068867"/>
                <a:gd name="connsiteX91" fmla="*/ 2833086 w 4452260"/>
                <a:gd name="connsiteY91" fmla="*/ 0 h 1068867"/>
                <a:gd name="connsiteX92" fmla="*/ 2866087 w 4452260"/>
                <a:gd name="connsiteY92" fmla="*/ 0 h 1068867"/>
                <a:gd name="connsiteX93" fmla="*/ 2918659 w 4452260"/>
                <a:gd name="connsiteY93" fmla="*/ 0 h 1068867"/>
                <a:gd name="connsiteX94" fmla="*/ 2919896 w 4452260"/>
                <a:gd name="connsiteY94" fmla="*/ 0 h 1068867"/>
                <a:gd name="connsiteX95" fmla="*/ 2920383 w 4452260"/>
                <a:gd name="connsiteY95" fmla="*/ 0 h 1068867"/>
                <a:gd name="connsiteX96" fmla="*/ 2977177 w 4452260"/>
                <a:gd name="connsiteY96" fmla="*/ 0 h 1068867"/>
                <a:gd name="connsiteX97" fmla="*/ 2978902 w 4452260"/>
                <a:gd name="connsiteY97" fmla="*/ 0 h 1068867"/>
                <a:gd name="connsiteX98" fmla="*/ 3012671 w 4452260"/>
                <a:gd name="connsiteY98" fmla="*/ 0 h 1068867"/>
                <a:gd name="connsiteX99" fmla="*/ 3014397 w 4452260"/>
                <a:gd name="connsiteY99" fmla="*/ 0 h 1068867"/>
                <a:gd name="connsiteX100" fmla="*/ 3028211 w 4452260"/>
                <a:gd name="connsiteY100" fmla="*/ 0 h 1068867"/>
                <a:gd name="connsiteX101" fmla="*/ 3030899 w 4452260"/>
                <a:gd name="connsiteY101" fmla="*/ 0 h 1068867"/>
                <a:gd name="connsiteX102" fmla="*/ 3032624 w 4452260"/>
                <a:gd name="connsiteY102" fmla="*/ 0 h 1068867"/>
                <a:gd name="connsiteX103" fmla="*/ 3038573 w 4452260"/>
                <a:gd name="connsiteY103" fmla="*/ 0 h 1068867"/>
                <a:gd name="connsiteX104" fmla="*/ 3040298 w 4452260"/>
                <a:gd name="connsiteY104" fmla="*/ 0 h 1068867"/>
                <a:gd name="connsiteX105" fmla="*/ 3082021 w 4452260"/>
                <a:gd name="connsiteY105" fmla="*/ 0 h 1068867"/>
                <a:gd name="connsiteX106" fmla="*/ 3150044 w 4452260"/>
                <a:gd name="connsiteY106" fmla="*/ 0 h 1068867"/>
                <a:gd name="connsiteX107" fmla="*/ 3218441 w 4452260"/>
                <a:gd name="connsiteY107" fmla="*/ 0 h 1068867"/>
                <a:gd name="connsiteX108" fmla="*/ 3236855 w 4452260"/>
                <a:gd name="connsiteY108" fmla="*/ 0 h 1068867"/>
                <a:gd name="connsiteX109" fmla="*/ 3269839 w 4452260"/>
                <a:gd name="connsiteY109" fmla="*/ 0 h 1068867"/>
                <a:gd name="connsiteX110" fmla="*/ 3272250 w 4452260"/>
                <a:gd name="connsiteY110" fmla="*/ 0 h 1068867"/>
                <a:gd name="connsiteX111" fmla="*/ 3320378 w 4452260"/>
                <a:gd name="connsiteY111" fmla="*/ 0 h 1068867"/>
                <a:gd name="connsiteX112" fmla="*/ 3346330 w 4452260"/>
                <a:gd name="connsiteY112" fmla="*/ 0 h 1068867"/>
                <a:gd name="connsiteX113" fmla="*/ 3357257 w 4452260"/>
                <a:gd name="connsiteY113" fmla="*/ 0 h 1068867"/>
                <a:gd name="connsiteX114" fmla="*/ 3369936 w 4452260"/>
                <a:gd name="connsiteY114" fmla="*/ 0 h 1068867"/>
                <a:gd name="connsiteX115" fmla="*/ 3398980 w 4452260"/>
                <a:gd name="connsiteY115" fmla="*/ 0 h 1068867"/>
                <a:gd name="connsiteX116" fmla="*/ 3405925 w 4452260"/>
                <a:gd name="connsiteY116" fmla="*/ 0 h 1068867"/>
                <a:gd name="connsiteX117" fmla="*/ 3411066 w 4452260"/>
                <a:gd name="connsiteY117" fmla="*/ 0 h 1068867"/>
                <a:gd name="connsiteX118" fmla="*/ 3520813 w 4452260"/>
                <a:gd name="connsiteY118" fmla="*/ 0 h 1068867"/>
                <a:gd name="connsiteX119" fmla="*/ 3607623 w 4452260"/>
                <a:gd name="connsiteY119" fmla="*/ 0 h 1068867"/>
                <a:gd name="connsiteX120" fmla="*/ 3608111 w 4452260"/>
                <a:gd name="connsiteY120" fmla="*/ 0 h 1068867"/>
                <a:gd name="connsiteX121" fmla="*/ 3666629 w 4452260"/>
                <a:gd name="connsiteY121" fmla="*/ 0 h 1068867"/>
                <a:gd name="connsiteX122" fmla="*/ 3702124 w 4452260"/>
                <a:gd name="connsiteY122" fmla="*/ 0 h 1068867"/>
                <a:gd name="connsiteX123" fmla="*/ 3720351 w 4452260"/>
                <a:gd name="connsiteY123" fmla="*/ 0 h 1068867"/>
                <a:gd name="connsiteX124" fmla="*/ 3728025 w 4452260"/>
                <a:gd name="connsiteY124" fmla="*/ 0 h 1068867"/>
                <a:gd name="connsiteX125" fmla="*/ 3769748 w 4452260"/>
                <a:gd name="connsiteY125" fmla="*/ 0 h 1068867"/>
                <a:gd name="connsiteX126" fmla="*/ 4098793 w 4452260"/>
                <a:gd name="connsiteY126" fmla="*/ 0 h 1068867"/>
                <a:gd name="connsiteX127" fmla="*/ 4193519 w 4452260"/>
                <a:gd name="connsiteY127" fmla="*/ 54408 h 1068867"/>
                <a:gd name="connsiteX128" fmla="*/ 4439104 w 4452260"/>
                <a:gd name="connsiteY128" fmla="*/ 480025 h 1068867"/>
                <a:gd name="connsiteX129" fmla="*/ 4439104 w 4452260"/>
                <a:gd name="connsiteY129" fmla="*/ 588843 h 1068867"/>
                <a:gd name="connsiteX130" fmla="*/ 4193519 w 4452260"/>
                <a:gd name="connsiteY130" fmla="*/ 1014459 h 1068867"/>
                <a:gd name="connsiteX131" fmla="*/ 4098793 w 4452260"/>
                <a:gd name="connsiteY131" fmla="*/ 1068867 h 1068867"/>
                <a:gd name="connsiteX132" fmla="*/ 3728025 w 4452260"/>
                <a:gd name="connsiteY132" fmla="*/ 1068867 h 1068867"/>
                <a:gd name="connsiteX133" fmla="*/ 3607623 w 4452260"/>
                <a:gd name="connsiteY133" fmla="*/ 1068867 h 1068867"/>
                <a:gd name="connsiteX134" fmla="*/ 3411066 w 4452260"/>
                <a:gd name="connsiteY134" fmla="*/ 1068867 h 1068867"/>
                <a:gd name="connsiteX135" fmla="*/ 3357257 w 4452260"/>
                <a:gd name="connsiteY135" fmla="*/ 1068867 h 1068867"/>
                <a:gd name="connsiteX136" fmla="*/ 3236855 w 4452260"/>
                <a:gd name="connsiteY136" fmla="*/ 1068867 h 1068867"/>
                <a:gd name="connsiteX137" fmla="*/ 3040298 w 4452260"/>
                <a:gd name="connsiteY137" fmla="*/ 1068867 h 1068867"/>
                <a:gd name="connsiteX138" fmla="*/ 3038573 w 4452260"/>
                <a:gd name="connsiteY138" fmla="*/ 1068867 h 1068867"/>
                <a:gd name="connsiteX139" fmla="*/ 2919896 w 4452260"/>
                <a:gd name="connsiteY139" fmla="*/ 1068867 h 1068867"/>
                <a:gd name="connsiteX140" fmla="*/ 2866087 w 4452260"/>
                <a:gd name="connsiteY140" fmla="*/ 1068867 h 1068867"/>
                <a:gd name="connsiteX141" fmla="*/ 2719890 w 4452260"/>
                <a:gd name="connsiteY141" fmla="*/ 1068867 h 1068867"/>
                <a:gd name="connsiteX142" fmla="*/ 2669530 w 4452260"/>
                <a:gd name="connsiteY142" fmla="*/ 1068867 h 1068867"/>
                <a:gd name="connsiteX143" fmla="*/ 2549127 w 4452260"/>
                <a:gd name="connsiteY143" fmla="*/ 1068867 h 1068867"/>
                <a:gd name="connsiteX144" fmla="*/ 2547403 w 4452260"/>
                <a:gd name="connsiteY144" fmla="*/ 1068867 h 1068867"/>
                <a:gd name="connsiteX145" fmla="*/ 2350846 w 4452260"/>
                <a:gd name="connsiteY145" fmla="*/ 1068867 h 1068867"/>
                <a:gd name="connsiteX146" fmla="*/ 2349122 w 4452260"/>
                <a:gd name="connsiteY146" fmla="*/ 1068867 h 1068867"/>
                <a:gd name="connsiteX147" fmla="*/ 2228719 w 4452260"/>
                <a:gd name="connsiteY147" fmla="*/ 1068867 h 1068867"/>
                <a:gd name="connsiteX148" fmla="*/ 2178359 w 4452260"/>
                <a:gd name="connsiteY148" fmla="*/ 1068867 h 1068867"/>
                <a:gd name="connsiteX149" fmla="*/ 2032162 w 4452260"/>
                <a:gd name="connsiteY149" fmla="*/ 1068867 h 1068867"/>
                <a:gd name="connsiteX150" fmla="*/ 1978354 w 4452260"/>
                <a:gd name="connsiteY150" fmla="*/ 1068867 h 1068867"/>
                <a:gd name="connsiteX151" fmla="*/ 1859676 w 4452260"/>
                <a:gd name="connsiteY151" fmla="*/ 1068867 h 1068867"/>
                <a:gd name="connsiteX152" fmla="*/ 1857951 w 4452260"/>
                <a:gd name="connsiteY152" fmla="*/ 1068867 h 1068867"/>
                <a:gd name="connsiteX153" fmla="*/ 1826599 w 4452260"/>
                <a:gd name="connsiteY153" fmla="*/ 1068867 h 1068867"/>
                <a:gd name="connsiteX154" fmla="*/ 1661394 w 4452260"/>
                <a:gd name="connsiteY154" fmla="*/ 1068867 h 1068867"/>
                <a:gd name="connsiteX155" fmla="*/ 1540992 w 4452260"/>
                <a:gd name="connsiteY155" fmla="*/ 1068867 h 1068867"/>
                <a:gd name="connsiteX156" fmla="*/ 1531708 w 4452260"/>
                <a:gd name="connsiteY156" fmla="*/ 1068867 h 1068867"/>
                <a:gd name="connsiteX157" fmla="*/ 1487183 w 4452260"/>
                <a:gd name="connsiteY157" fmla="*/ 1068867 h 1068867"/>
                <a:gd name="connsiteX158" fmla="*/ 1335428 w 4452260"/>
                <a:gd name="connsiteY158" fmla="*/ 1068867 h 1068867"/>
                <a:gd name="connsiteX159" fmla="*/ 1290626 w 4452260"/>
                <a:gd name="connsiteY159" fmla="*/ 1068867 h 1068867"/>
                <a:gd name="connsiteX160" fmla="*/ 1170224 w 4452260"/>
                <a:gd name="connsiteY160" fmla="*/ 1068867 h 1068867"/>
                <a:gd name="connsiteX161" fmla="*/ 1138871 w 4452260"/>
                <a:gd name="connsiteY161" fmla="*/ 1068867 h 1068867"/>
                <a:gd name="connsiteX162" fmla="*/ 1040537 w 4452260"/>
                <a:gd name="connsiteY162" fmla="*/ 1068867 h 1068867"/>
                <a:gd name="connsiteX163" fmla="*/ 843980 w 4452260"/>
                <a:gd name="connsiteY163" fmla="*/ 1068867 h 1068867"/>
                <a:gd name="connsiteX164" fmla="*/ 799455 w 4452260"/>
                <a:gd name="connsiteY164" fmla="*/ 1068867 h 1068867"/>
                <a:gd name="connsiteX165" fmla="*/ 647700 w 4452260"/>
                <a:gd name="connsiteY165" fmla="*/ 1068867 h 1068867"/>
                <a:gd name="connsiteX166" fmla="*/ 352810 w 4452260"/>
                <a:gd name="connsiteY166" fmla="*/ 1068867 h 1068867"/>
                <a:gd name="connsiteX167" fmla="*/ 258084 w 4452260"/>
                <a:gd name="connsiteY167" fmla="*/ 1014459 h 1068867"/>
                <a:gd name="connsiteX168" fmla="*/ 12498 w 4452260"/>
                <a:gd name="connsiteY168" fmla="*/ 588843 h 1068867"/>
                <a:gd name="connsiteX169" fmla="*/ 12498 w 4452260"/>
                <a:gd name="connsiteY169" fmla="*/ 480025 h 1068867"/>
                <a:gd name="connsiteX170" fmla="*/ 258084 w 4452260"/>
                <a:gd name="connsiteY170" fmla="*/ 54408 h 1068867"/>
                <a:gd name="connsiteX171" fmla="*/ 352810 w 4452260"/>
                <a:gd name="connsiteY171" fmla="*/ 0 h 106886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  <a:cxn ang="0">
                  <a:pos x="connsiteX85" y="connsiteY85"/>
                </a:cxn>
                <a:cxn ang="0">
                  <a:pos x="connsiteX86" y="connsiteY86"/>
                </a:cxn>
                <a:cxn ang="0">
                  <a:pos x="connsiteX87" y="connsiteY87"/>
                </a:cxn>
                <a:cxn ang="0">
                  <a:pos x="connsiteX88" y="connsiteY88"/>
                </a:cxn>
                <a:cxn ang="0">
                  <a:pos x="connsiteX89" y="connsiteY89"/>
                </a:cxn>
                <a:cxn ang="0">
                  <a:pos x="connsiteX90" y="connsiteY90"/>
                </a:cxn>
                <a:cxn ang="0">
                  <a:pos x="connsiteX91" y="connsiteY91"/>
                </a:cxn>
                <a:cxn ang="0">
                  <a:pos x="connsiteX92" y="connsiteY92"/>
                </a:cxn>
                <a:cxn ang="0">
                  <a:pos x="connsiteX93" y="connsiteY93"/>
                </a:cxn>
                <a:cxn ang="0">
                  <a:pos x="connsiteX94" y="connsiteY94"/>
                </a:cxn>
                <a:cxn ang="0">
                  <a:pos x="connsiteX95" y="connsiteY95"/>
                </a:cxn>
                <a:cxn ang="0">
                  <a:pos x="connsiteX96" y="connsiteY96"/>
                </a:cxn>
                <a:cxn ang="0">
                  <a:pos x="connsiteX97" y="connsiteY97"/>
                </a:cxn>
                <a:cxn ang="0">
                  <a:pos x="connsiteX98" y="connsiteY98"/>
                </a:cxn>
                <a:cxn ang="0">
                  <a:pos x="connsiteX99" y="connsiteY99"/>
                </a:cxn>
                <a:cxn ang="0">
                  <a:pos x="connsiteX100" y="connsiteY100"/>
                </a:cxn>
                <a:cxn ang="0">
                  <a:pos x="connsiteX101" y="connsiteY101"/>
                </a:cxn>
                <a:cxn ang="0">
                  <a:pos x="connsiteX102" y="connsiteY102"/>
                </a:cxn>
                <a:cxn ang="0">
                  <a:pos x="connsiteX103" y="connsiteY103"/>
                </a:cxn>
                <a:cxn ang="0">
                  <a:pos x="connsiteX104" y="connsiteY104"/>
                </a:cxn>
                <a:cxn ang="0">
                  <a:pos x="connsiteX105" y="connsiteY105"/>
                </a:cxn>
                <a:cxn ang="0">
                  <a:pos x="connsiteX106" y="connsiteY106"/>
                </a:cxn>
                <a:cxn ang="0">
                  <a:pos x="connsiteX107" y="connsiteY107"/>
                </a:cxn>
                <a:cxn ang="0">
                  <a:pos x="connsiteX108" y="connsiteY108"/>
                </a:cxn>
                <a:cxn ang="0">
                  <a:pos x="connsiteX109" y="connsiteY109"/>
                </a:cxn>
                <a:cxn ang="0">
                  <a:pos x="connsiteX110" y="connsiteY110"/>
                </a:cxn>
                <a:cxn ang="0">
                  <a:pos x="connsiteX111" y="connsiteY111"/>
                </a:cxn>
                <a:cxn ang="0">
                  <a:pos x="connsiteX112" y="connsiteY112"/>
                </a:cxn>
                <a:cxn ang="0">
                  <a:pos x="connsiteX113" y="connsiteY113"/>
                </a:cxn>
                <a:cxn ang="0">
                  <a:pos x="connsiteX114" y="connsiteY114"/>
                </a:cxn>
                <a:cxn ang="0">
                  <a:pos x="connsiteX115" y="connsiteY115"/>
                </a:cxn>
                <a:cxn ang="0">
                  <a:pos x="connsiteX116" y="connsiteY116"/>
                </a:cxn>
                <a:cxn ang="0">
                  <a:pos x="connsiteX117" y="connsiteY117"/>
                </a:cxn>
                <a:cxn ang="0">
                  <a:pos x="connsiteX118" y="connsiteY118"/>
                </a:cxn>
                <a:cxn ang="0">
                  <a:pos x="connsiteX119" y="connsiteY119"/>
                </a:cxn>
                <a:cxn ang="0">
                  <a:pos x="connsiteX120" y="connsiteY120"/>
                </a:cxn>
                <a:cxn ang="0">
                  <a:pos x="connsiteX121" y="connsiteY121"/>
                </a:cxn>
                <a:cxn ang="0">
                  <a:pos x="connsiteX122" y="connsiteY122"/>
                </a:cxn>
                <a:cxn ang="0">
                  <a:pos x="connsiteX123" y="connsiteY123"/>
                </a:cxn>
                <a:cxn ang="0">
                  <a:pos x="connsiteX124" y="connsiteY124"/>
                </a:cxn>
                <a:cxn ang="0">
                  <a:pos x="connsiteX125" y="connsiteY125"/>
                </a:cxn>
                <a:cxn ang="0">
                  <a:pos x="connsiteX126" y="connsiteY126"/>
                </a:cxn>
                <a:cxn ang="0">
                  <a:pos x="connsiteX127" y="connsiteY127"/>
                </a:cxn>
                <a:cxn ang="0">
                  <a:pos x="connsiteX128" y="connsiteY128"/>
                </a:cxn>
                <a:cxn ang="0">
                  <a:pos x="connsiteX129" y="connsiteY129"/>
                </a:cxn>
                <a:cxn ang="0">
                  <a:pos x="connsiteX130" y="connsiteY130"/>
                </a:cxn>
                <a:cxn ang="0">
                  <a:pos x="connsiteX131" y="connsiteY131"/>
                </a:cxn>
                <a:cxn ang="0">
                  <a:pos x="connsiteX132" y="connsiteY132"/>
                </a:cxn>
                <a:cxn ang="0">
                  <a:pos x="connsiteX133" y="connsiteY133"/>
                </a:cxn>
                <a:cxn ang="0">
                  <a:pos x="connsiteX134" y="connsiteY134"/>
                </a:cxn>
                <a:cxn ang="0">
                  <a:pos x="connsiteX135" y="connsiteY135"/>
                </a:cxn>
                <a:cxn ang="0">
                  <a:pos x="connsiteX136" y="connsiteY136"/>
                </a:cxn>
                <a:cxn ang="0">
                  <a:pos x="connsiteX137" y="connsiteY137"/>
                </a:cxn>
                <a:cxn ang="0">
                  <a:pos x="connsiteX138" y="connsiteY138"/>
                </a:cxn>
                <a:cxn ang="0">
                  <a:pos x="connsiteX139" y="connsiteY139"/>
                </a:cxn>
                <a:cxn ang="0">
                  <a:pos x="connsiteX140" y="connsiteY140"/>
                </a:cxn>
                <a:cxn ang="0">
                  <a:pos x="connsiteX141" y="connsiteY141"/>
                </a:cxn>
                <a:cxn ang="0">
                  <a:pos x="connsiteX142" y="connsiteY142"/>
                </a:cxn>
                <a:cxn ang="0">
                  <a:pos x="connsiteX143" y="connsiteY143"/>
                </a:cxn>
                <a:cxn ang="0">
                  <a:pos x="connsiteX144" y="connsiteY144"/>
                </a:cxn>
                <a:cxn ang="0">
                  <a:pos x="connsiteX145" y="connsiteY145"/>
                </a:cxn>
                <a:cxn ang="0">
                  <a:pos x="connsiteX146" y="connsiteY146"/>
                </a:cxn>
                <a:cxn ang="0">
                  <a:pos x="connsiteX147" y="connsiteY147"/>
                </a:cxn>
                <a:cxn ang="0">
                  <a:pos x="connsiteX148" y="connsiteY148"/>
                </a:cxn>
                <a:cxn ang="0">
                  <a:pos x="connsiteX149" y="connsiteY149"/>
                </a:cxn>
                <a:cxn ang="0">
                  <a:pos x="connsiteX150" y="connsiteY150"/>
                </a:cxn>
                <a:cxn ang="0">
                  <a:pos x="connsiteX151" y="connsiteY151"/>
                </a:cxn>
                <a:cxn ang="0">
                  <a:pos x="connsiteX152" y="connsiteY152"/>
                </a:cxn>
                <a:cxn ang="0">
                  <a:pos x="connsiteX153" y="connsiteY153"/>
                </a:cxn>
                <a:cxn ang="0">
                  <a:pos x="connsiteX154" y="connsiteY154"/>
                </a:cxn>
                <a:cxn ang="0">
                  <a:pos x="connsiteX155" y="connsiteY155"/>
                </a:cxn>
                <a:cxn ang="0">
                  <a:pos x="connsiteX156" y="connsiteY156"/>
                </a:cxn>
                <a:cxn ang="0">
                  <a:pos x="connsiteX157" y="connsiteY157"/>
                </a:cxn>
                <a:cxn ang="0">
                  <a:pos x="connsiteX158" y="connsiteY158"/>
                </a:cxn>
                <a:cxn ang="0">
                  <a:pos x="connsiteX159" y="connsiteY159"/>
                </a:cxn>
                <a:cxn ang="0">
                  <a:pos x="connsiteX160" y="connsiteY160"/>
                </a:cxn>
                <a:cxn ang="0">
                  <a:pos x="connsiteX161" y="connsiteY161"/>
                </a:cxn>
                <a:cxn ang="0">
                  <a:pos x="connsiteX162" y="connsiteY162"/>
                </a:cxn>
                <a:cxn ang="0">
                  <a:pos x="connsiteX163" y="connsiteY163"/>
                </a:cxn>
                <a:cxn ang="0">
                  <a:pos x="connsiteX164" y="connsiteY164"/>
                </a:cxn>
                <a:cxn ang="0">
                  <a:pos x="connsiteX165" y="connsiteY165"/>
                </a:cxn>
                <a:cxn ang="0">
                  <a:pos x="connsiteX166" y="connsiteY166"/>
                </a:cxn>
                <a:cxn ang="0">
                  <a:pos x="connsiteX167" y="connsiteY167"/>
                </a:cxn>
                <a:cxn ang="0">
                  <a:pos x="connsiteX168" y="connsiteY168"/>
                </a:cxn>
                <a:cxn ang="0">
                  <a:pos x="connsiteX169" y="connsiteY169"/>
                </a:cxn>
                <a:cxn ang="0">
                  <a:pos x="connsiteX170" y="connsiteY170"/>
                </a:cxn>
                <a:cxn ang="0">
                  <a:pos x="connsiteX171" y="connsiteY171"/>
                </a:cxn>
              </a:cxnLst>
              <a:rect l="l" t="t" r="r" b="b"/>
              <a:pathLst>
                <a:path w="4452260" h="1068867">
                  <a:moveTo>
                    <a:pt x="352810" y="0"/>
                  </a:moveTo>
                  <a:cubicBezTo>
                    <a:pt x="475602" y="0"/>
                    <a:pt x="567696" y="0"/>
                    <a:pt x="636768" y="0"/>
                  </a:cubicBezTo>
                  <a:lnTo>
                    <a:pt x="647700" y="0"/>
                  </a:lnTo>
                  <a:lnTo>
                    <a:pt x="724065" y="0"/>
                  </a:lnTo>
                  <a:cubicBezTo>
                    <a:pt x="748048" y="0"/>
                    <a:pt x="767235" y="0"/>
                    <a:pt x="782584" y="0"/>
                  </a:cubicBezTo>
                  <a:lnTo>
                    <a:pt x="799455" y="0"/>
                  </a:lnTo>
                  <a:lnTo>
                    <a:pt x="809825" y="0"/>
                  </a:lnTo>
                  <a:lnTo>
                    <a:pt x="818078" y="0"/>
                  </a:lnTo>
                  <a:cubicBezTo>
                    <a:pt x="843980" y="0"/>
                    <a:pt x="843980" y="0"/>
                    <a:pt x="843980" y="0"/>
                  </a:cubicBezTo>
                  <a:lnTo>
                    <a:pt x="931658" y="0"/>
                  </a:lnTo>
                  <a:lnTo>
                    <a:pt x="961580" y="0"/>
                  </a:lnTo>
                  <a:lnTo>
                    <a:pt x="1000055" y="0"/>
                  </a:lnTo>
                  <a:lnTo>
                    <a:pt x="1040537" y="0"/>
                  </a:lnTo>
                  <a:lnTo>
                    <a:pt x="1051453" y="0"/>
                  </a:lnTo>
                  <a:lnTo>
                    <a:pt x="1083414" y="0"/>
                  </a:lnTo>
                  <a:lnTo>
                    <a:pt x="1112969" y="0"/>
                  </a:lnTo>
                  <a:cubicBezTo>
                    <a:pt x="1138871" y="0"/>
                    <a:pt x="1138871" y="0"/>
                    <a:pt x="1138871" y="0"/>
                  </a:cubicBezTo>
                  <a:lnTo>
                    <a:pt x="1170224" y="0"/>
                  </a:lnTo>
                  <a:lnTo>
                    <a:pt x="1170711" y="0"/>
                  </a:lnTo>
                  <a:lnTo>
                    <a:pt x="1202662" y="0"/>
                  </a:lnTo>
                  <a:lnTo>
                    <a:pt x="1240037" y="0"/>
                  </a:lnTo>
                  <a:cubicBezTo>
                    <a:pt x="1290626" y="0"/>
                    <a:pt x="1290626" y="0"/>
                    <a:pt x="1290626" y="0"/>
                  </a:cubicBezTo>
                  <a:lnTo>
                    <a:pt x="1324496" y="0"/>
                  </a:lnTo>
                  <a:lnTo>
                    <a:pt x="1332348" y="0"/>
                  </a:lnTo>
                  <a:lnTo>
                    <a:pt x="1335428" y="0"/>
                  </a:lnTo>
                  <a:lnTo>
                    <a:pt x="1411793" y="0"/>
                  </a:lnTo>
                  <a:lnTo>
                    <a:pt x="1454182" y="0"/>
                  </a:lnTo>
                  <a:lnTo>
                    <a:pt x="1470312" y="0"/>
                  </a:lnTo>
                  <a:lnTo>
                    <a:pt x="1487183" y="0"/>
                  </a:lnTo>
                  <a:lnTo>
                    <a:pt x="1497552" y="0"/>
                  </a:lnTo>
                  <a:lnTo>
                    <a:pt x="1505806" y="0"/>
                  </a:lnTo>
                  <a:lnTo>
                    <a:pt x="1528471" y="0"/>
                  </a:lnTo>
                  <a:lnTo>
                    <a:pt x="1531708" y="0"/>
                  </a:lnTo>
                  <a:lnTo>
                    <a:pt x="1540992" y="0"/>
                  </a:lnTo>
                  <a:lnTo>
                    <a:pt x="1541479" y="0"/>
                  </a:lnTo>
                  <a:lnTo>
                    <a:pt x="1599998" y="0"/>
                  </a:lnTo>
                  <a:lnTo>
                    <a:pt x="1619386" y="0"/>
                  </a:lnTo>
                  <a:lnTo>
                    <a:pt x="1635492" y="0"/>
                  </a:lnTo>
                  <a:lnTo>
                    <a:pt x="1649308" y="0"/>
                  </a:lnTo>
                  <a:lnTo>
                    <a:pt x="1653720" y="0"/>
                  </a:lnTo>
                  <a:lnTo>
                    <a:pt x="1661394" y="0"/>
                  </a:lnTo>
                  <a:lnTo>
                    <a:pt x="1687782" y="0"/>
                  </a:lnTo>
                  <a:lnTo>
                    <a:pt x="1703116" y="0"/>
                  </a:lnTo>
                  <a:lnTo>
                    <a:pt x="1739181" y="0"/>
                  </a:lnTo>
                  <a:lnTo>
                    <a:pt x="1771141" y="0"/>
                  </a:lnTo>
                  <a:lnTo>
                    <a:pt x="1800697" y="0"/>
                  </a:lnTo>
                  <a:lnTo>
                    <a:pt x="1811727" y="0"/>
                  </a:lnTo>
                  <a:lnTo>
                    <a:pt x="1823361" y="0"/>
                  </a:lnTo>
                  <a:lnTo>
                    <a:pt x="1826599" y="0"/>
                  </a:lnTo>
                  <a:lnTo>
                    <a:pt x="1857951" y="0"/>
                  </a:lnTo>
                  <a:lnTo>
                    <a:pt x="1858439" y="0"/>
                  </a:lnTo>
                  <a:lnTo>
                    <a:pt x="1859676" y="0"/>
                  </a:lnTo>
                  <a:lnTo>
                    <a:pt x="1893346" y="0"/>
                  </a:lnTo>
                  <a:lnTo>
                    <a:pt x="1927765" y="0"/>
                  </a:lnTo>
                  <a:lnTo>
                    <a:pt x="1963365" y="0"/>
                  </a:lnTo>
                  <a:lnTo>
                    <a:pt x="1978354" y="0"/>
                  </a:lnTo>
                  <a:lnTo>
                    <a:pt x="1991032" y="0"/>
                  </a:lnTo>
                  <a:lnTo>
                    <a:pt x="2020076" y="0"/>
                  </a:lnTo>
                  <a:lnTo>
                    <a:pt x="2021800" y="0"/>
                  </a:lnTo>
                  <a:lnTo>
                    <a:pt x="2027021" y="0"/>
                  </a:lnTo>
                  <a:cubicBezTo>
                    <a:pt x="2032162" y="0"/>
                    <a:pt x="2032162" y="0"/>
                    <a:pt x="2032162" y="0"/>
                  </a:cubicBezTo>
                  <a:lnTo>
                    <a:pt x="2141909" y="0"/>
                  </a:lnTo>
                  <a:lnTo>
                    <a:pt x="2143633" y="0"/>
                  </a:lnTo>
                  <a:lnTo>
                    <a:pt x="2178359" y="0"/>
                  </a:lnTo>
                  <a:lnTo>
                    <a:pt x="2228719" y="0"/>
                  </a:lnTo>
                  <a:lnTo>
                    <a:pt x="2229207" y="0"/>
                  </a:lnTo>
                  <a:lnTo>
                    <a:pt x="2230931" y="0"/>
                  </a:lnTo>
                  <a:lnTo>
                    <a:pt x="2287725" y="0"/>
                  </a:lnTo>
                  <a:lnTo>
                    <a:pt x="2289450" y="0"/>
                  </a:lnTo>
                  <a:lnTo>
                    <a:pt x="2323220" y="0"/>
                  </a:lnTo>
                  <a:lnTo>
                    <a:pt x="2324944" y="0"/>
                  </a:lnTo>
                  <a:lnTo>
                    <a:pt x="2340483" y="0"/>
                  </a:lnTo>
                  <a:lnTo>
                    <a:pt x="2341447" y="0"/>
                  </a:lnTo>
                  <a:lnTo>
                    <a:pt x="2343172" y="0"/>
                  </a:lnTo>
                  <a:lnTo>
                    <a:pt x="2349122" y="0"/>
                  </a:lnTo>
                  <a:lnTo>
                    <a:pt x="2350846" y="0"/>
                  </a:lnTo>
                  <a:lnTo>
                    <a:pt x="2390844" y="0"/>
                  </a:lnTo>
                  <a:lnTo>
                    <a:pt x="2462317" y="0"/>
                  </a:lnTo>
                  <a:lnTo>
                    <a:pt x="2499455" y="0"/>
                  </a:lnTo>
                  <a:lnTo>
                    <a:pt x="2530713" y="0"/>
                  </a:lnTo>
                  <a:lnTo>
                    <a:pt x="2547403" y="0"/>
                  </a:lnTo>
                  <a:lnTo>
                    <a:pt x="2549127" y="0"/>
                  </a:lnTo>
                  <a:lnTo>
                    <a:pt x="2581074" y="0"/>
                  </a:lnTo>
                  <a:lnTo>
                    <a:pt x="2582112" y="0"/>
                  </a:lnTo>
                  <a:cubicBezTo>
                    <a:pt x="2669530" y="0"/>
                    <a:pt x="2669530" y="0"/>
                    <a:pt x="2669530" y="0"/>
                  </a:cubicBezTo>
                  <a:lnTo>
                    <a:pt x="2678759" y="0"/>
                  </a:lnTo>
                  <a:lnTo>
                    <a:pt x="2709527" y="0"/>
                  </a:lnTo>
                  <a:lnTo>
                    <a:pt x="2711252" y="0"/>
                  </a:lnTo>
                  <a:lnTo>
                    <a:pt x="2714748" y="0"/>
                  </a:lnTo>
                  <a:lnTo>
                    <a:pt x="2719890" y="0"/>
                  </a:lnTo>
                  <a:lnTo>
                    <a:pt x="2831360" y="0"/>
                  </a:lnTo>
                  <a:lnTo>
                    <a:pt x="2833086" y="0"/>
                  </a:lnTo>
                  <a:lnTo>
                    <a:pt x="2866087" y="0"/>
                  </a:lnTo>
                  <a:lnTo>
                    <a:pt x="2918659" y="0"/>
                  </a:lnTo>
                  <a:lnTo>
                    <a:pt x="2919896" y="0"/>
                  </a:lnTo>
                  <a:lnTo>
                    <a:pt x="2920383" y="0"/>
                  </a:lnTo>
                  <a:lnTo>
                    <a:pt x="2977177" y="0"/>
                  </a:lnTo>
                  <a:lnTo>
                    <a:pt x="2978902" y="0"/>
                  </a:lnTo>
                  <a:lnTo>
                    <a:pt x="3012671" y="0"/>
                  </a:lnTo>
                  <a:lnTo>
                    <a:pt x="3014397" y="0"/>
                  </a:lnTo>
                  <a:lnTo>
                    <a:pt x="3028211" y="0"/>
                  </a:lnTo>
                  <a:lnTo>
                    <a:pt x="3030899" y="0"/>
                  </a:lnTo>
                  <a:lnTo>
                    <a:pt x="3032624" y="0"/>
                  </a:lnTo>
                  <a:lnTo>
                    <a:pt x="3038573" y="0"/>
                  </a:lnTo>
                  <a:lnTo>
                    <a:pt x="3040298" y="0"/>
                  </a:lnTo>
                  <a:lnTo>
                    <a:pt x="3082021" y="0"/>
                  </a:lnTo>
                  <a:lnTo>
                    <a:pt x="3150044" y="0"/>
                  </a:lnTo>
                  <a:lnTo>
                    <a:pt x="3218441" y="0"/>
                  </a:lnTo>
                  <a:lnTo>
                    <a:pt x="3236855" y="0"/>
                  </a:lnTo>
                  <a:lnTo>
                    <a:pt x="3269839" y="0"/>
                  </a:lnTo>
                  <a:lnTo>
                    <a:pt x="3272250" y="0"/>
                  </a:lnTo>
                  <a:lnTo>
                    <a:pt x="3320378" y="0"/>
                  </a:lnTo>
                  <a:lnTo>
                    <a:pt x="3346330" y="0"/>
                  </a:lnTo>
                  <a:lnTo>
                    <a:pt x="3357257" y="0"/>
                  </a:lnTo>
                  <a:lnTo>
                    <a:pt x="3369936" y="0"/>
                  </a:lnTo>
                  <a:lnTo>
                    <a:pt x="3398980" y="0"/>
                  </a:lnTo>
                  <a:lnTo>
                    <a:pt x="3405925" y="0"/>
                  </a:lnTo>
                  <a:cubicBezTo>
                    <a:pt x="3411066" y="0"/>
                    <a:pt x="3411066" y="0"/>
                    <a:pt x="3411066" y="0"/>
                  </a:cubicBezTo>
                  <a:lnTo>
                    <a:pt x="3520813" y="0"/>
                  </a:lnTo>
                  <a:lnTo>
                    <a:pt x="3607623" y="0"/>
                  </a:lnTo>
                  <a:lnTo>
                    <a:pt x="3608111" y="0"/>
                  </a:lnTo>
                  <a:lnTo>
                    <a:pt x="3666629" y="0"/>
                  </a:lnTo>
                  <a:lnTo>
                    <a:pt x="3702124" y="0"/>
                  </a:lnTo>
                  <a:lnTo>
                    <a:pt x="3720351" y="0"/>
                  </a:lnTo>
                  <a:lnTo>
                    <a:pt x="3728025" y="0"/>
                  </a:lnTo>
                  <a:lnTo>
                    <a:pt x="3769748" y="0"/>
                  </a:lnTo>
                  <a:cubicBezTo>
                    <a:pt x="4098793" y="0"/>
                    <a:pt x="4098793" y="0"/>
                    <a:pt x="4098793" y="0"/>
                  </a:cubicBezTo>
                  <a:cubicBezTo>
                    <a:pt x="4133877" y="0"/>
                    <a:pt x="4175977" y="24572"/>
                    <a:pt x="4193519" y="54408"/>
                  </a:cubicBezTo>
                  <a:cubicBezTo>
                    <a:pt x="4439104" y="480025"/>
                    <a:pt x="4439104" y="480025"/>
                    <a:pt x="4439104" y="480025"/>
                  </a:cubicBezTo>
                  <a:cubicBezTo>
                    <a:pt x="4456646" y="509862"/>
                    <a:pt x="4456646" y="559005"/>
                    <a:pt x="4439104" y="588843"/>
                  </a:cubicBezTo>
                  <a:cubicBezTo>
                    <a:pt x="4193519" y="1014459"/>
                    <a:pt x="4193519" y="1014459"/>
                    <a:pt x="4193519" y="1014459"/>
                  </a:cubicBezTo>
                  <a:cubicBezTo>
                    <a:pt x="4175977" y="1044295"/>
                    <a:pt x="4133877" y="1068867"/>
                    <a:pt x="4098793" y="1068867"/>
                  </a:cubicBezTo>
                  <a:lnTo>
                    <a:pt x="3728025" y="1068867"/>
                  </a:lnTo>
                  <a:lnTo>
                    <a:pt x="3607623" y="1068867"/>
                  </a:lnTo>
                  <a:lnTo>
                    <a:pt x="3411066" y="1068867"/>
                  </a:lnTo>
                  <a:lnTo>
                    <a:pt x="3357257" y="1068867"/>
                  </a:lnTo>
                  <a:lnTo>
                    <a:pt x="3236855" y="1068867"/>
                  </a:lnTo>
                  <a:lnTo>
                    <a:pt x="3040298" y="1068867"/>
                  </a:lnTo>
                  <a:lnTo>
                    <a:pt x="3038573" y="1068867"/>
                  </a:lnTo>
                  <a:lnTo>
                    <a:pt x="2919896" y="1068867"/>
                  </a:lnTo>
                  <a:lnTo>
                    <a:pt x="2866087" y="1068867"/>
                  </a:lnTo>
                  <a:lnTo>
                    <a:pt x="2719890" y="1068867"/>
                  </a:lnTo>
                  <a:lnTo>
                    <a:pt x="2669530" y="1068867"/>
                  </a:lnTo>
                  <a:lnTo>
                    <a:pt x="2549127" y="1068867"/>
                  </a:lnTo>
                  <a:lnTo>
                    <a:pt x="2547403" y="1068867"/>
                  </a:lnTo>
                  <a:lnTo>
                    <a:pt x="2350846" y="1068867"/>
                  </a:lnTo>
                  <a:lnTo>
                    <a:pt x="2349122" y="1068867"/>
                  </a:lnTo>
                  <a:lnTo>
                    <a:pt x="2228719" y="1068867"/>
                  </a:lnTo>
                  <a:lnTo>
                    <a:pt x="2178359" y="1068867"/>
                  </a:lnTo>
                  <a:lnTo>
                    <a:pt x="2032162" y="1068867"/>
                  </a:lnTo>
                  <a:lnTo>
                    <a:pt x="1978354" y="1068867"/>
                  </a:lnTo>
                  <a:lnTo>
                    <a:pt x="1859676" y="1068867"/>
                  </a:lnTo>
                  <a:lnTo>
                    <a:pt x="1857951" y="1068867"/>
                  </a:lnTo>
                  <a:lnTo>
                    <a:pt x="1826599" y="1068867"/>
                  </a:lnTo>
                  <a:lnTo>
                    <a:pt x="1661394" y="1068867"/>
                  </a:lnTo>
                  <a:lnTo>
                    <a:pt x="1540992" y="1068867"/>
                  </a:lnTo>
                  <a:lnTo>
                    <a:pt x="1531708" y="1068867"/>
                  </a:lnTo>
                  <a:lnTo>
                    <a:pt x="1487183" y="1068867"/>
                  </a:lnTo>
                  <a:lnTo>
                    <a:pt x="1335428" y="1068867"/>
                  </a:lnTo>
                  <a:lnTo>
                    <a:pt x="1290626" y="1068867"/>
                  </a:lnTo>
                  <a:lnTo>
                    <a:pt x="1170224" y="1068867"/>
                  </a:lnTo>
                  <a:lnTo>
                    <a:pt x="1138871" y="1068867"/>
                  </a:lnTo>
                  <a:lnTo>
                    <a:pt x="1040537" y="1068867"/>
                  </a:lnTo>
                  <a:lnTo>
                    <a:pt x="843980" y="1068867"/>
                  </a:lnTo>
                  <a:lnTo>
                    <a:pt x="799455" y="1068867"/>
                  </a:lnTo>
                  <a:lnTo>
                    <a:pt x="647700" y="1068867"/>
                  </a:lnTo>
                  <a:lnTo>
                    <a:pt x="352810" y="1068867"/>
                  </a:lnTo>
                  <a:cubicBezTo>
                    <a:pt x="318603" y="1068867"/>
                    <a:pt x="275626" y="1044295"/>
                    <a:pt x="258084" y="1014459"/>
                  </a:cubicBezTo>
                  <a:cubicBezTo>
                    <a:pt x="12498" y="588843"/>
                    <a:pt x="12498" y="588843"/>
                    <a:pt x="12498" y="588843"/>
                  </a:cubicBezTo>
                  <a:cubicBezTo>
                    <a:pt x="-4166" y="559005"/>
                    <a:pt x="-4166" y="509862"/>
                    <a:pt x="12498" y="480025"/>
                  </a:cubicBezTo>
                  <a:cubicBezTo>
                    <a:pt x="258084" y="54408"/>
                    <a:pt x="258084" y="54408"/>
                    <a:pt x="258084" y="54408"/>
                  </a:cubicBezTo>
                  <a:cubicBezTo>
                    <a:pt x="275626" y="24572"/>
                    <a:pt x="318603" y="0"/>
                    <a:pt x="352810" y="0"/>
                  </a:cubicBezTo>
                  <a:close/>
                </a:path>
              </a:pathLst>
            </a:custGeom>
            <a:gradFill flip="none" rotWithShape="1">
              <a:gsLst>
                <a:gs pos="100000">
                  <a:srgbClr val="FFFFFF">
                    <a:lumMod val="95000"/>
                  </a:srgbClr>
                </a:gs>
                <a:gs pos="0">
                  <a:srgbClr val="D3D3D3"/>
                </a:gs>
              </a:gsLst>
              <a:lin ang="2700000" scaled="1"/>
              <a:tileRect/>
            </a:gradFill>
            <a:ln w="19050">
              <a:gradFill flip="none" rotWithShape="1">
                <a:gsLst>
                  <a:gs pos="100000">
                    <a:srgbClr val="FFFFFF">
                      <a:lumMod val="75000"/>
                    </a:srgbClr>
                  </a:gs>
                  <a:gs pos="0">
                    <a:srgbClr val="FFFFFF"/>
                  </a:gs>
                </a:gsLst>
                <a:lin ang="2700000" scaled="1"/>
                <a:tileRect/>
              </a:gradFill>
            </a:ln>
            <a:effectLst>
              <a:outerShdw blurRad="127000" dist="50800" dir="2700000" algn="tl" rotWithShape="0">
                <a:prstClr val="black">
                  <a:alpha val="40000"/>
                </a:prstClr>
              </a:outerShdw>
            </a:effectLst>
          </p:spPr>
          <p:txBody>
            <a:bodyPr vert="horz" wrap="square" lIns="91440" tIns="45720" rIns="91440" bIns="45720" numCol="1" anchor="t" anchorCtr="0" compatLnSpc="1">
              <a:noAutofit/>
            </a:bodyPr>
            <a:lstStyle/>
            <a:p>
              <a:pPr>
                <a:defRPr/>
              </a:pPr>
              <a:endParaRPr lang="zh-CN" altLang="en-US" kern="0" dirty="0">
                <a:solidFill>
                  <a:prstClr val="black"/>
                </a:solidFill>
                <a:latin typeface="+mj-lt"/>
                <a:ea typeface="微软雅黑" panose="020B0503020204020204" pitchFamily="34" charset="-122"/>
                <a:cs typeface="+mn-ea"/>
                <a:sym typeface="+mn-lt"/>
              </a:endParaRPr>
            </a:p>
          </p:txBody>
        </p:sp>
        <p:sp>
          <p:nvSpPr>
            <p:cNvPr id="16" name="任意多边形 15"/>
            <p:cNvSpPr/>
            <p:nvPr/>
          </p:nvSpPr>
          <p:spPr bwMode="auto">
            <a:xfrm>
              <a:off x="1010779" y="325868"/>
              <a:ext cx="2628449" cy="527848"/>
            </a:xfrm>
            <a:custGeom>
              <a:avLst/>
              <a:gdLst>
                <a:gd name="connsiteX0" fmla="*/ 305125 w 4603109"/>
                <a:gd name="connsiteY0" fmla="*/ 0 h 924402"/>
                <a:gd name="connsiteX1" fmla="*/ 432894 w 4603109"/>
                <a:gd name="connsiteY1" fmla="*/ 0 h 924402"/>
                <a:gd name="connsiteX2" fmla="*/ 445336 w 4603109"/>
                <a:gd name="connsiteY2" fmla="*/ 0 h 924402"/>
                <a:gd name="connsiteX3" fmla="*/ 550703 w 4603109"/>
                <a:gd name="connsiteY3" fmla="*/ 0 h 924402"/>
                <a:gd name="connsiteX4" fmla="*/ 560158 w 4603109"/>
                <a:gd name="connsiteY4" fmla="*/ 0 h 924402"/>
                <a:gd name="connsiteX5" fmla="*/ 573105 w 4603109"/>
                <a:gd name="connsiteY5" fmla="*/ 0 h 924402"/>
                <a:gd name="connsiteX6" fmla="*/ 626202 w 4603109"/>
                <a:gd name="connsiteY6" fmla="*/ 0 h 924402"/>
                <a:gd name="connsiteX7" fmla="*/ 676811 w 4603109"/>
                <a:gd name="connsiteY7" fmla="*/ 0 h 924402"/>
                <a:gd name="connsiteX8" fmla="*/ 678472 w 4603109"/>
                <a:gd name="connsiteY8" fmla="*/ 0 h 924402"/>
                <a:gd name="connsiteX9" fmla="*/ 687927 w 4603109"/>
                <a:gd name="connsiteY9" fmla="*/ 0 h 924402"/>
                <a:gd name="connsiteX10" fmla="*/ 691402 w 4603109"/>
                <a:gd name="connsiteY10" fmla="*/ 0 h 924402"/>
                <a:gd name="connsiteX11" fmla="*/ 700371 w 4603109"/>
                <a:gd name="connsiteY11" fmla="*/ 0 h 924402"/>
                <a:gd name="connsiteX12" fmla="*/ 707508 w 4603109"/>
                <a:gd name="connsiteY12" fmla="*/ 0 h 924402"/>
                <a:gd name="connsiteX13" fmla="*/ 729909 w 4603109"/>
                <a:gd name="connsiteY13" fmla="*/ 0 h 924402"/>
                <a:gd name="connsiteX14" fmla="*/ 753971 w 4603109"/>
                <a:gd name="connsiteY14" fmla="*/ 0 h 924402"/>
                <a:gd name="connsiteX15" fmla="*/ 804580 w 4603109"/>
                <a:gd name="connsiteY15" fmla="*/ 0 h 924402"/>
                <a:gd name="connsiteX16" fmla="*/ 805737 w 4603109"/>
                <a:gd name="connsiteY16" fmla="*/ 0 h 924402"/>
                <a:gd name="connsiteX17" fmla="*/ 819171 w 4603109"/>
                <a:gd name="connsiteY17" fmla="*/ 0 h 924402"/>
                <a:gd name="connsiteX18" fmla="*/ 828140 w 4603109"/>
                <a:gd name="connsiteY18" fmla="*/ 0 h 924402"/>
                <a:gd name="connsiteX19" fmla="*/ 831615 w 4603109"/>
                <a:gd name="connsiteY19" fmla="*/ 0 h 924402"/>
                <a:gd name="connsiteX20" fmla="*/ 835277 w 4603109"/>
                <a:gd name="connsiteY20" fmla="*/ 0 h 924402"/>
                <a:gd name="connsiteX21" fmla="*/ 857678 w 4603109"/>
                <a:gd name="connsiteY21" fmla="*/ 0 h 924402"/>
                <a:gd name="connsiteX22" fmla="*/ 864889 w 4603109"/>
                <a:gd name="connsiteY22" fmla="*/ 0 h 924402"/>
                <a:gd name="connsiteX23" fmla="*/ 899900 w 4603109"/>
                <a:gd name="connsiteY23" fmla="*/ 0 h 924402"/>
                <a:gd name="connsiteX24" fmla="*/ 909341 w 4603109"/>
                <a:gd name="connsiteY24" fmla="*/ 0 h 924402"/>
                <a:gd name="connsiteX25" fmla="*/ 929965 w 4603109"/>
                <a:gd name="connsiteY25" fmla="*/ 0 h 924402"/>
                <a:gd name="connsiteX26" fmla="*/ 933506 w 4603109"/>
                <a:gd name="connsiteY26" fmla="*/ 0 h 924402"/>
                <a:gd name="connsiteX27" fmla="*/ 936982 w 4603109"/>
                <a:gd name="connsiteY27" fmla="*/ 0 h 924402"/>
                <a:gd name="connsiteX28" fmla="*/ 959384 w 4603109"/>
                <a:gd name="connsiteY28" fmla="*/ 0 h 924402"/>
                <a:gd name="connsiteX29" fmla="*/ 962542 w 4603109"/>
                <a:gd name="connsiteY29" fmla="*/ 0 h 924402"/>
                <a:gd name="connsiteX30" fmla="*/ 984943 w 4603109"/>
                <a:gd name="connsiteY30" fmla="*/ 0 h 924402"/>
                <a:gd name="connsiteX31" fmla="*/ 992658 w 4603109"/>
                <a:gd name="connsiteY31" fmla="*/ 0 h 924402"/>
                <a:gd name="connsiteX32" fmla="*/ 1012059 w 4603109"/>
                <a:gd name="connsiteY32" fmla="*/ 0 h 924402"/>
                <a:gd name="connsiteX33" fmla="*/ 1012480 w 4603109"/>
                <a:gd name="connsiteY33" fmla="*/ 0 h 924402"/>
                <a:gd name="connsiteX34" fmla="*/ 1027669 w 4603109"/>
                <a:gd name="connsiteY34" fmla="*/ 0 h 924402"/>
                <a:gd name="connsiteX35" fmla="*/ 1037110 w 4603109"/>
                <a:gd name="connsiteY35" fmla="*/ 0 h 924402"/>
                <a:gd name="connsiteX36" fmla="*/ 1040112 w 4603109"/>
                <a:gd name="connsiteY36" fmla="*/ 0 h 924402"/>
                <a:gd name="connsiteX37" fmla="*/ 1057734 w 4603109"/>
                <a:gd name="connsiteY37" fmla="*/ 0 h 924402"/>
                <a:gd name="connsiteX38" fmla="*/ 1064751 w 4603109"/>
                <a:gd name="connsiteY38" fmla="*/ 0 h 924402"/>
                <a:gd name="connsiteX39" fmla="*/ 1070177 w 4603109"/>
                <a:gd name="connsiteY39" fmla="*/ 0 h 924402"/>
                <a:gd name="connsiteX40" fmla="*/ 1072436 w 4603109"/>
                <a:gd name="connsiteY40" fmla="*/ 0 h 924402"/>
                <a:gd name="connsiteX41" fmla="*/ 1090311 w 4603109"/>
                <a:gd name="connsiteY41" fmla="*/ 0 h 924402"/>
                <a:gd name="connsiteX42" fmla="*/ 1110718 w 4603109"/>
                <a:gd name="connsiteY42" fmla="*/ 0 h 924402"/>
                <a:gd name="connsiteX43" fmla="*/ 1112712 w 4603109"/>
                <a:gd name="connsiteY43" fmla="*/ 0 h 924402"/>
                <a:gd name="connsiteX44" fmla="*/ 1116187 w 4603109"/>
                <a:gd name="connsiteY44" fmla="*/ 0 h 924402"/>
                <a:gd name="connsiteX45" fmla="*/ 1139828 w 4603109"/>
                <a:gd name="connsiteY45" fmla="*/ 0 h 924402"/>
                <a:gd name="connsiteX46" fmla="*/ 1140249 w 4603109"/>
                <a:gd name="connsiteY46" fmla="*/ 0 h 924402"/>
                <a:gd name="connsiteX47" fmla="*/ 1145480 w 4603109"/>
                <a:gd name="connsiteY47" fmla="*/ 0 h 924402"/>
                <a:gd name="connsiteX48" fmla="*/ 1152270 w 4603109"/>
                <a:gd name="connsiteY48" fmla="*/ 0 h 924402"/>
                <a:gd name="connsiteX49" fmla="*/ 1154934 w 4603109"/>
                <a:gd name="connsiteY49" fmla="*/ 0 h 924402"/>
                <a:gd name="connsiteX50" fmla="*/ 1167881 w 4603109"/>
                <a:gd name="connsiteY50" fmla="*/ 0 h 924402"/>
                <a:gd name="connsiteX51" fmla="*/ 1175544 w 4603109"/>
                <a:gd name="connsiteY51" fmla="*/ 0 h 924402"/>
                <a:gd name="connsiteX52" fmla="*/ 1184998 w 4603109"/>
                <a:gd name="connsiteY52" fmla="*/ 0 h 924402"/>
                <a:gd name="connsiteX53" fmla="*/ 1197946 w 4603109"/>
                <a:gd name="connsiteY53" fmla="*/ 0 h 924402"/>
                <a:gd name="connsiteX54" fmla="*/ 1200205 w 4603109"/>
                <a:gd name="connsiteY54" fmla="*/ 0 h 924402"/>
                <a:gd name="connsiteX55" fmla="*/ 1220978 w 4603109"/>
                <a:gd name="connsiteY55" fmla="*/ 0 h 924402"/>
                <a:gd name="connsiteX56" fmla="*/ 1238487 w 4603109"/>
                <a:gd name="connsiteY56" fmla="*/ 0 h 924402"/>
                <a:gd name="connsiteX57" fmla="*/ 1243956 w 4603109"/>
                <a:gd name="connsiteY57" fmla="*/ 0 h 924402"/>
                <a:gd name="connsiteX58" fmla="*/ 1251042 w 4603109"/>
                <a:gd name="connsiteY58" fmla="*/ 0 h 924402"/>
                <a:gd name="connsiteX59" fmla="*/ 1257637 w 4603109"/>
                <a:gd name="connsiteY59" fmla="*/ 0 h 924402"/>
                <a:gd name="connsiteX60" fmla="*/ 1271587 w 4603109"/>
                <a:gd name="connsiteY60" fmla="*/ 0 h 924402"/>
                <a:gd name="connsiteX61" fmla="*/ 1273249 w 4603109"/>
                <a:gd name="connsiteY61" fmla="*/ 0 h 924402"/>
                <a:gd name="connsiteX62" fmla="*/ 1280039 w 4603109"/>
                <a:gd name="connsiteY62" fmla="*/ 0 h 924402"/>
                <a:gd name="connsiteX63" fmla="*/ 1282703 w 4603109"/>
                <a:gd name="connsiteY63" fmla="*/ 0 h 924402"/>
                <a:gd name="connsiteX64" fmla="*/ 1286178 w 4603109"/>
                <a:gd name="connsiteY64" fmla="*/ 0 h 924402"/>
                <a:gd name="connsiteX65" fmla="*/ 1295146 w 4603109"/>
                <a:gd name="connsiteY65" fmla="*/ 0 h 924402"/>
                <a:gd name="connsiteX66" fmla="*/ 1301651 w 4603109"/>
                <a:gd name="connsiteY66" fmla="*/ 0 h 924402"/>
                <a:gd name="connsiteX67" fmla="*/ 1302284 w 4603109"/>
                <a:gd name="connsiteY67" fmla="*/ 0 h 924402"/>
                <a:gd name="connsiteX68" fmla="*/ 1303313 w 4603109"/>
                <a:gd name="connsiteY68" fmla="*/ 0 h 924402"/>
                <a:gd name="connsiteX69" fmla="*/ 1312767 w 4603109"/>
                <a:gd name="connsiteY69" fmla="*/ 0 h 924402"/>
                <a:gd name="connsiteX70" fmla="*/ 1316242 w 4603109"/>
                <a:gd name="connsiteY70" fmla="*/ 0 h 924402"/>
                <a:gd name="connsiteX71" fmla="*/ 1321886 w 4603109"/>
                <a:gd name="connsiteY71" fmla="*/ 0 h 924402"/>
                <a:gd name="connsiteX72" fmla="*/ 1324685 w 4603109"/>
                <a:gd name="connsiteY72" fmla="*/ 0 h 924402"/>
                <a:gd name="connsiteX73" fmla="*/ 1325211 w 4603109"/>
                <a:gd name="connsiteY73" fmla="*/ 0 h 924402"/>
                <a:gd name="connsiteX74" fmla="*/ 1332348 w 4603109"/>
                <a:gd name="connsiteY74" fmla="*/ 0 h 924402"/>
                <a:gd name="connsiteX75" fmla="*/ 1332714 w 4603109"/>
                <a:gd name="connsiteY75" fmla="*/ 0 h 924402"/>
                <a:gd name="connsiteX76" fmla="*/ 1333135 w 4603109"/>
                <a:gd name="connsiteY76" fmla="*/ 0 h 924402"/>
                <a:gd name="connsiteX77" fmla="*/ 1348747 w 4603109"/>
                <a:gd name="connsiteY77" fmla="*/ 0 h 924402"/>
                <a:gd name="connsiteX78" fmla="*/ 1354749 w 4603109"/>
                <a:gd name="connsiteY78" fmla="*/ 0 h 924402"/>
                <a:gd name="connsiteX79" fmla="*/ 1378811 w 4603109"/>
                <a:gd name="connsiteY79" fmla="*/ 0 h 924402"/>
                <a:gd name="connsiteX80" fmla="*/ 1383745 w 4603109"/>
                <a:gd name="connsiteY80" fmla="*/ 0 h 924402"/>
                <a:gd name="connsiteX81" fmla="*/ 1385406 w 4603109"/>
                <a:gd name="connsiteY81" fmla="*/ 0 h 924402"/>
                <a:gd name="connsiteX82" fmla="*/ 1399356 w 4603109"/>
                <a:gd name="connsiteY82" fmla="*/ 0 h 924402"/>
                <a:gd name="connsiteX83" fmla="*/ 1400513 w 4603109"/>
                <a:gd name="connsiteY83" fmla="*/ 0 h 924402"/>
                <a:gd name="connsiteX84" fmla="*/ 1413947 w 4603109"/>
                <a:gd name="connsiteY84" fmla="*/ 0 h 924402"/>
                <a:gd name="connsiteX85" fmla="*/ 1414442 w 4603109"/>
                <a:gd name="connsiteY85" fmla="*/ 0 h 924402"/>
                <a:gd name="connsiteX86" fmla="*/ 1422915 w 4603109"/>
                <a:gd name="connsiteY86" fmla="*/ 0 h 924402"/>
                <a:gd name="connsiteX87" fmla="*/ 1426390 w 4603109"/>
                <a:gd name="connsiteY87" fmla="*/ 0 h 924402"/>
                <a:gd name="connsiteX88" fmla="*/ 1429420 w 4603109"/>
                <a:gd name="connsiteY88" fmla="*/ 0 h 924402"/>
                <a:gd name="connsiteX89" fmla="*/ 1430053 w 4603109"/>
                <a:gd name="connsiteY89" fmla="*/ 0 h 924402"/>
                <a:gd name="connsiteX90" fmla="*/ 1430206 w 4603109"/>
                <a:gd name="connsiteY90" fmla="*/ 0 h 924402"/>
                <a:gd name="connsiteX91" fmla="*/ 1430577 w 4603109"/>
                <a:gd name="connsiteY91" fmla="*/ 0 h 924402"/>
                <a:gd name="connsiteX92" fmla="*/ 1436843 w 4603109"/>
                <a:gd name="connsiteY92" fmla="*/ 0 h 924402"/>
                <a:gd name="connsiteX93" fmla="*/ 1444011 w 4603109"/>
                <a:gd name="connsiteY93" fmla="*/ 0 h 924402"/>
                <a:gd name="connsiteX94" fmla="*/ 1449655 w 4603109"/>
                <a:gd name="connsiteY94" fmla="*/ 0 h 924402"/>
                <a:gd name="connsiteX95" fmla="*/ 1452454 w 4603109"/>
                <a:gd name="connsiteY95" fmla="*/ 0 h 924402"/>
                <a:gd name="connsiteX96" fmla="*/ 1452980 w 4603109"/>
                <a:gd name="connsiteY96" fmla="*/ 0 h 924402"/>
                <a:gd name="connsiteX97" fmla="*/ 1456455 w 4603109"/>
                <a:gd name="connsiteY97" fmla="*/ 0 h 924402"/>
                <a:gd name="connsiteX98" fmla="*/ 1459664 w 4603109"/>
                <a:gd name="connsiteY98" fmla="*/ 0 h 924402"/>
                <a:gd name="connsiteX99" fmla="*/ 1460117 w 4603109"/>
                <a:gd name="connsiteY99" fmla="*/ 0 h 924402"/>
                <a:gd name="connsiteX100" fmla="*/ 1460483 w 4603109"/>
                <a:gd name="connsiteY100" fmla="*/ 0 h 924402"/>
                <a:gd name="connsiteX101" fmla="*/ 1460904 w 4603109"/>
                <a:gd name="connsiteY101" fmla="*/ 0 h 924402"/>
                <a:gd name="connsiteX102" fmla="*/ 1472926 w 4603109"/>
                <a:gd name="connsiteY102" fmla="*/ 0 h 924402"/>
                <a:gd name="connsiteX103" fmla="*/ 1482518 w 4603109"/>
                <a:gd name="connsiteY103" fmla="*/ 0 h 924402"/>
                <a:gd name="connsiteX104" fmla="*/ 1489729 w 4603109"/>
                <a:gd name="connsiteY104" fmla="*/ 0 h 924402"/>
                <a:gd name="connsiteX105" fmla="*/ 1504116 w 4603109"/>
                <a:gd name="connsiteY105" fmla="*/ 0 h 924402"/>
                <a:gd name="connsiteX106" fmla="*/ 1511514 w 4603109"/>
                <a:gd name="connsiteY106" fmla="*/ 0 h 924402"/>
                <a:gd name="connsiteX107" fmla="*/ 1524740 w 4603109"/>
                <a:gd name="connsiteY107" fmla="*/ 0 h 924402"/>
                <a:gd name="connsiteX108" fmla="*/ 1528282 w 4603109"/>
                <a:gd name="connsiteY108" fmla="*/ 0 h 924402"/>
                <a:gd name="connsiteX109" fmla="*/ 1531757 w 4603109"/>
                <a:gd name="connsiteY109" fmla="*/ 0 h 924402"/>
                <a:gd name="connsiteX110" fmla="*/ 1534181 w 4603109"/>
                <a:gd name="connsiteY110" fmla="*/ 0 h 924402"/>
                <a:gd name="connsiteX111" fmla="*/ 1542211 w 4603109"/>
                <a:gd name="connsiteY111" fmla="*/ 0 h 924402"/>
                <a:gd name="connsiteX112" fmla="*/ 1554159 w 4603109"/>
                <a:gd name="connsiteY112" fmla="*/ 0 h 924402"/>
                <a:gd name="connsiteX113" fmla="*/ 1557318 w 4603109"/>
                <a:gd name="connsiteY113" fmla="*/ 0 h 924402"/>
                <a:gd name="connsiteX114" fmla="*/ 1557975 w 4603109"/>
                <a:gd name="connsiteY114" fmla="*/ 0 h 924402"/>
                <a:gd name="connsiteX115" fmla="*/ 1558346 w 4603109"/>
                <a:gd name="connsiteY115" fmla="*/ 0 h 924402"/>
                <a:gd name="connsiteX116" fmla="*/ 1561822 w 4603109"/>
                <a:gd name="connsiteY116" fmla="*/ 0 h 924402"/>
                <a:gd name="connsiteX117" fmla="*/ 1564612 w 4603109"/>
                <a:gd name="connsiteY117" fmla="*/ 0 h 924402"/>
                <a:gd name="connsiteX118" fmla="*/ 1566857 w 4603109"/>
                <a:gd name="connsiteY118" fmla="*/ 0 h 924402"/>
                <a:gd name="connsiteX119" fmla="*/ 1576919 w 4603109"/>
                <a:gd name="connsiteY119" fmla="*/ 0 h 924402"/>
                <a:gd name="connsiteX120" fmla="*/ 1579719 w 4603109"/>
                <a:gd name="connsiteY120" fmla="*/ 0 h 924402"/>
                <a:gd name="connsiteX121" fmla="*/ 1584224 w 4603109"/>
                <a:gd name="connsiteY121" fmla="*/ 0 h 924402"/>
                <a:gd name="connsiteX122" fmla="*/ 1587382 w 4603109"/>
                <a:gd name="connsiteY122" fmla="*/ 0 h 924402"/>
                <a:gd name="connsiteX123" fmla="*/ 1587433 w 4603109"/>
                <a:gd name="connsiteY123" fmla="*/ 0 h 924402"/>
                <a:gd name="connsiteX124" fmla="*/ 1600695 w 4603109"/>
                <a:gd name="connsiteY124" fmla="*/ 0 h 924402"/>
                <a:gd name="connsiteX125" fmla="*/ 1606834 w 4603109"/>
                <a:gd name="connsiteY125" fmla="*/ 0 h 924402"/>
                <a:gd name="connsiteX126" fmla="*/ 1607256 w 4603109"/>
                <a:gd name="connsiteY126" fmla="*/ 0 h 924402"/>
                <a:gd name="connsiteX127" fmla="*/ 1608325 w 4603109"/>
                <a:gd name="connsiteY127" fmla="*/ 0 h 924402"/>
                <a:gd name="connsiteX128" fmla="*/ 1609783 w 4603109"/>
                <a:gd name="connsiteY128" fmla="*/ 0 h 924402"/>
                <a:gd name="connsiteX129" fmla="*/ 1617498 w 4603109"/>
                <a:gd name="connsiteY129" fmla="*/ 0 h 924402"/>
                <a:gd name="connsiteX130" fmla="*/ 1631885 w 4603109"/>
                <a:gd name="connsiteY130" fmla="*/ 0 h 924402"/>
                <a:gd name="connsiteX131" fmla="*/ 1636899 w 4603109"/>
                <a:gd name="connsiteY131" fmla="*/ 0 h 924402"/>
                <a:gd name="connsiteX132" fmla="*/ 1637320 w 4603109"/>
                <a:gd name="connsiteY132" fmla="*/ 0 h 924402"/>
                <a:gd name="connsiteX133" fmla="*/ 1637445 w 4603109"/>
                <a:gd name="connsiteY133" fmla="*/ 0 h 924402"/>
                <a:gd name="connsiteX134" fmla="*/ 1652509 w 4603109"/>
                <a:gd name="connsiteY134" fmla="*/ 0 h 924402"/>
                <a:gd name="connsiteX135" fmla="*/ 1659526 w 4603109"/>
                <a:gd name="connsiteY135" fmla="*/ 0 h 924402"/>
                <a:gd name="connsiteX136" fmla="*/ 1661950 w 4603109"/>
                <a:gd name="connsiteY136" fmla="*/ 0 h 924402"/>
                <a:gd name="connsiteX137" fmla="*/ 1664952 w 4603109"/>
                <a:gd name="connsiteY137" fmla="*/ 0 h 924402"/>
                <a:gd name="connsiteX138" fmla="*/ 1667212 w 4603109"/>
                <a:gd name="connsiteY138" fmla="*/ 0 h 924402"/>
                <a:gd name="connsiteX139" fmla="*/ 1685087 w 4603109"/>
                <a:gd name="connsiteY139" fmla="*/ 0 h 924402"/>
                <a:gd name="connsiteX140" fmla="*/ 1689591 w 4603109"/>
                <a:gd name="connsiteY140" fmla="*/ 0 h 924402"/>
                <a:gd name="connsiteX141" fmla="*/ 1694626 w 4603109"/>
                <a:gd name="connsiteY141" fmla="*/ 0 h 924402"/>
                <a:gd name="connsiteX142" fmla="*/ 1697276 w 4603109"/>
                <a:gd name="connsiteY142" fmla="*/ 0 h 924402"/>
                <a:gd name="connsiteX143" fmla="*/ 1698000 w 4603109"/>
                <a:gd name="connsiteY143" fmla="*/ 0 h 924402"/>
                <a:gd name="connsiteX144" fmla="*/ 1704688 w 4603109"/>
                <a:gd name="connsiteY144" fmla="*/ 0 h 924402"/>
                <a:gd name="connsiteX145" fmla="*/ 1707488 w 4603109"/>
                <a:gd name="connsiteY145" fmla="*/ 0 h 924402"/>
                <a:gd name="connsiteX146" fmla="*/ 1710963 w 4603109"/>
                <a:gd name="connsiteY146" fmla="*/ 0 h 924402"/>
                <a:gd name="connsiteX147" fmla="*/ 1715151 w 4603109"/>
                <a:gd name="connsiteY147" fmla="*/ 0 h 924402"/>
                <a:gd name="connsiteX148" fmla="*/ 1721928 w 4603109"/>
                <a:gd name="connsiteY148" fmla="*/ 0 h 924402"/>
                <a:gd name="connsiteX149" fmla="*/ 1734603 w 4603109"/>
                <a:gd name="connsiteY149" fmla="*/ 0 h 924402"/>
                <a:gd name="connsiteX150" fmla="*/ 1735025 w 4603109"/>
                <a:gd name="connsiteY150" fmla="*/ 0 h 924402"/>
                <a:gd name="connsiteX151" fmla="*/ 1735558 w 4603109"/>
                <a:gd name="connsiteY151" fmla="*/ 0 h 924402"/>
                <a:gd name="connsiteX152" fmla="*/ 1736094 w 4603109"/>
                <a:gd name="connsiteY152" fmla="*/ 0 h 924402"/>
                <a:gd name="connsiteX153" fmla="*/ 1737552 w 4603109"/>
                <a:gd name="connsiteY153" fmla="*/ 0 h 924402"/>
                <a:gd name="connsiteX154" fmla="*/ 1741027 w 4603109"/>
                <a:gd name="connsiteY154" fmla="*/ 0 h 924402"/>
                <a:gd name="connsiteX155" fmla="*/ 1747046 w 4603109"/>
                <a:gd name="connsiteY155" fmla="*/ 0 h 924402"/>
                <a:gd name="connsiteX156" fmla="*/ 1748537 w 4603109"/>
                <a:gd name="connsiteY156" fmla="*/ 0 h 924402"/>
                <a:gd name="connsiteX157" fmla="*/ 1753052 w 4603109"/>
                <a:gd name="connsiteY157" fmla="*/ 0 h 924402"/>
                <a:gd name="connsiteX158" fmla="*/ 1757499 w 4603109"/>
                <a:gd name="connsiteY158" fmla="*/ 0 h 924402"/>
                <a:gd name="connsiteX159" fmla="*/ 1764668 w 4603109"/>
                <a:gd name="connsiteY159" fmla="*/ 0 h 924402"/>
                <a:gd name="connsiteX160" fmla="*/ 1765089 w 4603109"/>
                <a:gd name="connsiteY160" fmla="*/ 0 h 924402"/>
                <a:gd name="connsiteX161" fmla="*/ 1765214 w 4603109"/>
                <a:gd name="connsiteY161" fmla="*/ 0 h 924402"/>
                <a:gd name="connsiteX162" fmla="*/ 1770320 w 4603109"/>
                <a:gd name="connsiteY162" fmla="*/ 0 h 924402"/>
                <a:gd name="connsiteX163" fmla="*/ 1777110 w 4603109"/>
                <a:gd name="connsiteY163" fmla="*/ 0 h 924402"/>
                <a:gd name="connsiteX164" fmla="*/ 1779774 w 4603109"/>
                <a:gd name="connsiteY164" fmla="*/ 0 h 924402"/>
                <a:gd name="connsiteX165" fmla="*/ 1792721 w 4603109"/>
                <a:gd name="connsiteY165" fmla="*/ 0 h 924402"/>
                <a:gd name="connsiteX166" fmla="*/ 1794981 w 4603109"/>
                <a:gd name="connsiteY166" fmla="*/ 0 h 924402"/>
                <a:gd name="connsiteX167" fmla="*/ 1825045 w 4603109"/>
                <a:gd name="connsiteY167" fmla="*/ 0 h 924402"/>
                <a:gd name="connsiteX168" fmla="*/ 1825769 w 4603109"/>
                <a:gd name="connsiteY168" fmla="*/ 0 h 924402"/>
                <a:gd name="connsiteX169" fmla="*/ 1838732 w 4603109"/>
                <a:gd name="connsiteY169" fmla="*/ 0 h 924402"/>
                <a:gd name="connsiteX170" fmla="*/ 1845818 w 4603109"/>
                <a:gd name="connsiteY170" fmla="*/ 0 h 924402"/>
                <a:gd name="connsiteX171" fmla="*/ 1849697 w 4603109"/>
                <a:gd name="connsiteY171" fmla="*/ 0 h 924402"/>
                <a:gd name="connsiteX172" fmla="*/ 1852412 w 4603109"/>
                <a:gd name="connsiteY172" fmla="*/ 0 h 924402"/>
                <a:gd name="connsiteX173" fmla="*/ 1853903 w 4603109"/>
                <a:gd name="connsiteY173" fmla="*/ 0 h 924402"/>
                <a:gd name="connsiteX174" fmla="*/ 1863327 w 4603109"/>
                <a:gd name="connsiteY174" fmla="*/ 0 h 924402"/>
                <a:gd name="connsiteX175" fmla="*/ 1868796 w 4603109"/>
                <a:gd name="connsiteY175" fmla="*/ 0 h 924402"/>
                <a:gd name="connsiteX176" fmla="*/ 1874815 w 4603109"/>
                <a:gd name="connsiteY176" fmla="*/ 0 h 924402"/>
                <a:gd name="connsiteX177" fmla="*/ 1876306 w 4603109"/>
                <a:gd name="connsiteY177" fmla="*/ 0 h 924402"/>
                <a:gd name="connsiteX178" fmla="*/ 1880821 w 4603109"/>
                <a:gd name="connsiteY178" fmla="*/ 0 h 924402"/>
                <a:gd name="connsiteX179" fmla="*/ 1882477 w 4603109"/>
                <a:gd name="connsiteY179" fmla="*/ 0 h 924402"/>
                <a:gd name="connsiteX180" fmla="*/ 1883936 w 4603109"/>
                <a:gd name="connsiteY180" fmla="*/ 0 h 924402"/>
                <a:gd name="connsiteX181" fmla="*/ 1885268 w 4603109"/>
                <a:gd name="connsiteY181" fmla="*/ 0 h 924402"/>
                <a:gd name="connsiteX182" fmla="*/ 1896427 w 4603109"/>
                <a:gd name="connsiteY182" fmla="*/ 0 h 924402"/>
                <a:gd name="connsiteX183" fmla="*/ 1898089 w 4603109"/>
                <a:gd name="connsiteY183" fmla="*/ 0 h 924402"/>
                <a:gd name="connsiteX184" fmla="*/ 1904879 w 4603109"/>
                <a:gd name="connsiteY184" fmla="*/ 0 h 924402"/>
                <a:gd name="connsiteX185" fmla="*/ 1907543 w 4603109"/>
                <a:gd name="connsiteY185" fmla="*/ 0 h 924402"/>
                <a:gd name="connsiteX186" fmla="*/ 1911018 w 4603109"/>
                <a:gd name="connsiteY186" fmla="*/ 0 h 924402"/>
                <a:gd name="connsiteX187" fmla="*/ 1919986 w 4603109"/>
                <a:gd name="connsiteY187" fmla="*/ 0 h 924402"/>
                <a:gd name="connsiteX188" fmla="*/ 1927124 w 4603109"/>
                <a:gd name="connsiteY188" fmla="*/ 0 h 924402"/>
                <a:gd name="connsiteX189" fmla="*/ 1927489 w 4603109"/>
                <a:gd name="connsiteY189" fmla="*/ 0 h 924402"/>
                <a:gd name="connsiteX190" fmla="*/ 1927911 w 4603109"/>
                <a:gd name="connsiteY190" fmla="*/ 0 h 924402"/>
                <a:gd name="connsiteX191" fmla="*/ 1929402 w 4603109"/>
                <a:gd name="connsiteY191" fmla="*/ 0 h 924402"/>
                <a:gd name="connsiteX192" fmla="*/ 1946726 w 4603109"/>
                <a:gd name="connsiteY192" fmla="*/ 0 h 924402"/>
                <a:gd name="connsiteX193" fmla="*/ 1949525 w 4603109"/>
                <a:gd name="connsiteY193" fmla="*/ 0 h 924402"/>
                <a:gd name="connsiteX194" fmla="*/ 1957554 w 4603109"/>
                <a:gd name="connsiteY194" fmla="*/ 0 h 924402"/>
                <a:gd name="connsiteX195" fmla="*/ 1957975 w 4603109"/>
                <a:gd name="connsiteY195" fmla="*/ 0 h 924402"/>
                <a:gd name="connsiteX196" fmla="*/ 1973587 w 4603109"/>
                <a:gd name="connsiteY196" fmla="*/ 0 h 924402"/>
                <a:gd name="connsiteX197" fmla="*/ 1978520 w 4603109"/>
                <a:gd name="connsiteY197" fmla="*/ 0 h 924402"/>
                <a:gd name="connsiteX198" fmla="*/ 1980012 w 4603109"/>
                <a:gd name="connsiteY198" fmla="*/ 0 h 924402"/>
                <a:gd name="connsiteX199" fmla="*/ 1980181 w 4603109"/>
                <a:gd name="connsiteY199" fmla="*/ 0 h 924402"/>
                <a:gd name="connsiteX200" fmla="*/ 1981672 w 4603109"/>
                <a:gd name="connsiteY200" fmla="*/ 0 h 924402"/>
                <a:gd name="connsiteX201" fmla="*/ 2008585 w 4603109"/>
                <a:gd name="connsiteY201" fmla="*/ 0 h 924402"/>
                <a:gd name="connsiteX202" fmla="*/ 2009218 w 4603109"/>
                <a:gd name="connsiteY202" fmla="*/ 0 h 924402"/>
                <a:gd name="connsiteX203" fmla="*/ 2010246 w 4603109"/>
                <a:gd name="connsiteY203" fmla="*/ 0 h 924402"/>
                <a:gd name="connsiteX204" fmla="*/ 2010709 w 4603109"/>
                <a:gd name="connsiteY204" fmla="*/ 0 h 924402"/>
                <a:gd name="connsiteX205" fmla="*/ 2011705 w 4603109"/>
                <a:gd name="connsiteY205" fmla="*/ 0 h 924402"/>
                <a:gd name="connsiteX206" fmla="*/ 2024147 w 4603109"/>
                <a:gd name="connsiteY206" fmla="*/ 0 h 924402"/>
                <a:gd name="connsiteX207" fmla="*/ 2024196 w 4603109"/>
                <a:gd name="connsiteY207" fmla="*/ 0 h 924402"/>
                <a:gd name="connsiteX208" fmla="*/ 2024981 w 4603109"/>
                <a:gd name="connsiteY208" fmla="*/ 0 h 924402"/>
                <a:gd name="connsiteX209" fmla="*/ 2025353 w 4603109"/>
                <a:gd name="connsiteY209" fmla="*/ 0 h 924402"/>
                <a:gd name="connsiteX210" fmla="*/ 2026473 w 4603109"/>
                <a:gd name="connsiteY210" fmla="*/ 0 h 924402"/>
                <a:gd name="connsiteX211" fmla="*/ 2031619 w 4603109"/>
                <a:gd name="connsiteY211" fmla="*/ 0 h 924402"/>
                <a:gd name="connsiteX212" fmla="*/ 2033110 w 4603109"/>
                <a:gd name="connsiteY212" fmla="*/ 0 h 924402"/>
                <a:gd name="connsiteX213" fmla="*/ 2038787 w 4603109"/>
                <a:gd name="connsiteY213" fmla="*/ 0 h 924402"/>
                <a:gd name="connsiteX214" fmla="*/ 2039282 w 4603109"/>
                <a:gd name="connsiteY214" fmla="*/ 0 h 924402"/>
                <a:gd name="connsiteX215" fmla="*/ 2047755 w 4603109"/>
                <a:gd name="connsiteY215" fmla="*/ 0 h 924402"/>
                <a:gd name="connsiteX216" fmla="*/ 2051230 w 4603109"/>
                <a:gd name="connsiteY216" fmla="*/ 0 h 924402"/>
                <a:gd name="connsiteX217" fmla="*/ 2054893 w 4603109"/>
                <a:gd name="connsiteY217" fmla="*/ 0 h 924402"/>
                <a:gd name="connsiteX218" fmla="*/ 2055046 w 4603109"/>
                <a:gd name="connsiteY218" fmla="*/ 0 h 924402"/>
                <a:gd name="connsiteX219" fmla="*/ 2055258 w 4603109"/>
                <a:gd name="connsiteY219" fmla="*/ 0 h 924402"/>
                <a:gd name="connsiteX220" fmla="*/ 2055680 w 4603109"/>
                <a:gd name="connsiteY220" fmla="*/ 0 h 924402"/>
                <a:gd name="connsiteX221" fmla="*/ 2057171 w 4603109"/>
                <a:gd name="connsiteY221" fmla="*/ 0 h 924402"/>
                <a:gd name="connsiteX222" fmla="*/ 2061683 w 4603109"/>
                <a:gd name="connsiteY222" fmla="*/ 0 h 924402"/>
                <a:gd name="connsiteX223" fmla="*/ 2067702 w 4603109"/>
                <a:gd name="connsiteY223" fmla="*/ 0 h 924402"/>
                <a:gd name="connsiteX224" fmla="*/ 2074495 w 4603109"/>
                <a:gd name="connsiteY224" fmla="*/ 0 h 924402"/>
                <a:gd name="connsiteX225" fmla="*/ 2077294 w 4603109"/>
                <a:gd name="connsiteY225" fmla="*/ 0 h 924402"/>
                <a:gd name="connsiteX226" fmla="*/ 2084504 w 4603109"/>
                <a:gd name="connsiteY226" fmla="*/ 0 h 924402"/>
                <a:gd name="connsiteX227" fmla="*/ 2085323 w 4603109"/>
                <a:gd name="connsiteY227" fmla="*/ 0 h 924402"/>
                <a:gd name="connsiteX228" fmla="*/ 2085744 w 4603109"/>
                <a:gd name="connsiteY228" fmla="*/ 0 h 924402"/>
                <a:gd name="connsiteX229" fmla="*/ 2097766 w 4603109"/>
                <a:gd name="connsiteY229" fmla="*/ 0 h 924402"/>
                <a:gd name="connsiteX230" fmla="*/ 2106289 w 4603109"/>
                <a:gd name="connsiteY230" fmla="*/ 0 h 924402"/>
                <a:gd name="connsiteX231" fmla="*/ 2107781 w 4603109"/>
                <a:gd name="connsiteY231" fmla="*/ 0 h 924402"/>
                <a:gd name="connsiteX232" fmla="*/ 2128956 w 4603109"/>
                <a:gd name="connsiteY232" fmla="*/ 0 h 924402"/>
                <a:gd name="connsiteX233" fmla="*/ 2129514 w 4603109"/>
                <a:gd name="connsiteY233" fmla="*/ 0 h 924402"/>
                <a:gd name="connsiteX234" fmla="*/ 2136354 w 4603109"/>
                <a:gd name="connsiteY234" fmla="*/ 0 h 924402"/>
                <a:gd name="connsiteX235" fmla="*/ 2136987 w 4603109"/>
                <a:gd name="connsiteY235" fmla="*/ 0 h 924402"/>
                <a:gd name="connsiteX236" fmla="*/ 2138478 w 4603109"/>
                <a:gd name="connsiteY236" fmla="*/ 0 h 924402"/>
                <a:gd name="connsiteX237" fmla="*/ 2151916 w 4603109"/>
                <a:gd name="connsiteY237" fmla="*/ 0 h 924402"/>
                <a:gd name="connsiteX238" fmla="*/ 2152750 w 4603109"/>
                <a:gd name="connsiteY238" fmla="*/ 0 h 924402"/>
                <a:gd name="connsiteX239" fmla="*/ 2153122 w 4603109"/>
                <a:gd name="connsiteY239" fmla="*/ 0 h 924402"/>
                <a:gd name="connsiteX240" fmla="*/ 2154242 w 4603109"/>
                <a:gd name="connsiteY240" fmla="*/ 0 h 924402"/>
                <a:gd name="connsiteX241" fmla="*/ 2156597 w 4603109"/>
                <a:gd name="connsiteY241" fmla="*/ 0 h 924402"/>
                <a:gd name="connsiteX242" fmla="*/ 2159388 w 4603109"/>
                <a:gd name="connsiteY242" fmla="*/ 0 h 924402"/>
                <a:gd name="connsiteX243" fmla="*/ 2160879 w 4603109"/>
                <a:gd name="connsiteY243" fmla="*/ 0 h 924402"/>
                <a:gd name="connsiteX244" fmla="*/ 2161633 w 4603109"/>
                <a:gd name="connsiteY244" fmla="*/ 0 h 924402"/>
                <a:gd name="connsiteX245" fmla="*/ 2167051 w 4603109"/>
                <a:gd name="connsiteY245" fmla="*/ 0 h 924402"/>
                <a:gd name="connsiteX246" fmla="*/ 2178999 w 4603109"/>
                <a:gd name="connsiteY246" fmla="*/ 0 h 924402"/>
                <a:gd name="connsiteX247" fmla="*/ 2182158 w 4603109"/>
                <a:gd name="connsiteY247" fmla="*/ 0 h 924402"/>
                <a:gd name="connsiteX248" fmla="*/ 2182815 w 4603109"/>
                <a:gd name="connsiteY248" fmla="*/ 0 h 924402"/>
                <a:gd name="connsiteX249" fmla="*/ 2188666 w 4603109"/>
                <a:gd name="connsiteY249" fmla="*/ 0 h 924402"/>
                <a:gd name="connsiteX250" fmla="*/ 2189452 w 4603109"/>
                <a:gd name="connsiteY250" fmla="*/ 0 h 924402"/>
                <a:gd name="connsiteX251" fmla="*/ 2191697 w 4603109"/>
                <a:gd name="connsiteY251" fmla="*/ 0 h 924402"/>
                <a:gd name="connsiteX252" fmla="*/ 2195471 w 4603109"/>
                <a:gd name="connsiteY252" fmla="*/ 0 h 924402"/>
                <a:gd name="connsiteX253" fmla="*/ 2201759 w 4603109"/>
                <a:gd name="connsiteY253" fmla="*/ 0 h 924402"/>
                <a:gd name="connsiteX254" fmla="*/ 2203100 w 4603109"/>
                <a:gd name="connsiteY254" fmla="*/ 0 h 924402"/>
                <a:gd name="connsiteX255" fmla="*/ 2204559 w 4603109"/>
                <a:gd name="connsiteY255" fmla="*/ 0 h 924402"/>
                <a:gd name="connsiteX256" fmla="*/ 2204591 w 4603109"/>
                <a:gd name="connsiteY256" fmla="*/ 0 h 924402"/>
                <a:gd name="connsiteX257" fmla="*/ 2212273 w 4603109"/>
                <a:gd name="connsiteY257" fmla="*/ 0 h 924402"/>
                <a:gd name="connsiteX258" fmla="*/ 2225535 w 4603109"/>
                <a:gd name="connsiteY258" fmla="*/ 0 h 924402"/>
                <a:gd name="connsiteX259" fmla="*/ 2231674 w 4603109"/>
                <a:gd name="connsiteY259" fmla="*/ 0 h 924402"/>
                <a:gd name="connsiteX260" fmla="*/ 2232096 w 4603109"/>
                <a:gd name="connsiteY260" fmla="*/ 0 h 924402"/>
                <a:gd name="connsiteX261" fmla="*/ 2232220 w 4603109"/>
                <a:gd name="connsiteY261" fmla="*/ 0 h 924402"/>
                <a:gd name="connsiteX262" fmla="*/ 2233118 w 4603109"/>
                <a:gd name="connsiteY262" fmla="*/ 0 h 924402"/>
                <a:gd name="connsiteX263" fmla="*/ 2233165 w 4603109"/>
                <a:gd name="connsiteY263" fmla="*/ 0 h 924402"/>
                <a:gd name="connsiteX264" fmla="*/ 2256725 w 4603109"/>
                <a:gd name="connsiteY264" fmla="*/ 0 h 924402"/>
                <a:gd name="connsiteX265" fmla="*/ 2257283 w 4603109"/>
                <a:gd name="connsiteY265" fmla="*/ 0 h 924402"/>
                <a:gd name="connsiteX266" fmla="*/ 2262285 w 4603109"/>
                <a:gd name="connsiteY266" fmla="*/ 0 h 924402"/>
                <a:gd name="connsiteX267" fmla="*/ 2284366 w 4603109"/>
                <a:gd name="connsiteY267" fmla="*/ 0 h 924402"/>
                <a:gd name="connsiteX268" fmla="*/ 2289402 w 4603109"/>
                <a:gd name="connsiteY268" fmla="*/ 0 h 924402"/>
                <a:gd name="connsiteX269" fmla="*/ 2292052 w 4603109"/>
                <a:gd name="connsiteY269" fmla="*/ 0 h 924402"/>
                <a:gd name="connsiteX270" fmla="*/ 2299271 w 4603109"/>
                <a:gd name="connsiteY270" fmla="*/ 0 h 924402"/>
                <a:gd name="connsiteX271" fmla="*/ 2308721 w 4603109"/>
                <a:gd name="connsiteY271" fmla="*/ 0 h 924402"/>
                <a:gd name="connsiteX272" fmla="*/ 2309927 w 4603109"/>
                <a:gd name="connsiteY272" fmla="*/ 0 h 924402"/>
                <a:gd name="connsiteX273" fmla="*/ 2316435 w 4603109"/>
                <a:gd name="connsiteY273" fmla="*/ 0 h 924402"/>
                <a:gd name="connsiteX274" fmla="*/ 2316703 w 4603109"/>
                <a:gd name="connsiteY274" fmla="*/ 0 h 924402"/>
                <a:gd name="connsiteX275" fmla="*/ 2319466 w 4603109"/>
                <a:gd name="connsiteY275" fmla="*/ 0 h 924402"/>
                <a:gd name="connsiteX276" fmla="*/ 2322840 w 4603109"/>
                <a:gd name="connsiteY276" fmla="*/ 0 h 924402"/>
                <a:gd name="connsiteX277" fmla="*/ 2329528 w 4603109"/>
                <a:gd name="connsiteY277" fmla="*/ 0 h 924402"/>
                <a:gd name="connsiteX278" fmla="*/ 2330869 w 4603109"/>
                <a:gd name="connsiteY278" fmla="*/ 0 h 924402"/>
                <a:gd name="connsiteX279" fmla="*/ 2332328 w 4603109"/>
                <a:gd name="connsiteY279" fmla="*/ 0 h 924402"/>
                <a:gd name="connsiteX280" fmla="*/ 2332360 w 4603109"/>
                <a:gd name="connsiteY280" fmla="*/ 0 h 924402"/>
                <a:gd name="connsiteX281" fmla="*/ 2335803 w 4603109"/>
                <a:gd name="connsiteY281" fmla="*/ 0 h 924402"/>
                <a:gd name="connsiteX282" fmla="*/ 2343312 w 4603109"/>
                <a:gd name="connsiteY282" fmla="*/ 0 h 924402"/>
                <a:gd name="connsiteX283" fmla="*/ 2344804 w 4603109"/>
                <a:gd name="connsiteY283" fmla="*/ 0 h 924402"/>
                <a:gd name="connsiteX284" fmla="*/ 2346768 w 4603109"/>
                <a:gd name="connsiteY284" fmla="*/ 0 h 924402"/>
                <a:gd name="connsiteX285" fmla="*/ 2347827 w 4603109"/>
                <a:gd name="connsiteY285" fmla="*/ 0 h 924402"/>
                <a:gd name="connsiteX286" fmla="*/ 2352274 w 4603109"/>
                <a:gd name="connsiteY286" fmla="*/ 0 h 924402"/>
                <a:gd name="connsiteX287" fmla="*/ 2359443 w 4603109"/>
                <a:gd name="connsiteY287" fmla="*/ 0 h 924402"/>
                <a:gd name="connsiteX288" fmla="*/ 2359865 w 4603109"/>
                <a:gd name="connsiteY288" fmla="*/ 0 h 924402"/>
                <a:gd name="connsiteX289" fmla="*/ 2359989 w 4603109"/>
                <a:gd name="connsiteY289" fmla="*/ 0 h 924402"/>
                <a:gd name="connsiteX290" fmla="*/ 2360887 w 4603109"/>
                <a:gd name="connsiteY290" fmla="*/ 0 h 924402"/>
                <a:gd name="connsiteX291" fmla="*/ 2360934 w 4603109"/>
                <a:gd name="connsiteY291" fmla="*/ 0 h 924402"/>
                <a:gd name="connsiteX292" fmla="*/ 2371886 w 4603109"/>
                <a:gd name="connsiteY292" fmla="*/ 0 h 924402"/>
                <a:gd name="connsiteX293" fmla="*/ 2373377 w 4603109"/>
                <a:gd name="connsiteY293" fmla="*/ 0 h 924402"/>
                <a:gd name="connsiteX294" fmla="*/ 2377892 w 4603109"/>
                <a:gd name="connsiteY294" fmla="*/ 0 h 924402"/>
                <a:gd name="connsiteX295" fmla="*/ 2382339 w 4603109"/>
                <a:gd name="connsiteY295" fmla="*/ 0 h 924402"/>
                <a:gd name="connsiteX296" fmla="*/ 2390054 w 4603109"/>
                <a:gd name="connsiteY296" fmla="*/ 0 h 924402"/>
                <a:gd name="connsiteX297" fmla="*/ 2419821 w 4603109"/>
                <a:gd name="connsiteY297" fmla="*/ 0 h 924402"/>
                <a:gd name="connsiteX298" fmla="*/ 2427040 w 4603109"/>
                <a:gd name="connsiteY298" fmla="*/ 0 h 924402"/>
                <a:gd name="connsiteX299" fmla="*/ 2436490 w 4603109"/>
                <a:gd name="connsiteY299" fmla="*/ 0 h 924402"/>
                <a:gd name="connsiteX300" fmla="*/ 2444472 w 4603109"/>
                <a:gd name="connsiteY300" fmla="*/ 0 h 924402"/>
                <a:gd name="connsiteX301" fmla="*/ 2448678 w 4603109"/>
                <a:gd name="connsiteY301" fmla="*/ 0 h 924402"/>
                <a:gd name="connsiteX302" fmla="*/ 2450171 w 4603109"/>
                <a:gd name="connsiteY302" fmla="*/ 0 h 924402"/>
                <a:gd name="connsiteX303" fmla="*/ 2450609 w 4603109"/>
                <a:gd name="connsiteY303" fmla="*/ 0 h 924402"/>
                <a:gd name="connsiteX304" fmla="*/ 2463572 w 4603109"/>
                <a:gd name="connsiteY304" fmla="*/ 0 h 924402"/>
                <a:gd name="connsiteX305" fmla="*/ 2471081 w 4603109"/>
                <a:gd name="connsiteY305" fmla="*/ 0 h 924402"/>
                <a:gd name="connsiteX306" fmla="*/ 2472573 w 4603109"/>
                <a:gd name="connsiteY306" fmla="*/ 0 h 924402"/>
                <a:gd name="connsiteX307" fmla="*/ 2474537 w 4603109"/>
                <a:gd name="connsiteY307" fmla="*/ 0 h 924402"/>
                <a:gd name="connsiteX308" fmla="*/ 2475596 w 4603109"/>
                <a:gd name="connsiteY308" fmla="*/ 0 h 924402"/>
                <a:gd name="connsiteX309" fmla="*/ 2477252 w 4603109"/>
                <a:gd name="connsiteY309" fmla="*/ 0 h 924402"/>
                <a:gd name="connsiteX310" fmla="*/ 2478712 w 4603109"/>
                <a:gd name="connsiteY310" fmla="*/ 0 h 924402"/>
                <a:gd name="connsiteX311" fmla="*/ 2478743 w 4603109"/>
                <a:gd name="connsiteY311" fmla="*/ 0 h 924402"/>
                <a:gd name="connsiteX312" fmla="*/ 2480043 w 4603109"/>
                <a:gd name="connsiteY312" fmla="*/ 0 h 924402"/>
                <a:gd name="connsiteX313" fmla="*/ 2499655 w 4603109"/>
                <a:gd name="connsiteY313" fmla="*/ 0 h 924402"/>
                <a:gd name="connsiteX314" fmla="*/ 2501146 w 4603109"/>
                <a:gd name="connsiteY314" fmla="*/ 0 h 924402"/>
                <a:gd name="connsiteX315" fmla="*/ 2505661 w 4603109"/>
                <a:gd name="connsiteY315" fmla="*/ 0 h 924402"/>
                <a:gd name="connsiteX316" fmla="*/ 2508776 w 4603109"/>
                <a:gd name="connsiteY316" fmla="*/ 0 h 924402"/>
                <a:gd name="connsiteX317" fmla="*/ 2510108 w 4603109"/>
                <a:gd name="connsiteY317" fmla="*/ 0 h 924402"/>
                <a:gd name="connsiteX318" fmla="*/ 2524178 w 4603109"/>
                <a:gd name="connsiteY318" fmla="*/ 0 h 924402"/>
                <a:gd name="connsiteX319" fmla="*/ 2525248 w 4603109"/>
                <a:gd name="connsiteY319" fmla="*/ 0 h 924402"/>
                <a:gd name="connsiteX320" fmla="*/ 2525669 w 4603109"/>
                <a:gd name="connsiteY320" fmla="*/ 0 h 924402"/>
                <a:gd name="connsiteX321" fmla="*/ 2552329 w 4603109"/>
                <a:gd name="connsiteY321" fmla="*/ 0 h 924402"/>
                <a:gd name="connsiteX322" fmla="*/ 2552751 w 4603109"/>
                <a:gd name="connsiteY322" fmla="*/ 0 h 924402"/>
                <a:gd name="connsiteX323" fmla="*/ 2554242 w 4603109"/>
                <a:gd name="connsiteY323" fmla="*/ 0 h 924402"/>
                <a:gd name="connsiteX324" fmla="*/ 2574787 w 4603109"/>
                <a:gd name="connsiteY324" fmla="*/ 0 h 924402"/>
                <a:gd name="connsiteX325" fmla="*/ 2576279 w 4603109"/>
                <a:gd name="connsiteY325" fmla="*/ 0 h 924402"/>
                <a:gd name="connsiteX326" fmla="*/ 2576447 w 4603109"/>
                <a:gd name="connsiteY326" fmla="*/ 0 h 924402"/>
                <a:gd name="connsiteX327" fmla="*/ 2577940 w 4603109"/>
                <a:gd name="connsiteY327" fmla="*/ 0 h 924402"/>
                <a:gd name="connsiteX328" fmla="*/ 2603360 w 4603109"/>
                <a:gd name="connsiteY328" fmla="*/ 0 h 924402"/>
                <a:gd name="connsiteX329" fmla="*/ 2604852 w 4603109"/>
                <a:gd name="connsiteY329" fmla="*/ 0 h 924402"/>
                <a:gd name="connsiteX330" fmla="*/ 2605021 w 4603109"/>
                <a:gd name="connsiteY330" fmla="*/ 0 h 924402"/>
                <a:gd name="connsiteX331" fmla="*/ 2605484 w 4603109"/>
                <a:gd name="connsiteY331" fmla="*/ 0 h 924402"/>
                <a:gd name="connsiteX332" fmla="*/ 2606481 w 4603109"/>
                <a:gd name="connsiteY332" fmla="*/ 0 h 924402"/>
                <a:gd name="connsiteX333" fmla="*/ 2606512 w 4603109"/>
                <a:gd name="connsiteY333" fmla="*/ 0 h 924402"/>
                <a:gd name="connsiteX334" fmla="*/ 2606976 w 4603109"/>
                <a:gd name="connsiteY334" fmla="*/ 0 h 924402"/>
                <a:gd name="connsiteX335" fmla="*/ 2618923 w 4603109"/>
                <a:gd name="connsiteY335" fmla="*/ 0 h 924402"/>
                <a:gd name="connsiteX336" fmla="*/ 2621248 w 4603109"/>
                <a:gd name="connsiteY336" fmla="*/ 0 h 924402"/>
                <a:gd name="connsiteX337" fmla="*/ 2622740 w 4603109"/>
                <a:gd name="connsiteY337" fmla="*/ 0 h 924402"/>
                <a:gd name="connsiteX338" fmla="*/ 2627885 w 4603109"/>
                <a:gd name="connsiteY338" fmla="*/ 0 h 924402"/>
                <a:gd name="connsiteX339" fmla="*/ 2629377 w 4603109"/>
                <a:gd name="connsiteY339" fmla="*/ 0 h 924402"/>
                <a:gd name="connsiteX340" fmla="*/ 2634058 w 4603109"/>
                <a:gd name="connsiteY340" fmla="*/ 0 h 924402"/>
                <a:gd name="connsiteX341" fmla="*/ 2635549 w 4603109"/>
                <a:gd name="connsiteY341" fmla="*/ 0 h 924402"/>
                <a:gd name="connsiteX342" fmla="*/ 2636545 w 4603109"/>
                <a:gd name="connsiteY342" fmla="*/ 0 h 924402"/>
                <a:gd name="connsiteX343" fmla="*/ 2648987 w 4603109"/>
                <a:gd name="connsiteY343" fmla="*/ 0 h 924402"/>
                <a:gd name="connsiteX344" fmla="*/ 2649821 w 4603109"/>
                <a:gd name="connsiteY344" fmla="*/ 0 h 924402"/>
                <a:gd name="connsiteX345" fmla="*/ 2651313 w 4603109"/>
                <a:gd name="connsiteY345" fmla="*/ 0 h 924402"/>
                <a:gd name="connsiteX346" fmla="*/ 2651947 w 4603109"/>
                <a:gd name="connsiteY346" fmla="*/ 0 h 924402"/>
                <a:gd name="connsiteX347" fmla="*/ 2653017 w 4603109"/>
                <a:gd name="connsiteY347" fmla="*/ 0 h 924402"/>
                <a:gd name="connsiteX348" fmla="*/ 2653438 w 4603109"/>
                <a:gd name="connsiteY348" fmla="*/ 0 h 924402"/>
                <a:gd name="connsiteX349" fmla="*/ 2656459 w 4603109"/>
                <a:gd name="connsiteY349" fmla="*/ 0 h 924402"/>
                <a:gd name="connsiteX350" fmla="*/ 2657950 w 4603109"/>
                <a:gd name="connsiteY350" fmla="*/ 0 h 924402"/>
                <a:gd name="connsiteX351" fmla="*/ 2665460 w 4603109"/>
                <a:gd name="connsiteY351" fmla="*/ 0 h 924402"/>
                <a:gd name="connsiteX352" fmla="*/ 2680098 w 4603109"/>
                <a:gd name="connsiteY352" fmla="*/ 0 h 924402"/>
                <a:gd name="connsiteX353" fmla="*/ 2680520 w 4603109"/>
                <a:gd name="connsiteY353" fmla="*/ 0 h 924402"/>
                <a:gd name="connsiteX354" fmla="*/ 2682011 w 4603109"/>
                <a:gd name="connsiteY354" fmla="*/ 0 h 924402"/>
                <a:gd name="connsiteX355" fmla="*/ 2692542 w 4603109"/>
                <a:gd name="connsiteY355" fmla="*/ 0 h 924402"/>
                <a:gd name="connsiteX356" fmla="*/ 2702556 w 4603109"/>
                <a:gd name="connsiteY356" fmla="*/ 0 h 924402"/>
                <a:gd name="connsiteX357" fmla="*/ 2704048 w 4603109"/>
                <a:gd name="connsiteY357" fmla="*/ 0 h 924402"/>
                <a:gd name="connsiteX358" fmla="*/ 2724289 w 4603109"/>
                <a:gd name="connsiteY358" fmla="*/ 0 h 924402"/>
                <a:gd name="connsiteX359" fmla="*/ 2731129 w 4603109"/>
                <a:gd name="connsiteY359" fmla="*/ 0 h 924402"/>
                <a:gd name="connsiteX360" fmla="*/ 2732621 w 4603109"/>
                <a:gd name="connsiteY360" fmla="*/ 0 h 924402"/>
                <a:gd name="connsiteX361" fmla="*/ 2733253 w 4603109"/>
                <a:gd name="connsiteY361" fmla="*/ 0 h 924402"/>
                <a:gd name="connsiteX362" fmla="*/ 2734745 w 4603109"/>
                <a:gd name="connsiteY362" fmla="*/ 0 h 924402"/>
                <a:gd name="connsiteX363" fmla="*/ 2746692 w 4603109"/>
                <a:gd name="connsiteY363" fmla="*/ 0 h 924402"/>
                <a:gd name="connsiteX364" fmla="*/ 2749017 w 4603109"/>
                <a:gd name="connsiteY364" fmla="*/ 0 h 924402"/>
                <a:gd name="connsiteX365" fmla="*/ 2750509 w 4603109"/>
                <a:gd name="connsiteY365" fmla="*/ 0 h 924402"/>
                <a:gd name="connsiteX366" fmla="*/ 2754354 w 4603109"/>
                <a:gd name="connsiteY366" fmla="*/ 0 h 924402"/>
                <a:gd name="connsiteX367" fmla="*/ 2755654 w 4603109"/>
                <a:gd name="connsiteY367" fmla="*/ 0 h 924402"/>
                <a:gd name="connsiteX368" fmla="*/ 2757146 w 4603109"/>
                <a:gd name="connsiteY368" fmla="*/ 0 h 924402"/>
                <a:gd name="connsiteX369" fmla="*/ 2761827 w 4603109"/>
                <a:gd name="connsiteY369" fmla="*/ 0 h 924402"/>
                <a:gd name="connsiteX370" fmla="*/ 2763318 w 4603109"/>
                <a:gd name="connsiteY370" fmla="*/ 0 h 924402"/>
                <a:gd name="connsiteX371" fmla="*/ 2776756 w 4603109"/>
                <a:gd name="connsiteY371" fmla="*/ 0 h 924402"/>
                <a:gd name="connsiteX372" fmla="*/ 2777590 w 4603109"/>
                <a:gd name="connsiteY372" fmla="*/ 0 h 924402"/>
                <a:gd name="connsiteX373" fmla="*/ 2779082 w 4603109"/>
                <a:gd name="connsiteY373" fmla="*/ 0 h 924402"/>
                <a:gd name="connsiteX374" fmla="*/ 2783442 w 4603109"/>
                <a:gd name="connsiteY374" fmla="*/ 0 h 924402"/>
                <a:gd name="connsiteX375" fmla="*/ 2784228 w 4603109"/>
                <a:gd name="connsiteY375" fmla="*/ 0 h 924402"/>
                <a:gd name="connsiteX376" fmla="*/ 2785719 w 4603109"/>
                <a:gd name="connsiteY376" fmla="*/ 0 h 924402"/>
                <a:gd name="connsiteX377" fmla="*/ 2786473 w 4603109"/>
                <a:gd name="connsiteY377" fmla="*/ 0 h 924402"/>
                <a:gd name="connsiteX378" fmla="*/ 2793229 w 4603109"/>
                <a:gd name="connsiteY378" fmla="*/ 0 h 924402"/>
                <a:gd name="connsiteX379" fmla="*/ 2799367 w 4603109"/>
                <a:gd name="connsiteY379" fmla="*/ 0 h 924402"/>
                <a:gd name="connsiteX380" fmla="*/ 2813506 w 4603109"/>
                <a:gd name="connsiteY380" fmla="*/ 0 h 924402"/>
                <a:gd name="connsiteX381" fmla="*/ 2820311 w 4603109"/>
                <a:gd name="connsiteY381" fmla="*/ 0 h 924402"/>
                <a:gd name="connsiteX382" fmla="*/ 2827893 w 4603109"/>
                <a:gd name="connsiteY382" fmla="*/ 0 h 924402"/>
                <a:gd name="connsiteX383" fmla="*/ 2827940 w 4603109"/>
                <a:gd name="connsiteY383" fmla="*/ 0 h 924402"/>
                <a:gd name="connsiteX384" fmla="*/ 2829431 w 4603109"/>
                <a:gd name="connsiteY384" fmla="*/ 0 h 924402"/>
                <a:gd name="connsiteX385" fmla="*/ 2829978 w 4603109"/>
                <a:gd name="connsiteY385" fmla="*/ 0 h 924402"/>
                <a:gd name="connsiteX386" fmla="*/ 2852058 w 4603109"/>
                <a:gd name="connsiteY386" fmla="*/ 0 h 924402"/>
                <a:gd name="connsiteX387" fmla="*/ 2857060 w 4603109"/>
                <a:gd name="connsiteY387" fmla="*/ 0 h 924402"/>
                <a:gd name="connsiteX388" fmla="*/ 2857958 w 4603109"/>
                <a:gd name="connsiteY388" fmla="*/ 0 h 924402"/>
                <a:gd name="connsiteX389" fmla="*/ 2871601 w 4603109"/>
                <a:gd name="connsiteY389" fmla="*/ 0 h 924402"/>
                <a:gd name="connsiteX390" fmla="*/ 2882123 w 4603109"/>
                <a:gd name="connsiteY390" fmla="*/ 0 h 924402"/>
                <a:gd name="connsiteX391" fmla="*/ 2894046 w 4603109"/>
                <a:gd name="connsiteY391" fmla="*/ 0 h 924402"/>
                <a:gd name="connsiteX392" fmla="*/ 2903496 w 4603109"/>
                <a:gd name="connsiteY392" fmla="*/ 0 h 924402"/>
                <a:gd name="connsiteX393" fmla="*/ 2911211 w 4603109"/>
                <a:gd name="connsiteY393" fmla="*/ 0 h 924402"/>
                <a:gd name="connsiteX394" fmla="*/ 2914242 w 4603109"/>
                <a:gd name="connsiteY394" fmla="*/ 0 h 924402"/>
                <a:gd name="connsiteX395" fmla="*/ 2914461 w 4603109"/>
                <a:gd name="connsiteY395" fmla="*/ 0 h 924402"/>
                <a:gd name="connsiteX396" fmla="*/ 2924111 w 4603109"/>
                <a:gd name="connsiteY396" fmla="*/ 0 h 924402"/>
                <a:gd name="connsiteX397" fmla="*/ 2927136 w 4603109"/>
                <a:gd name="connsiteY397" fmla="*/ 0 h 924402"/>
                <a:gd name="connsiteX398" fmla="*/ 2933561 w 4603109"/>
                <a:gd name="connsiteY398" fmla="*/ 0 h 924402"/>
                <a:gd name="connsiteX399" fmla="*/ 2939580 w 4603109"/>
                <a:gd name="connsiteY399" fmla="*/ 0 h 924402"/>
                <a:gd name="connsiteX400" fmla="*/ 2941275 w 4603109"/>
                <a:gd name="connsiteY400" fmla="*/ 0 h 924402"/>
                <a:gd name="connsiteX401" fmla="*/ 2941543 w 4603109"/>
                <a:gd name="connsiteY401" fmla="*/ 0 h 924402"/>
                <a:gd name="connsiteX402" fmla="*/ 2945586 w 4603109"/>
                <a:gd name="connsiteY402" fmla="*/ 0 h 924402"/>
                <a:gd name="connsiteX403" fmla="*/ 2950032 w 4603109"/>
                <a:gd name="connsiteY403" fmla="*/ 0 h 924402"/>
                <a:gd name="connsiteX404" fmla="*/ 2955662 w 4603109"/>
                <a:gd name="connsiteY404" fmla="*/ 0 h 924402"/>
                <a:gd name="connsiteX405" fmla="*/ 2955709 w 4603109"/>
                <a:gd name="connsiteY405" fmla="*/ 0 h 924402"/>
                <a:gd name="connsiteX406" fmla="*/ 2957200 w 4603109"/>
                <a:gd name="connsiteY406" fmla="*/ 0 h 924402"/>
                <a:gd name="connsiteX407" fmla="*/ 2957747 w 4603109"/>
                <a:gd name="connsiteY407" fmla="*/ 0 h 924402"/>
                <a:gd name="connsiteX408" fmla="*/ 2968152 w 4603109"/>
                <a:gd name="connsiteY408" fmla="*/ 0 h 924402"/>
                <a:gd name="connsiteX409" fmla="*/ 2969644 w 4603109"/>
                <a:gd name="connsiteY409" fmla="*/ 0 h 924402"/>
                <a:gd name="connsiteX410" fmla="*/ 2972667 w 4603109"/>
                <a:gd name="connsiteY410" fmla="*/ 0 h 924402"/>
                <a:gd name="connsiteX411" fmla="*/ 2977114 w 4603109"/>
                <a:gd name="connsiteY411" fmla="*/ 0 h 924402"/>
                <a:gd name="connsiteX412" fmla="*/ 2984829 w 4603109"/>
                <a:gd name="connsiteY412" fmla="*/ 0 h 924402"/>
                <a:gd name="connsiteX413" fmla="*/ 2985727 w 4603109"/>
                <a:gd name="connsiteY413" fmla="*/ 0 h 924402"/>
                <a:gd name="connsiteX414" fmla="*/ 2999370 w 4603109"/>
                <a:gd name="connsiteY414" fmla="*/ 0 h 924402"/>
                <a:gd name="connsiteX415" fmla="*/ 3021815 w 4603109"/>
                <a:gd name="connsiteY415" fmla="*/ 0 h 924402"/>
                <a:gd name="connsiteX416" fmla="*/ 3031265 w 4603109"/>
                <a:gd name="connsiteY416" fmla="*/ 0 h 924402"/>
                <a:gd name="connsiteX417" fmla="*/ 3042230 w 4603109"/>
                <a:gd name="connsiteY417" fmla="*/ 0 h 924402"/>
                <a:gd name="connsiteX418" fmla="*/ 3044946 w 4603109"/>
                <a:gd name="connsiteY418" fmla="*/ 0 h 924402"/>
                <a:gd name="connsiteX419" fmla="*/ 3051880 w 4603109"/>
                <a:gd name="connsiteY419" fmla="*/ 0 h 924402"/>
                <a:gd name="connsiteX420" fmla="*/ 3061330 w 4603109"/>
                <a:gd name="connsiteY420" fmla="*/ 0 h 924402"/>
                <a:gd name="connsiteX421" fmla="*/ 3067349 w 4603109"/>
                <a:gd name="connsiteY421" fmla="*/ 0 h 924402"/>
                <a:gd name="connsiteX422" fmla="*/ 3069312 w 4603109"/>
                <a:gd name="connsiteY422" fmla="*/ 0 h 924402"/>
                <a:gd name="connsiteX423" fmla="*/ 3073355 w 4603109"/>
                <a:gd name="connsiteY423" fmla="*/ 0 h 924402"/>
                <a:gd name="connsiteX424" fmla="*/ 3073518 w 4603109"/>
                <a:gd name="connsiteY424" fmla="*/ 0 h 924402"/>
                <a:gd name="connsiteX425" fmla="*/ 3075011 w 4603109"/>
                <a:gd name="connsiteY425" fmla="*/ 0 h 924402"/>
                <a:gd name="connsiteX426" fmla="*/ 3077801 w 4603109"/>
                <a:gd name="connsiteY426" fmla="*/ 0 h 924402"/>
                <a:gd name="connsiteX427" fmla="*/ 3095921 w 4603109"/>
                <a:gd name="connsiteY427" fmla="*/ 0 h 924402"/>
                <a:gd name="connsiteX428" fmla="*/ 3097413 w 4603109"/>
                <a:gd name="connsiteY428" fmla="*/ 0 h 924402"/>
                <a:gd name="connsiteX429" fmla="*/ 3100436 w 4603109"/>
                <a:gd name="connsiteY429" fmla="*/ 0 h 924402"/>
                <a:gd name="connsiteX430" fmla="*/ 3103552 w 4603109"/>
                <a:gd name="connsiteY430" fmla="*/ 0 h 924402"/>
                <a:gd name="connsiteX431" fmla="*/ 3104883 w 4603109"/>
                <a:gd name="connsiteY431" fmla="*/ 0 h 924402"/>
                <a:gd name="connsiteX432" fmla="*/ 3120023 w 4603109"/>
                <a:gd name="connsiteY432" fmla="*/ 0 h 924402"/>
                <a:gd name="connsiteX433" fmla="*/ 3120445 w 4603109"/>
                <a:gd name="connsiteY433" fmla="*/ 0 h 924402"/>
                <a:gd name="connsiteX434" fmla="*/ 3149018 w 4603109"/>
                <a:gd name="connsiteY434" fmla="*/ 0 h 924402"/>
                <a:gd name="connsiteX435" fmla="*/ 3150088 w 4603109"/>
                <a:gd name="connsiteY435" fmla="*/ 0 h 924402"/>
                <a:gd name="connsiteX436" fmla="*/ 3150509 w 4603109"/>
                <a:gd name="connsiteY436" fmla="*/ 0 h 924402"/>
                <a:gd name="connsiteX437" fmla="*/ 3171054 w 4603109"/>
                <a:gd name="connsiteY437" fmla="*/ 0 h 924402"/>
                <a:gd name="connsiteX438" fmla="*/ 3172715 w 4603109"/>
                <a:gd name="connsiteY438" fmla="*/ 0 h 924402"/>
                <a:gd name="connsiteX439" fmla="*/ 3199627 w 4603109"/>
                <a:gd name="connsiteY439" fmla="*/ 0 h 924402"/>
                <a:gd name="connsiteX440" fmla="*/ 3201119 w 4603109"/>
                <a:gd name="connsiteY440" fmla="*/ 0 h 924402"/>
                <a:gd name="connsiteX441" fmla="*/ 3201287 w 4603109"/>
                <a:gd name="connsiteY441" fmla="*/ 0 h 924402"/>
                <a:gd name="connsiteX442" fmla="*/ 3201751 w 4603109"/>
                <a:gd name="connsiteY442" fmla="*/ 0 h 924402"/>
                <a:gd name="connsiteX443" fmla="*/ 3202780 w 4603109"/>
                <a:gd name="connsiteY443" fmla="*/ 0 h 924402"/>
                <a:gd name="connsiteX444" fmla="*/ 3217515 w 4603109"/>
                <a:gd name="connsiteY444" fmla="*/ 0 h 924402"/>
                <a:gd name="connsiteX445" fmla="*/ 3224152 w 4603109"/>
                <a:gd name="connsiteY445" fmla="*/ 0 h 924402"/>
                <a:gd name="connsiteX446" fmla="*/ 3230324 w 4603109"/>
                <a:gd name="connsiteY446" fmla="*/ 0 h 924402"/>
                <a:gd name="connsiteX447" fmla="*/ 3231321 w 4603109"/>
                <a:gd name="connsiteY447" fmla="*/ 0 h 924402"/>
                <a:gd name="connsiteX448" fmla="*/ 3231816 w 4603109"/>
                <a:gd name="connsiteY448" fmla="*/ 0 h 924402"/>
                <a:gd name="connsiteX449" fmla="*/ 3243763 w 4603109"/>
                <a:gd name="connsiteY449" fmla="*/ 0 h 924402"/>
                <a:gd name="connsiteX450" fmla="*/ 3246088 w 4603109"/>
                <a:gd name="connsiteY450" fmla="*/ 0 h 924402"/>
                <a:gd name="connsiteX451" fmla="*/ 3247580 w 4603109"/>
                <a:gd name="connsiteY451" fmla="*/ 0 h 924402"/>
                <a:gd name="connsiteX452" fmla="*/ 3247792 w 4603109"/>
                <a:gd name="connsiteY452" fmla="*/ 0 h 924402"/>
                <a:gd name="connsiteX453" fmla="*/ 3248214 w 4603109"/>
                <a:gd name="connsiteY453" fmla="*/ 0 h 924402"/>
                <a:gd name="connsiteX454" fmla="*/ 3252725 w 4603109"/>
                <a:gd name="connsiteY454" fmla="*/ 0 h 924402"/>
                <a:gd name="connsiteX455" fmla="*/ 3254217 w 4603109"/>
                <a:gd name="connsiteY455" fmla="*/ 0 h 924402"/>
                <a:gd name="connsiteX456" fmla="*/ 3260235 w 4603109"/>
                <a:gd name="connsiteY456" fmla="*/ 0 h 924402"/>
                <a:gd name="connsiteX457" fmla="*/ 3276787 w 4603109"/>
                <a:gd name="connsiteY457" fmla="*/ 0 h 924402"/>
                <a:gd name="connsiteX458" fmla="*/ 3277857 w 4603109"/>
                <a:gd name="connsiteY458" fmla="*/ 0 h 924402"/>
                <a:gd name="connsiteX459" fmla="*/ 3278278 w 4603109"/>
                <a:gd name="connsiteY459" fmla="*/ 0 h 924402"/>
                <a:gd name="connsiteX460" fmla="*/ 3290300 w 4603109"/>
                <a:gd name="connsiteY460" fmla="*/ 0 h 924402"/>
                <a:gd name="connsiteX461" fmla="*/ 3298823 w 4603109"/>
                <a:gd name="connsiteY461" fmla="*/ 0 h 924402"/>
                <a:gd name="connsiteX462" fmla="*/ 3327396 w 4603109"/>
                <a:gd name="connsiteY462" fmla="*/ 0 h 924402"/>
                <a:gd name="connsiteX463" fmla="*/ 3328888 w 4603109"/>
                <a:gd name="connsiteY463" fmla="*/ 0 h 924402"/>
                <a:gd name="connsiteX464" fmla="*/ 3329520 w 4603109"/>
                <a:gd name="connsiteY464" fmla="*/ 0 h 924402"/>
                <a:gd name="connsiteX465" fmla="*/ 3345284 w 4603109"/>
                <a:gd name="connsiteY465" fmla="*/ 0 h 924402"/>
                <a:gd name="connsiteX466" fmla="*/ 3349129 w 4603109"/>
                <a:gd name="connsiteY466" fmla="*/ 0 h 924402"/>
                <a:gd name="connsiteX467" fmla="*/ 3351921 w 4603109"/>
                <a:gd name="connsiteY467" fmla="*/ 0 h 924402"/>
                <a:gd name="connsiteX468" fmla="*/ 3358093 w 4603109"/>
                <a:gd name="connsiteY468" fmla="*/ 0 h 924402"/>
                <a:gd name="connsiteX469" fmla="*/ 3359585 w 4603109"/>
                <a:gd name="connsiteY469" fmla="*/ 0 h 924402"/>
                <a:gd name="connsiteX470" fmla="*/ 3371532 w 4603109"/>
                <a:gd name="connsiteY470" fmla="*/ 0 h 924402"/>
                <a:gd name="connsiteX471" fmla="*/ 3373857 w 4603109"/>
                <a:gd name="connsiteY471" fmla="*/ 0 h 924402"/>
                <a:gd name="connsiteX472" fmla="*/ 3375349 w 4603109"/>
                <a:gd name="connsiteY472" fmla="*/ 0 h 924402"/>
                <a:gd name="connsiteX473" fmla="*/ 3380494 w 4603109"/>
                <a:gd name="connsiteY473" fmla="*/ 0 h 924402"/>
                <a:gd name="connsiteX474" fmla="*/ 3381986 w 4603109"/>
                <a:gd name="connsiteY474" fmla="*/ 0 h 924402"/>
                <a:gd name="connsiteX475" fmla="*/ 3388004 w 4603109"/>
                <a:gd name="connsiteY475" fmla="*/ 0 h 924402"/>
                <a:gd name="connsiteX476" fmla="*/ 3408282 w 4603109"/>
                <a:gd name="connsiteY476" fmla="*/ 0 h 924402"/>
                <a:gd name="connsiteX477" fmla="*/ 3418069 w 4603109"/>
                <a:gd name="connsiteY477" fmla="*/ 0 h 924402"/>
                <a:gd name="connsiteX478" fmla="*/ 3424207 w 4603109"/>
                <a:gd name="connsiteY478" fmla="*/ 0 h 924402"/>
                <a:gd name="connsiteX479" fmla="*/ 3424753 w 4603109"/>
                <a:gd name="connsiteY479" fmla="*/ 0 h 924402"/>
                <a:gd name="connsiteX480" fmla="*/ 3452733 w 4603109"/>
                <a:gd name="connsiteY480" fmla="*/ 0 h 924402"/>
                <a:gd name="connsiteX481" fmla="*/ 3454818 w 4603109"/>
                <a:gd name="connsiteY481" fmla="*/ 0 h 924402"/>
                <a:gd name="connsiteX482" fmla="*/ 3476898 w 4603109"/>
                <a:gd name="connsiteY482" fmla="*/ 0 h 924402"/>
                <a:gd name="connsiteX483" fmla="*/ 3496441 w 4603109"/>
                <a:gd name="connsiteY483" fmla="*/ 0 h 924402"/>
                <a:gd name="connsiteX484" fmla="*/ 3509236 w 4603109"/>
                <a:gd name="connsiteY484" fmla="*/ 0 h 924402"/>
                <a:gd name="connsiteX485" fmla="*/ 3518886 w 4603109"/>
                <a:gd name="connsiteY485" fmla="*/ 0 h 924402"/>
                <a:gd name="connsiteX486" fmla="*/ 3528336 w 4603109"/>
                <a:gd name="connsiteY486" fmla="*/ 0 h 924402"/>
                <a:gd name="connsiteX487" fmla="*/ 3536051 w 4603109"/>
                <a:gd name="connsiteY487" fmla="*/ 0 h 924402"/>
                <a:gd name="connsiteX488" fmla="*/ 3539301 w 4603109"/>
                <a:gd name="connsiteY488" fmla="*/ 0 h 924402"/>
                <a:gd name="connsiteX489" fmla="*/ 3540361 w 4603109"/>
                <a:gd name="connsiteY489" fmla="*/ 0 h 924402"/>
                <a:gd name="connsiteX490" fmla="*/ 3544807 w 4603109"/>
                <a:gd name="connsiteY490" fmla="*/ 0 h 924402"/>
                <a:gd name="connsiteX491" fmla="*/ 3551976 w 4603109"/>
                <a:gd name="connsiteY491" fmla="*/ 0 h 924402"/>
                <a:gd name="connsiteX492" fmla="*/ 3552522 w 4603109"/>
                <a:gd name="connsiteY492" fmla="*/ 0 h 924402"/>
                <a:gd name="connsiteX493" fmla="*/ 3564420 w 4603109"/>
                <a:gd name="connsiteY493" fmla="*/ 0 h 924402"/>
                <a:gd name="connsiteX494" fmla="*/ 3570426 w 4603109"/>
                <a:gd name="connsiteY494" fmla="*/ 0 h 924402"/>
                <a:gd name="connsiteX495" fmla="*/ 3574872 w 4603109"/>
                <a:gd name="connsiteY495" fmla="*/ 0 h 924402"/>
                <a:gd name="connsiteX496" fmla="*/ 3580502 w 4603109"/>
                <a:gd name="connsiteY496" fmla="*/ 0 h 924402"/>
                <a:gd name="connsiteX497" fmla="*/ 3582587 w 4603109"/>
                <a:gd name="connsiteY497" fmla="*/ 0 h 924402"/>
                <a:gd name="connsiteX498" fmla="*/ 3624210 w 4603109"/>
                <a:gd name="connsiteY498" fmla="*/ 0 h 924402"/>
                <a:gd name="connsiteX499" fmla="*/ 3637005 w 4603109"/>
                <a:gd name="connsiteY499" fmla="*/ 0 h 924402"/>
                <a:gd name="connsiteX500" fmla="*/ 3646655 w 4603109"/>
                <a:gd name="connsiteY500" fmla="*/ 0 h 924402"/>
                <a:gd name="connsiteX501" fmla="*/ 3656105 w 4603109"/>
                <a:gd name="connsiteY501" fmla="*/ 0 h 924402"/>
                <a:gd name="connsiteX502" fmla="*/ 3667070 w 4603109"/>
                <a:gd name="connsiteY502" fmla="*/ 0 h 924402"/>
                <a:gd name="connsiteX503" fmla="*/ 3668130 w 4603109"/>
                <a:gd name="connsiteY503" fmla="*/ 0 h 924402"/>
                <a:gd name="connsiteX504" fmla="*/ 3669786 w 4603109"/>
                <a:gd name="connsiteY504" fmla="*/ 0 h 924402"/>
                <a:gd name="connsiteX505" fmla="*/ 3672576 w 4603109"/>
                <a:gd name="connsiteY505" fmla="*/ 0 h 924402"/>
                <a:gd name="connsiteX506" fmla="*/ 3692189 w 4603109"/>
                <a:gd name="connsiteY506" fmla="*/ 0 h 924402"/>
                <a:gd name="connsiteX507" fmla="*/ 3698195 w 4603109"/>
                <a:gd name="connsiteY507" fmla="*/ 0 h 924402"/>
                <a:gd name="connsiteX508" fmla="*/ 3702641 w 4603109"/>
                <a:gd name="connsiteY508" fmla="*/ 0 h 924402"/>
                <a:gd name="connsiteX509" fmla="*/ 3744863 w 4603109"/>
                <a:gd name="connsiteY509" fmla="*/ 0 h 924402"/>
                <a:gd name="connsiteX510" fmla="*/ 3745285 w 4603109"/>
                <a:gd name="connsiteY510" fmla="*/ 0 h 924402"/>
                <a:gd name="connsiteX511" fmla="*/ 3795894 w 4603109"/>
                <a:gd name="connsiteY511" fmla="*/ 0 h 924402"/>
                <a:gd name="connsiteX512" fmla="*/ 3797555 w 4603109"/>
                <a:gd name="connsiteY512" fmla="*/ 0 h 924402"/>
                <a:gd name="connsiteX513" fmla="*/ 3826591 w 4603109"/>
                <a:gd name="connsiteY513" fmla="*/ 0 h 924402"/>
                <a:gd name="connsiteX514" fmla="*/ 3842355 w 4603109"/>
                <a:gd name="connsiteY514" fmla="*/ 0 h 924402"/>
                <a:gd name="connsiteX515" fmla="*/ 3848992 w 4603109"/>
                <a:gd name="connsiteY515" fmla="*/ 0 h 924402"/>
                <a:gd name="connsiteX516" fmla="*/ 3872632 w 4603109"/>
                <a:gd name="connsiteY516" fmla="*/ 0 h 924402"/>
                <a:gd name="connsiteX517" fmla="*/ 3873054 w 4603109"/>
                <a:gd name="connsiteY517" fmla="*/ 0 h 924402"/>
                <a:gd name="connsiteX518" fmla="*/ 3885075 w 4603109"/>
                <a:gd name="connsiteY518" fmla="*/ 0 h 924402"/>
                <a:gd name="connsiteX519" fmla="*/ 3923663 w 4603109"/>
                <a:gd name="connsiteY519" fmla="*/ 0 h 924402"/>
                <a:gd name="connsiteX520" fmla="*/ 3954360 w 4603109"/>
                <a:gd name="connsiteY520" fmla="*/ 0 h 924402"/>
                <a:gd name="connsiteX521" fmla="*/ 3970124 w 4603109"/>
                <a:gd name="connsiteY521" fmla="*/ 0 h 924402"/>
                <a:gd name="connsiteX522" fmla="*/ 3976761 w 4603109"/>
                <a:gd name="connsiteY522" fmla="*/ 0 h 924402"/>
                <a:gd name="connsiteX523" fmla="*/ 4012844 w 4603109"/>
                <a:gd name="connsiteY523" fmla="*/ 0 h 924402"/>
                <a:gd name="connsiteX524" fmla="*/ 4049593 w 4603109"/>
                <a:gd name="connsiteY524" fmla="*/ 0 h 924402"/>
                <a:gd name="connsiteX525" fmla="*/ 4169647 w 4603109"/>
                <a:gd name="connsiteY525" fmla="*/ 0 h 924402"/>
                <a:gd name="connsiteX526" fmla="*/ 4177362 w 4603109"/>
                <a:gd name="connsiteY526" fmla="*/ 0 h 924402"/>
                <a:gd name="connsiteX527" fmla="*/ 4297416 w 4603109"/>
                <a:gd name="connsiteY527" fmla="*/ 0 h 924402"/>
                <a:gd name="connsiteX528" fmla="*/ 4379339 w 4603109"/>
                <a:gd name="connsiteY528" fmla="*/ 47054 h 924402"/>
                <a:gd name="connsiteX529" fmla="*/ 4591731 w 4603109"/>
                <a:gd name="connsiteY529" fmla="*/ 415146 h 924402"/>
                <a:gd name="connsiteX530" fmla="*/ 4591731 w 4603109"/>
                <a:gd name="connsiteY530" fmla="*/ 509257 h 924402"/>
                <a:gd name="connsiteX531" fmla="*/ 4379339 w 4603109"/>
                <a:gd name="connsiteY531" fmla="*/ 877348 h 924402"/>
                <a:gd name="connsiteX532" fmla="*/ 4297416 w 4603109"/>
                <a:gd name="connsiteY532" fmla="*/ 924402 h 924402"/>
                <a:gd name="connsiteX533" fmla="*/ 4169647 w 4603109"/>
                <a:gd name="connsiteY533" fmla="*/ 924402 h 924402"/>
                <a:gd name="connsiteX534" fmla="*/ 3976761 w 4603109"/>
                <a:gd name="connsiteY534" fmla="*/ 924402 h 924402"/>
                <a:gd name="connsiteX535" fmla="*/ 3872632 w 4603109"/>
                <a:gd name="connsiteY535" fmla="*/ 924402 h 924402"/>
                <a:gd name="connsiteX536" fmla="*/ 3848992 w 4603109"/>
                <a:gd name="connsiteY536" fmla="*/ 924402 h 924402"/>
                <a:gd name="connsiteX537" fmla="*/ 3744863 w 4603109"/>
                <a:gd name="connsiteY537" fmla="*/ 924402 h 924402"/>
                <a:gd name="connsiteX538" fmla="*/ 3702641 w 4603109"/>
                <a:gd name="connsiteY538" fmla="*/ 924402 h 924402"/>
                <a:gd name="connsiteX539" fmla="*/ 3672576 w 4603109"/>
                <a:gd name="connsiteY539" fmla="*/ 924402 h 924402"/>
                <a:gd name="connsiteX540" fmla="*/ 3656105 w 4603109"/>
                <a:gd name="connsiteY540" fmla="*/ 924402 h 924402"/>
                <a:gd name="connsiteX541" fmla="*/ 3574872 w 4603109"/>
                <a:gd name="connsiteY541" fmla="*/ 924402 h 924402"/>
                <a:gd name="connsiteX542" fmla="*/ 3551976 w 4603109"/>
                <a:gd name="connsiteY542" fmla="*/ 924402 h 924402"/>
                <a:gd name="connsiteX543" fmla="*/ 3544807 w 4603109"/>
                <a:gd name="connsiteY543" fmla="*/ 924402 h 924402"/>
                <a:gd name="connsiteX544" fmla="*/ 3528336 w 4603109"/>
                <a:gd name="connsiteY544" fmla="*/ 924402 h 924402"/>
                <a:gd name="connsiteX545" fmla="*/ 3424207 w 4603109"/>
                <a:gd name="connsiteY545" fmla="*/ 924402 h 924402"/>
                <a:gd name="connsiteX546" fmla="*/ 3381986 w 4603109"/>
                <a:gd name="connsiteY546" fmla="*/ 924402 h 924402"/>
                <a:gd name="connsiteX547" fmla="*/ 3380494 w 4603109"/>
                <a:gd name="connsiteY547" fmla="*/ 924402 h 924402"/>
                <a:gd name="connsiteX548" fmla="*/ 3351921 w 4603109"/>
                <a:gd name="connsiteY548" fmla="*/ 924402 h 924402"/>
                <a:gd name="connsiteX549" fmla="*/ 3277857 w 4603109"/>
                <a:gd name="connsiteY549" fmla="*/ 924402 h 924402"/>
                <a:gd name="connsiteX550" fmla="*/ 3254217 w 4603109"/>
                <a:gd name="connsiteY550" fmla="*/ 924402 h 924402"/>
                <a:gd name="connsiteX551" fmla="*/ 3252725 w 4603109"/>
                <a:gd name="connsiteY551" fmla="*/ 924402 h 924402"/>
                <a:gd name="connsiteX552" fmla="*/ 3247792 w 4603109"/>
                <a:gd name="connsiteY552" fmla="*/ 924402 h 924402"/>
                <a:gd name="connsiteX553" fmla="*/ 3231321 w 4603109"/>
                <a:gd name="connsiteY553" fmla="*/ 924402 h 924402"/>
                <a:gd name="connsiteX554" fmla="*/ 3224152 w 4603109"/>
                <a:gd name="connsiteY554" fmla="*/ 924402 h 924402"/>
                <a:gd name="connsiteX555" fmla="*/ 3150088 w 4603109"/>
                <a:gd name="connsiteY555" fmla="*/ 924402 h 924402"/>
                <a:gd name="connsiteX556" fmla="*/ 3120023 w 4603109"/>
                <a:gd name="connsiteY556" fmla="*/ 924402 h 924402"/>
                <a:gd name="connsiteX557" fmla="*/ 3104883 w 4603109"/>
                <a:gd name="connsiteY557" fmla="*/ 924402 h 924402"/>
                <a:gd name="connsiteX558" fmla="*/ 3103552 w 4603109"/>
                <a:gd name="connsiteY558" fmla="*/ 924402 h 924402"/>
                <a:gd name="connsiteX559" fmla="*/ 3077801 w 4603109"/>
                <a:gd name="connsiteY559" fmla="*/ 924402 h 924402"/>
                <a:gd name="connsiteX560" fmla="*/ 3061330 w 4603109"/>
                <a:gd name="connsiteY560" fmla="*/ 924402 h 924402"/>
                <a:gd name="connsiteX561" fmla="*/ 3031265 w 4603109"/>
                <a:gd name="connsiteY561" fmla="*/ 924402 h 924402"/>
                <a:gd name="connsiteX562" fmla="*/ 2977114 w 4603109"/>
                <a:gd name="connsiteY562" fmla="*/ 924402 h 924402"/>
                <a:gd name="connsiteX563" fmla="*/ 2957200 w 4603109"/>
                <a:gd name="connsiteY563" fmla="*/ 924402 h 924402"/>
                <a:gd name="connsiteX564" fmla="*/ 2955709 w 4603109"/>
                <a:gd name="connsiteY564" fmla="*/ 924402 h 924402"/>
                <a:gd name="connsiteX565" fmla="*/ 2950032 w 4603109"/>
                <a:gd name="connsiteY565" fmla="*/ 924402 h 924402"/>
                <a:gd name="connsiteX566" fmla="*/ 2933561 w 4603109"/>
                <a:gd name="connsiteY566" fmla="*/ 924402 h 924402"/>
                <a:gd name="connsiteX567" fmla="*/ 2927136 w 4603109"/>
                <a:gd name="connsiteY567" fmla="*/ 924402 h 924402"/>
                <a:gd name="connsiteX568" fmla="*/ 2903496 w 4603109"/>
                <a:gd name="connsiteY568" fmla="*/ 924402 h 924402"/>
                <a:gd name="connsiteX569" fmla="*/ 2829431 w 4603109"/>
                <a:gd name="connsiteY569" fmla="*/ 924402 h 924402"/>
                <a:gd name="connsiteX570" fmla="*/ 2827940 w 4603109"/>
                <a:gd name="connsiteY570" fmla="*/ 924402 h 924402"/>
                <a:gd name="connsiteX571" fmla="*/ 2799367 w 4603109"/>
                <a:gd name="connsiteY571" fmla="*/ 924402 h 924402"/>
                <a:gd name="connsiteX572" fmla="*/ 2785719 w 4603109"/>
                <a:gd name="connsiteY572" fmla="*/ 924402 h 924402"/>
                <a:gd name="connsiteX573" fmla="*/ 2784228 w 4603109"/>
                <a:gd name="connsiteY573" fmla="*/ 924402 h 924402"/>
                <a:gd name="connsiteX574" fmla="*/ 2757146 w 4603109"/>
                <a:gd name="connsiteY574" fmla="*/ 924402 h 924402"/>
                <a:gd name="connsiteX575" fmla="*/ 2755654 w 4603109"/>
                <a:gd name="connsiteY575" fmla="*/ 924402 h 924402"/>
                <a:gd name="connsiteX576" fmla="*/ 2680098 w 4603109"/>
                <a:gd name="connsiteY576" fmla="*/ 924402 h 924402"/>
                <a:gd name="connsiteX577" fmla="*/ 2657950 w 4603109"/>
                <a:gd name="connsiteY577" fmla="*/ 924402 h 924402"/>
                <a:gd name="connsiteX578" fmla="*/ 2656459 w 4603109"/>
                <a:gd name="connsiteY578" fmla="*/ 924402 h 924402"/>
                <a:gd name="connsiteX579" fmla="*/ 2653017 w 4603109"/>
                <a:gd name="connsiteY579" fmla="*/ 924402 h 924402"/>
                <a:gd name="connsiteX580" fmla="*/ 2636545 w 4603109"/>
                <a:gd name="connsiteY580" fmla="*/ 924402 h 924402"/>
                <a:gd name="connsiteX581" fmla="*/ 2629377 w 4603109"/>
                <a:gd name="connsiteY581" fmla="*/ 924402 h 924402"/>
                <a:gd name="connsiteX582" fmla="*/ 2627885 w 4603109"/>
                <a:gd name="connsiteY582" fmla="*/ 924402 h 924402"/>
                <a:gd name="connsiteX583" fmla="*/ 2606481 w 4603109"/>
                <a:gd name="connsiteY583" fmla="*/ 924402 h 924402"/>
                <a:gd name="connsiteX584" fmla="*/ 2552329 w 4603109"/>
                <a:gd name="connsiteY584" fmla="*/ 924402 h 924402"/>
                <a:gd name="connsiteX585" fmla="*/ 2525248 w 4603109"/>
                <a:gd name="connsiteY585" fmla="*/ 924402 h 924402"/>
                <a:gd name="connsiteX586" fmla="*/ 2510108 w 4603109"/>
                <a:gd name="connsiteY586" fmla="*/ 924402 h 924402"/>
                <a:gd name="connsiteX587" fmla="*/ 2508776 w 4603109"/>
                <a:gd name="connsiteY587" fmla="*/ 924402 h 924402"/>
                <a:gd name="connsiteX588" fmla="*/ 2480043 w 4603109"/>
                <a:gd name="connsiteY588" fmla="*/ 924402 h 924402"/>
                <a:gd name="connsiteX589" fmla="*/ 2478712 w 4603109"/>
                <a:gd name="connsiteY589" fmla="*/ 924402 h 924402"/>
                <a:gd name="connsiteX590" fmla="*/ 2463572 w 4603109"/>
                <a:gd name="connsiteY590" fmla="*/ 924402 h 924402"/>
                <a:gd name="connsiteX591" fmla="*/ 2436490 w 4603109"/>
                <a:gd name="connsiteY591" fmla="*/ 924402 h 924402"/>
                <a:gd name="connsiteX592" fmla="*/ 2382339 w 4603109"/>
                <a:gd name="connsiteY592" fmla="*/ 924402 h 924402"/>
                <a:gd name="connsiteX593" fmla="*/ 2360934 w 4603109"/>
                <a:gd name="connsiteY593" fmla="*/ 924402 h 924402"/>
                <a:gd name="connsiteX594" fmla="*/ 2359443 w 4603109"/>
                <a:gd name="connsiteY594" fmla="*/ 924402 h 924402"/>
                <a:gd name="connsiteX595" fmla="*/ 2352274 w 4603109"/>
                <a:gd name="connsiteY595" fmla="*/ 924402 h 924402"/>
                <a:gd name="connsiteX596" fmla="*/ 2335803 w 4603109"/>
                <a:gd name="connsiteY596" fmla="*/ 924402 h 924402"/>
                <a:gd name="connsiteX597" fmla="*/ 2332360 w 4603109"/>
                <a:gd name="connsiteY597" fmla="*/ 924402 h 924402"/>
                <a:gd name="connsiteX598" fmla="*/ 2332328 w 4603109"/>
                <a:gd name="connsiteY598" fmla="*/ 924402 h 924402"/>
                <a:gd name="connsiteX599" fmla="*/ 2330869 w 4603109"/>
                <a:gd name="connsiteY599" fmla="*/ 924402 h 924402"/>
                <a:gd name="connsiteX600" fmla="*/ 2308721 w 4603109"/>
                <a:gd name="connsiteY600" fmla="*/ 924402 h 924402"/>
                <a:gd name="connsiteX601" fmla="*/ 2233165 w 4603109"/>
                <a:gd name="connsiteY601" fmla="*/ 924402 h 924402"/>
                <a:gd name="connsiteX602" fmla="*/ 2231674 w 4603109"/>
                <a:gd name="connsiteY602" fmla="*/ 924402 h 924402"/>
                <a:gd name="connsiteX603" fmla="*/ 2204591 w 4603109"/>
                <a:gd name="connsiteY603" fmla="*/ 924402 h 924402"/>
                <a:gd name="connsiteX604" fmla="*/ 2204559 w 4603109"/>
                <a:gd name="connsiteY604" fmla="*/ 924402 h 924402"/>
                <a:gd name="connsiteX605" fmla="*/ 2203100 w 4603109"/>
                <a:gd name="connsiteY605" fmla="*/ 924402 h 924402"/>
                <a:gd name="connsiteX606" fmla="*/ 2189452 w 4603109"/>
                <a:gd name="connsiteY606" fmla="*/ 924402 h 924402"/>
                <a:gd name="connsiteX607" fmla="*/ 2160879 w 4603109"/>
                <a:gd name="connsiteY607" fmla="*/ 924402 h 924402"/>
                <a:gd name="connsiteX608" fmla="*/ 2159388 w 4603109"/>
                <a:gd name="connsiteY608" fmla="*/ 924402 h 924402"/>
                <a:gd name="connsiteX609" fmla="*/ 2085323 w 4603109"/>
                <a:gd name="connsiteY609" fmla="*/ 924402 h 924402"/>
                <a:gd name="connsiteX610" fmla="*/ 2077294 w 4603109"/>
                <a:gd name="connsiteY610" fmla="*/ 924402 h 924402"/>
                <a:gd name="connsiteX611" fmla="*/ 2061683 w 4603109"/>
                <a:gd name="connsiteY611" fmla="*/ 924402 h 924402"/>
                <a:gd name="connsiteX612" fmla="*/ 2055258 w 4603109"/>
                <a:gd name="connsiteY612" fmla="*/ 924402 h 924402"/>
                <a:gd name="connsiteX613" fmla="*/ 2038787 w 4603109"/>
                <a:gd name="connsiteY613" fmla="*/ 924402 h 924402"/>
                <a:gd name="connsiteX614" fmla="*/ 2033110 w 4603109"/>
                <a:gd name="connsiteY614" fmla="*/ 924402 h 924402"/>
                <a:gd name="connsiteX615" fmla="*/ 2031619 w 4603109"/>
                <a:gd name="connsiteY615" fmla="*/ 924402 h 924402"/>
                <a:gd name="connsiteX616" fmla="*/ 2011705 w 4603109"/>
                <a:gd name="connsiteY616" fmla="*/ 924402 h 924402"/>
                <a:gd name="connsiteX617" fmla="*/ 1957554 w 4603109"/>
                <a:gd name="connsiteY617" fmla="*/ 924402 h 924402"/>
                <a:gd name="connsiteX618" fmla="*/ 1949525 w 4603109"/>
                <a:gd name="connsiteY618" fmla="*/ 924402 h 924402"/>
                <a:gd name="connsiteX619" fmla="*/ 1927489 w 4603109"/>
                <a:gd name="connsiteY619" fmla="*/ 924402 h 924402"/>
                <a:gd name="connsiteX620" fmla="*/ 1911018 w 4603109"/>
                <a:gd name="connsiteY620" fmla="*/ 924402 h 924402"/>
                <a:gd name="connsiteX621" fmla="*/ 1907543 w 4603109"/>
                <a:gd name="connsiteY621" fmla="*/ 924402 h 924402"/>
                <a:gd name="connsiteX622" fmla="*/ 1885268 w 4603109"/>
                <a:gd name="connsiteY622" fmla="*/ 924402 h 924402"/>
                <a:gd name="connsiteX623" fmla="*/ 1883936 w 4603109"/>
                <a:gd name="connsiteY623" fmla="*/ 924402 h 924402"/>
                <a:gd name="connsiteX624" fmla="*/ 1868796 w 4603109"/>
                <a:gd name="connsiteY624" fmla="*/ 924402 h 924402"/>
                <a:gd name="connsiteX625" fmla="*/ 1838732 w 4603109"/>
                <a:gd name="connsiteY625" fmla="*/ 924402 h 924402"/>
                <a:gd name="connsiteX626" fmla="*/ 1779774 w 4603109"/>
                <a:gd name="connsiteY626" fmla="*/ 924402 h 924402"/>
                <a:gd name="connsiteX627" fmla="*/ 1764668 w 4603109"/>
                <a:gd name="connsiteY627" fmla="*/ 924402 h 924402"/>
                <a:gd name="connsiteX628" fmla="*/ 1757499 w 4603109"/>
                <a:gd name="connsiteY628" fmla="*/ 924402 h 924402"/>
                <a:gd name="connsiteX629" fmla="*/ 1741027 w 4603109"/>
                <a:gd name="connsiteY629" fmla="*/ 924402 h 924402"/>
                <a:gd name="connsiteX630" fmla="*/ 1737552 w 4603109"/>
                <a:gd name="connsiteY630" fmla="*/ 924402 h 924402"/>
                <a:gd name="connsiteX631" fmla="*/ 1736094 w 4603109"/>
                <a:gd name="connsiteY631" fmla="*/ 924402 h 924402"/>
                <a:gd name="connsiteX632" fmla="*/ 1734603 w 4603109"/>
                <a:gd name="connsiteY632" fmla="*/ 924402 h 924402"/>
                <a:gd name="connsiteX633" fmla="*/ 1710963 w 4603109"/>
                <a:gd name="connsiteY633" fmla="*/ 924402 h 924402"/>
                <a:gd name="connsiteX634" fmla="*/ 1707488 w 4603109"/>
                <a:gd name="connsiteY634" fmla="*/ 924402 h 924402"/>
                <a:gd name="connsiteX635" fmla="*/ 1652509 w 4603109"/>
                <a:gd name="connsiteY635" fmla="*/ 924402 h 924402"/>
                <a:gd name="connsiteX636" fmla="*/ 1636899 w 4603109"/>
                <a:gd name="connsiteY636" fmla="*/ 924402 h 924402"/>
                <a:gd name="connsiteX637" fmla="*/ 1609783 w 4603109"/>
                <a:gd name="connsiteY637" fmla="*/ 924402 h 924402"/>
                <a:gd name="connsiteX638" fmla="*/ 1608325 w 4603109"/>
                <a:gd name="connsiteY638" fmla="*/ 924402 h 924402"/>
                <a:gd name="connsiteX639" fmla="*/ 1606834 w 4603109"/>
                <a:gd name="connsiteY639" fmla="*/ 924402 h 924402"/>
                <a:gd name="connsiteX640" fmla="*/ 1579719 w 4603109"/>
                <a:gd name="connsiteY640" fmla="*/ 924402 h 924402"/>
                <a:gd name="connsiteX641" fmla="*/ 1564612 w 4603109"/>
                <a:gd name="connsiteY641" fmla="*/ 924402 h 924402"/>
                <a:gd name="connsiteX642" fmla="*/ 1524740 w 4603109"/>
                <a:gd name="connsiteY642" fmla="*/ 924402 h 924402"/>
                <a:gd name="connsiteX643" fmla="*/ 1482518 w 4603109"/>
                <a:gd name="connsiteY643" fmla="*/ 924402 h 924402"/>
                <a:gd name="connsiteX644" fmla="*/ 1460483 w 4603109"/>
                <a:gd name="connsiteY644" fmla="*/ 924402 h 924402"/>
                <a:gd name="connsiteX645" fmla="*/ 1452454 w 4603109"/>
                <a:gd name="connsiteY645" fmla="*/ 924402 h 924402"/>
                <a:gd name="connsiteX646" fmla="*/ 1444011 w 4603109"/>
                <a:gd name="connsiteY646" fmla="*/ 924402 h 924402"/>
                <a:gd name="connsiteX647" fmla="*/ 1436843 w 4603109"/>
                <a:gd name="connsiteY647" fmla="*/ 924402 h 924402"/>
                <a:gd name="connsiteX648" fmla="*/ 1413947 w 4603109"/>
                <a:gd name="connsiteY648" fmla="*/ 924402 h 924402"/>
                <a:gd name="connsiteX649" fmla="*/ 1354749 w 4603109"/>
                <a:gd name="connsiteY649" fmla="*/ 924402 h 924402"/>
                <a:gd name="connsiteX650" fmla="*/ 1332714 w 4603109"/>
                <a:gd name="connsiteY650" fmla="*/ 924402 h 924402"/>
                <a:gd name="connsiteX651" fmla="*/ 1324685 w 4603109"/>
                <a:gd name="connsiteY651" fmla="*/ 924402 h 924402"/>
                <a:gd name="connsiteX652" fmla="*/ 1316242 w 4603109"/>
                <a:gd name="connsiteY652" fmla="*/ 924402 h 924402"/>
                <a:gd name="connsiteX653" fmla="*/ 1312767 w 4603109"/>
                <a:gd name="connsiteY653" fmla="*/ 924402 h 924402"/>
                <a:gd name="connsiteX654" fmla="*/ 1286178 w 4603109"/>
                <a:gd name="connsiteY654" fmla="*/ 924402 h 924402"/>
                <a:gd name="connsiteX655" fmla="*/ 1282703 w 4603109"/>
                <a:gd name="connsiteY655" fmla="*/ 924402 h 924402"/>
                <a:gd name="connsiteX656" fmla="*/ 1243956 w 4603109"/>
                <a:gd name="connsiteY656" fmla="*/ 924402 h 924402"/>
                <a:gd name="connsiteX657" fmla="*/ 1184998 w 4603109"/>
                <a:gd name="connsiteY657" fmla="*/ 924402 h 924402"/>
                <a:gd name="connsiteX658" fmla="*/ 1154934 w 4603109"/>
                <a:gd name="connsiteY658" fmla="*/ 924402 h 924402"/>
                <a:gd name="connsiteX659" fmla="*/ 1139828 w 4603109"/>
                <a:gd name="connsiteY659" fmla="*/ 924402 h 924402"/>
                <a:gd name="connsiteX660" fmla="*/ 1116187 w 4603109"/>
                <a:gd name="connsiteY660" fmla="*/ 924402 h 924402"/>
                <a:gd name="connsiteX661" fmla="*/ 1112712 w 4603109"/>
                <a:gd name="connsiteY661" fmla="*/ 924402 h 924402"/>
                <a:gd name="connsiteX662" fmla="*/ 1057734 w 4603109"/>
                <a:gd name="connsiteY662" fmla="*/ 924402 h 924402"/>
                <a:gd name="connsiteX663" fmla="*/ 1027669 w 4603109"/>
                <a:gd name="connsiteY663" fmla="*/ 924402 h 924402"/>
                <a:gd name="connsiteX664" fmla="*/ 1012059 w 4603109"/>
                <a:gd name="connsiteY664" fmla="*/ 924402 h 924402"/>
                <a:gd name="connsiteX665" fmla="*/ 984943 w 4603109"/>
                <a:gd name="connsiteY665" fmla="*/ 924402 h 924402"/>
                <a:gd name="connsiteX666" fmla="*/ 929965 w 4603109"/>
                <a:gd name="connsiteY666" fmla="*/ 924402 h 924402"/>
                <a:gd name="connsiteX667" fmla="*/ 899900 w 4603109"/>
                <a:gd name="connsiteY667" fmla="*/ 924402 h 924402"/>
                <a:gd name="connsiteX668" fmla="*/ 857678 w 4603109"/>
                <a:gd name="connsiteY668" fmla="*/ 924402 h 924402"/>
                <a:gd name="connsiteX669" fmla="*/ 819171 w 4603109"/>
                <a:gd name="connsiteY669" fmla="*/ 924402 h 924402"/>
                <a:gd name="connsiteX670" fmla="*/ 729909 w 4603109"/>
                <a:gd name="connsiteY670" fmla="*/ 924402 h 924402"/>
                <a:gd name="connsiteX671" fmla="*/ 691402 w 4603109"/>
                <a:gd name="connsiteY671" fmla="*/ 924402 h 924402"/>
                <a:gd name="connsiteX672" fmla="*/ 687927 w 4603109"/>
                <a:gd name="connsiteY672" fmla="*/ 924402 h 924402"/>
                <a:gd name="connsiteX673" fmla="*/ 560158 w 4603109"/>
                <a:gd name="connsiteY673" fmla="*/ 924402 h 924402"/>
                <a:gd name="connsiteX674" fmla="*/ 432894 w 4603109"/>
                <a:gd name="connsiteY674" fmla="*/ 924402 h 924402"/>
                <a:gd name="connsiteX675" fmla="*/ 305125 w 4603109"/>
                <a:gd name="connsiteY675" fmla="*/ 924402 h 924402"/>
                <a:gd name="connsiteX676" fmla="*/ 223202 w 4603109"/>
                <a:gd name="connsiteY676" fmla="*/ 877348 h 924402"/>
                <a:gd name="connsiteX677" fmla="*/ 10809 w 4603109"/>
                <a:gd name="connsiteY677" fmla="*/ 509257 h 924402"/>
                <a:gd name="connsiteX678" fmla="*/ 10809 w 4603109"/>
                <a:gd name="connsiteY678" fmla="*/ 415146 h 924402"/>
                <a:gd name="connsiteX679" fmla="*/ 223202 w 4603109"/>
                <a:gd name="connsiteY679" fmla="*/ 47054 h 924402"/>
                <a:gd name="connsiteX680" fmla="*/ 305125 w 4603109"/>
                <a:gd name="connsiteY680" fmla="*/ 0 h 92440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  <a:cxn ang="0">
                  <a:pos x="connsiteX85" y="connsiteY85"/>
                </a:cxn>
                <a:cxn ang="0">
                  <a:pos x="connsiteX86" y="connsiteY86"/>
                </a:cxn>
                <a:cxn ang="0">
                  <a:pos x="connsiteX87" y="connsiteY87"/>
                </a:cxn>
                <a:cxn ang="0">
                  <a:pos x="connsiteX88" y="connsiteY88"/>
                </a:cxn>
                <a:cxn ang="0">
                  <a:pos x="connsiteX89" y="connsiteY89"/>
                </a:cxn>
                <a:cxn ang="0">
                  <a:pos x="connsiteX90" y="connsiteY90"/>
                </a:cxn>
                <a:cxn ang="0">
                  <a:pos x="connsiteX91" y="connsiteY91"/>
                </a:cxn>
                <a:cxn ang="0">
                  <a:pos x="connsiteX92" y="connsiteY92"/>
                </a:cxn>
                <a:cxn ang="0">
                  <a:pos x="connsiteX93" y="connsiteY93"/>
                </a:cxn>
                <a:cxn ang="0">
                  <a:pos x="connsiteX94" y="connsiteY94"/>
                </a:cxn>
                <a:cxn ang="0">
                  <a:pos x="connsiteX95" y="connsiteY95"/>
                </a:cxn>
                <a:cxn ang="0">
                  <a:pos x="connsiteX96" y="connsiteY96"/>
                </a:cxn>
                <a:cxn ang="0">
                  <a:pos x="connsiteX97" y="connsiteY97"/>
                </a:cxn>
                <a:cxn ang="0">
                  <a:pos x="connsiteX98" y="connsiteY98"/>
                </a:cxn>
                <a:cxn ang="0">
                  <a:pos x="connsiteX99" y="connsiteY99"/>
                </a:cxn>
                <a:cxn ang="0">
                  <a:pos x="connsiteX100" y="connsiteY100"/>
                </a:cxn>
                <a:cxn ang="0">
                  <a:pos x="connsiteX101" y="connsiteY101"/>
                </a:cxn>
                <a:cxn ang="0">
                  <a:pos x="connsiteX102" y="connsiteY102"/>
                </a:cxn>
                <a:cxn ang="0">
                  <a:pos x="connsiteX103" y="connsiteY103"/>
                </a:cxn>
                <a:cxn ang="0">
                  <a:pos x="connsiteX104" y="connsiteY104"/>
                </a:cxn>
                <a:cxn ang="0">
                  <a:pos x="connsiteX105" y="connsiteY105"/>
                </a:cxn>
                <a:cxn ang="0">
                  <a:pos x="connsiteX106" y="connsiteY106"/>
                </a:cxn>
                <a:cxn ang="0">
                  <a:pos x="connsiteX107" y="connsiteY107"/>
                </a:cxn>
                <a:cxn ang="0">
                  <a:pos x="connsiteX108" y="connsiteY108"/>
                </a:cxn>
                <a:cxn ang="0">
                  <a:pos x="connsiteX109" y="connsiteY109"/>
                </a:cxn>
                <a:cxn ang="0">
                  <a:pos x="connsiteX110" y="connsiteY110"/>
                </a:cxn>
                <a:cxn ang="0">
                  <a:pos x="connsiteX111" y="connsiteY111"/>
                </a:cxn>
                <a:cxn ang="0">
                  <a:pos x="connsiteX112" y="connsiteY112"/>
                </a:cxn>
                <a:cxn ang="0">
                  <a:pos x="connsiteX113" y="connsiteY113"/>
                </a:cxn>
                <a:cxn ang="0">
                  <a:pos x="connsiteX114" y="connsiteY114"/>
                </a:cxn>
                <a:cxn ang="0">
                  <a:pos x="connsiteX115" y="connsiteY115"/>
                </a:cxn>
                <a:cxn ang="0">
                  <a:pos x="connsiteX116" y="connsiteY116"/>
                </a:cxn>
                <a:cxn ang="0">
                  <a:pos x="connsiteX117" y="connsiteY117"/>
                </a:cxn>
                <a:cxn ang="0">
                  <a:pos x="connsiteX118" y="connsiteY118"/>
                </a:cxn>
                <a:cxn ang="0">
                  <a:pos x="connsiteX119" y="connsiteY119"/>
                </a:cxn>
                <a:cxn ang="0">
                  <a:pos x="connsiteX120" y="connsiteY120"/>
                </a:cxn>
                <a:cxn ang="0">
                  <a:pos x="connsiteX121" y="connsiteY121"/>
                </a:cxn>
                <a:cxn ang="0">
                  <a:pos x="connsiteX122" y="connsiteY122"/>
                </a:cxn>
                <a:cxn ang="0">
                  <a:pos x="connsiteX123" y="connsiteY123"/>
                </a:cxn>
                <a:cxn ang="0">
                  <a:pos x="connsiteX124" y="connsiteY124"/>
                </a:cxn>
                <a:cxn ang="0">
                  <a:pos x="connsiteX125" y="connsiteY125"/>
                </a:cxn>
                <a:cxn ang="0">
                  <a:pos x="connsiteX126" y="connsiteY126"/>
                </a:cxn>
                <a:cxn ang="0">
                  <a:pos x="connsiteX127" y="connsiteY127"/>
                </a:cxn>
                <a:cxn ang="0">
                  <a:pos x="connsiteX128" y="connsiteY128"/>
                </a:cxn>
                <a:cxn ang="0">
                  <a:pos x="connsiteX129" y="connsiteY129"/>
                </a:cxn>
                <a:cxn ang="0">
                  <a:pos x="connsiteX130" y="connsiteY130"/>
                </a:cxn>
                <a:cxn ang="0">
                  <a:pos x="connsiteX131" y="connsiteY131"/>
                </a:cxn>
                <a:cxn ang="0">
                  <a:pos x="connsiteX132" y="connsiteY132"/>
                </a:cxn>
                <a:cxn ang="0">
                  <a:pos x="connsiteX133" y="connsiteY133"/>
                </a:cxn>
                <a:cxn ang="0">
                  <a:pos x="connsiteX134" y="connsiteY134"/>
                </a:cxn>
                <a:cxn ang="0">
                  <a:pos x="connsiteX135" y="connsiteY135"/>
                </a:cxn>
                <a:cxn ang="0">
                  <a:pos x="connsiteX136" y="connsiteY136"/>
                </a:cxn>
                <a:cxn ang="0">
                  <a:pos x="connsiteX137" y="connsiteY137"/>
                </a:cxn>
                <a:cxn ang="0">
                  <a:pos x="connsiteX138" y="connsiteY138"/>
                </a:cxn>
                <a:cxn ang="0">
                  <a:pos x="connsiteX139" y="connsiteY139"/>
                </a:cxn>
                <a:cxn ang="0">
                  <a:pos x="connsiteX140" y="connsiteY140"/>
                </a:cxn>
                <a:cxn ang="0">
                  <a:pos x="connsiteX141" y="connsiteY141"/>
                </a:cxn>
                <a:cxn ang="0">
                  <a:pos x="connsiteX142" y="connsiteY142"/>
                </a:cxn>
                <a:cxn ang="0">
                  <a:pos x="connsiteX143" y="connsiteY143"/>
                </a:cxn>
                <a:cxn ang="0">
                  <a:pos x="connsiteX144" y="connsiteY144"/>
                </a:cxn>
                <a:cxn ang="0">
                  <a:pos x="connsiteX145" y="connsiteY145"/>
                </a:cxn>
                <a:cxn ang="0">
                  <a:pos x="connsiteX146" y="connsiteY146"/>
                </a:cxn>
                <a:cxn ang="0">
                  <a:pos x="connsiteX147" y="connsiteY147"/>
                </a:cxn>
                <a:cxn ang="0">
                  <a:pos x="connsiteX148" y="connsiteY148"/>
                </a:cxn>
                <a:cxn ang="0">
                  <a:pos x="connsiteX149" y="connsiteY149"/>
                </a:cxn>
                <a:cxn ang="0">
                  <a:pos x="connsiteX150" y="connsiteY150"/>
                </a:cxn>
                <a:cxn ang="0">
                  <a:pos x="connsiteX151" y="connsiteY151"/>
                </a:cxn>
                <a:cxn ang="0">
                  <a:pos x="connsiteX152" y="connsiteY152"/>
                </a:cxn>
                <a:cxn ang="0">
                  <a:pos x="connsiteX153" y="connsiteY153"/>
                </a:cxn>
                <a:cxn ang="0">
                  <a:pos x="connsiteX154" y="connsiteY154"/>
                </a:cxn>
                <a:cxn ang="0">
                  <a:pos x="connsiteX155" y="connsiteY155"/>
                </a:cxn>
                <a:cxn ang="0">
                  <a:pos x="connsiteX156" y="connsiteY156"/>
                </a:cxn>
                <a:cxn ang="0">
                  <a:pos x="connsiteX157" y="connsiteY157"/>
                </a:cxn>
                <a:cxn ang="0">
                  <a:pos x="connsiteX158" y="connsiteY158"/>
                </a:cxn>
                <a:cxn ang="0">
                  <a:pos x="connsiteX159" y="connsiteY159"/>
                </a:cxn>
                <a:cxn ang="0">
                  <a:pos x="connsiteX160" y="connsiteY160"/>
                </a:cxn>
                <a:cxn ang="0">
                  <a:pos x="connsiteX161" y="connsiteY161"/>
                </a:cxn>
                <a:cxn ang="0">
                  <a:pos x="connsiteX162" y="connsiteY162"/>
                </a:cxn>
                <a:cxn ang="0">
                  <a:pos x="connsiteX163" y="connsiteY163"/>
                </a:cxn>
                <a:cxn ang="0">
                  <a:pos x="connsiteX164" y="connsiteY164"/>
                </a:cxn>
                <a:cxn ang="0">
                  <a:pos x="connsiteX165" y="connsiteY165"/>
                </a:cxn>
                <a:cxn ang="0">
                  <a:pos x="connsiteX166" y="connsiteY166"/>
                </a:cxn>
                <a:cxn ang="0">
                  <a:pos x="connsiteX167" y="connsiteY167"/>
                </a:cxn>
                <a:cxn ang="0">
                  <a:pos x="connsiteX168" y="connsiteY168"/>
                </a:cxn>
                <a:cxn ang="0">
                  <a:pos x="connsiteX169" y="connsiteY169"/>
                </a:cxn>
                <a:cxn ang="0">
                  <a:pos x="connsiteX170" y="connsiteY170"/>
                </a:cxn>
                <a:cxn ang="0">
                  <a:pos x="connsiteX171" y="connsiteY171"/>
                </a:cxn>
                <a:cxn ang="0">
                  <a:pos x="connsiteX172" y="connsiteY172"/>
                </a:cxn>
                <a:cxn ang="0">
                  <a:pos x="connsiteX173" y="connsiteY173"/>
                </a:cxn>
                <a:cxn ang="0">
                  <a:pos x="connsiteX174" y="connsiteY174"/>
                </a:cxn>
                <a:cxn ang="0">
                  <a:pos x="connsiteX175" y="connsiteY175"/>
                </a:cxn>
                <a:cxn ang="0">
                  <a:pos x="connsiteX176" y="connsiteY176"/>
                </a:cxn>
                <a:cxn ang="0">
                  <a:pos x="connsiteX177" y="connsiteY177"/>
                </a:cxn>
                <a:cxn ang="0">
                  <a:pos x="connsiteX178" y="connsiteY178"/>
                </a:cxn>
                <a:cxn ang="0">
                  <a:pos x="connsiteX179" y="connsiteY179"/>
                </a:cxn>
                <a:cxn ang="0">
                  <a:pos x="connsiteX180" y="connsiteY180"/>
                </a:cxn>
                <a:cxn ang="0">
                  <a:pos x="connsiteX181" y="connsiteY181"/>
                </a:cxn>
                <a:cxn ang="0">
                  <a:pos x="connsiteX182" y="connsiteY182"/>
                </a:cxn>
                <a:cxn ang="0">
                  <a:pos x="connsiteX183" y="connsiteY183"/>
                </a:cxn>
                <a:cxn ang="0">
                  <a:pos x="connsiteX184" y="connsiteY184"/>
                </a:cxn>
                <a:cxn ang="0">
                  <a:pos x="connsiteX185" y="connsiteY185"/>
                </a:cxn>
                <a:cxn ang="0">
                  <a:pos x="connsiteX186" y="connsiteY186"/>
                </a:cxn>
                <a:cxn ang="0">
                  <a:pos x="connsiteX187" y="connsiteY187"/>
                </a:cxn>
                <a:cxn ang="0">
                  <a:pos x="connsiteX188" y="connsiteY188"/>
                </a:cxn>
                <a:cxn ang="0">
                  <a:pos x="connsiteX189" y="connsiteY189"/>
                </a:cxn>
                <a:cxn ang="0">
                  <a:pos x="connsiteX190" y="connsiteY190"/>
                </a:cxn>
                <a:cxn ang="0">
                  <a:pos x="connsiteX191" y="connsiteY191"/>
                </a:cxn>
                <a:cxn ang="0">
                  <a:pos x="connsiteX192" y="connsiteY192"/>
                </a:cxn>
                <a:cxn ang="0">
                  <a:pos x="connsiteX193" y="connsiteY193"/>
                </a:cxn>
                <a:cxn ang="0">
                  <a:pos x="connsiteX194" y="connsiteY194"/>
                </a:cxn>
                <a:cxn ang="0">
                  <a:pos x="connsiteX195" y="connsiteY195"/>
                </a:cxn>
                <a:cxn ang="0">
                  <a:pos x="connsiteX196" y="connsiteY196"/>
                </a:cxn>
                <a:cxn ang="0">
                  <a:pos x="connsiteX197" y="connsiteY197"/>
                </a:cxn>
                <a:cxn ang="0">
                  <a:pos x="connsiteX198" y="connsiteY198"/>
                </a:cxn>
                <a:cxn ang="0">
                  <a:pos x="connsiteX199" y="connsiteY199"/>
                </a:cxn>
                <a:cxn ang="0">
                  <a:pos x="connsiteX200" y="connsiteY200"/>
                </a:cxn>
                <a:cxn ang="0">
                  <a:pos x="connsiteX201" y="connsiteY201"/>
                </a:cxn>
                <a:cxn ang="0">
                  <a:pos x="connsiteX202" y="connsiteY202"/>
                </a:cxn>
                <a:cxn ang="0">
                  <a:pos x="connsiteX203" y="connsiteY203"/>
                </a:cxn>
                <a:cxn ang="0">
                  <a:pos x="connsiteX204" y="connsiteY204"/>
                </a:cxn>
                <a:cxn ang="0">
                  <a:pos x="connsiteX205" y="connsiteY205"/>
                </a:cxn>
                <a:cxn ang="0">
                  <a:pos x="connsiteX206" y="connsiteY206"/>
                </a:cxn>
                <a:cxn ang="0">
                  <a:pos x="connsiteX207" y="connsiteY207"/>
                </a:cxn>
                <a:cxn ang="0">
                  <a:pos x="connsiteX208" y="connsiteY208"/>
                </a:cxn>
                <a:cxn ang="0">
                  <a:pos x="connsiteX209" y="connsiteY209"/>
                </a:cxn>
                <a:cxn ang="0">
                  <a:pos x="connsiteX210" y="connsiteY210"/>
                </a:cxn>
                <a:cxn ang="0">
                  <a:pos x="connsiteX211" y="connsiteY211"/>
                </a:cxn>
                <a:cxn ang="0">
                  <a:pos x="connsiteX212" y="connsiteY212"/>
                </a:cxn>
                <a:cxn ang="0">
                  <a:pos x="connsiteX213" y="connsiteY213"/>
                </a:cxn>
                <a:cxn ang="0">
                  <a:pos x="connsiteX214" y="connsiteY214"/>
                </a:cxn>
                <a:cxn ang="0">
                  <a:pos x="connsiteX215" y="connsiteY215"/>
                </a:cxn>
                <a:cxn ang="0">
                  <a:pos x="connsiteX216" y="connsiteY216"/>
                </a:cxn>
                <a:cxn ang="0">
                  <a:pos x="connsiteX217" y="connsiteY217"/>
                </a:cxn>
                <a:cxn ang="0">
                  <a:pos x="connsiteX218" y="connsiteY218"/>
                </a:cxn>
                <a:cxn ang="0">
                  <a:pos x="connsiteX219" y="connsiteY219"/>
                </a:cxn>
                <a:cxn ang="0">
                  <a:pos x="connsiteX220" y="connsiteY220"/>
                </a:cxn>
                <a:cxn ang="0">
                  <a:pos x="connsiteX221" y="connsiteY221"/>
                </a:cxn>
                <a:cxn ang="0">
                  <a:pos x="connsiteX222" y="connsiteY222"/>
                </a:cxn>
                <a:cxn ang="0">
                  <a:pos x="connsiteX223" y="connsiteY223"/>
                </a:cxn>
                <a:cxn ang="0">
                  <a:pos x="connsiteX224" y="connsiteY224"/>
                </a:cxn>
                <a:cxn ang="0">
                  <a:pos x="connsiteX225" y="connsiteY225"/>
                </a:cxn>
                <a:cxn ang="0">
                  <a:pos x="connsiteX226" y="connsiteY226"/>
                </a:cxn>
                <a:cxn ang="0">
                  <a:pos x="connsiteX227" y="connsiteY227"/>
                </a:cxn>
                <a:cxn ang="0">
                  <a:pos x="connsiteX228" y="connsiteY228"/>
                </a:cxn>
                <a:cxn ang="0">
                  <a:pos x="connsiteX229" y="connsiteY229"/>
                </a:cxn>
                <a:cxn ang="0">
                  <a:pos x="connsiteX230" y="connsiteY230"/>
                </a:cxn>
                <a:cxn ang="0">
                  <a:pos x="connsiteX231" y="connsiteY231"/>
                </a:cxn>
                <a:cxn ang="0">
                  <a:pos x="connsiteX232" y="connsiteY232"/>
                </a:cxn>
                <a:cxn ang="0">
                  <a:pos x="connsiteX233" y="connsiteY233"/>
                </a:cxn>
                <a:cxn ang="0">
                  <a:pos x="connsiteX234" y="connsiteY234"/>
                </a:cxn>
                <a:cxn ang="0">
                  <a:pos x="connsiteX235" y="connsiteY235"/>
                </a:cxn>
                <a:cxn ang="0">
                  <a:pos x="connsiteX236" y="connsiteY236"/>
                </a:cxn>
                <a:cxn ang="0">
                  <a:pos x="connsiteX237" y="connsiteY237"/>
                </a:cxn>
                <a:cxn ang="0">
                  <a:pos x="connsiteX238" y="connsiteY238"/>
                </a:cxn>
                <a:cxn ang="0">
                  <a:pos x="connsiteX239" y="connsiteY239"/>
                </a:cxn>
                <a:cxn ang="0">
                  <a:pos x="connsiteX240" y="connsiteY240"/>
                </a:cxn>
                <a:cxn ang="0">
                  <a:pos x="connsiteX241" y="connsiteY241"/>
                </a:cxn>
                <a:cxn ang="0">
                  <a:pos x="connsiteX242" y="connsiteY242"/>
                </a:cxn>
                <a:cxn ang="0">
                  <a:pos x="connsiteX243" y="connsiteY243"/>
                </a:cxn>
                <a:cxn ang="0">
                  <a:pos x="connsiteX244" y="connsiteY244"/>
                </a:cxn>
                <a:cxn ang="0">
                  <a:pos x="connsiteX245" y="connsiteY245"/>
                </a:cxn>
                <a:cxn ang="0">
                  <a:pos x="connsiteX246" y="connsiteY246"/>
                </a:cxn>
                <a:cxn ang="0">
                  <a:pos x="connsiteX247" y="connsiteY247"/>
                </a:cxn>
                <a:cxn ang="0">
                  <a:pos x="connsiteX248" y="connsiteY248"/>
                </a:cxn>
                <a:cxn ang="0">
                  <a:pos x="connsiteX249" y="connsiteY249"/>
                </a:cxn>
                <a:cxn ang="0">
                  <a:pos x="connsiteX250" y="connsiteY250"/>
                </a:cxn>
                <a:cxn ang="0">
                  <a:pos x="connsiteX251" y="connsiteY251"/>
                </a:cxn>
                <a:cxn ang="0">
                  <a:pos x="connsiteX252" y="connsiteY252"/>
                </a:cxn>
                <a:cxn ang="0">
                  <a:pos x="connsiteX253" y="connsiteY253"/>
                </a:cxn>
                <a:cxn ang="0">
                  <a:pos x="connsiteX254" y="connsiteY254"/>
                </a:cxn>
                <a:cxn ang="0">
                  <a:pos x="connsiteX255" y="connsiteY255"/>
                </a:cxn>
                <a:cxn ang="0">
                  <a:pos x="connsiteX256" y="connsiteY256"/>
                </a:cxn>
                <a:cxn ang="0">
                  <a:pos x="connsiteX257" y="connsiteY257"/>
                </a:cxn>
                <a:cxn ang="0">
                  <a:pos x="connsiteX258" y="connsiteY258"/>
                </a:cxn>
                <a:cxn ang="0">
                  <a:pos x="connsiteX259" y="connsiteY259"/>
                </a:cxn>
                <a:cxn ang="0">
                  <a:pos x="connsiteX260" y="connsiteY260"/>
                </a:cxn>
                <a:cxn ang="0">
                  <a:pos x="connsiteX261" y="connsiteY261"/>
                </a:cxn>
                <a:cxn ang="0">
                  <a:pos x="connsiteX262" y="connsiteY262"/>
                </a:cxn>
                <a:cxn ang="0">
                  <a:pos x="connsiteX263" y="connsiteY263"/>
                </a:cxn>
                <a:cxn ang="0">
                  <a:pos x="connsiteX264" y="connsiteY264"/>
                </a:cxn>
                <a:cxn ang="0">
                  <a:pos x="connsiteX265" y="connsiteY265"/>
                </a:cxn>
                <a:cxn ang="0">
                  <a:pos x="connsiteX266" y="connsiteY266"/>
                </a:cxn>
                <a:cxn ang="0">
                  <a:pos x="connsiteX267" y="connsiteY267"/>
                </a:cxn>
                <a:cxn ang="0">
                  <a:pos x="connsiteX268" y="connsiteY268"/>
                </a:cxn>
                <a:cxn ang="0">
                  <a:pos x="connsiteX269" y="connsiteY269"/>
                </a:cxn>
                <a:cxn ang="0">
                  <a:pos x="connsiteX270" y="connsiteY270"/>
                </a:cxn>
                <a:cxn ang="0">
                  <a:pos x="connsiteX271" y="connsiteY271"/>
                </a:cxn>
                <a:cxn ang="0">
                  <a:pos x="connsiteX272" y="connsiteY272"/>
                </a:cxn>
                <a:cxn ang="0">
                  <a:pos x="connsiteX273" y="connsiteY273"/>
                </a:cxn>
                <a:cxn ang="0">
                  <a:pos x="connsiteX274" y="connsiteY274"/>
                </a:cxn>
                <a:cxn ang="0">
                  <a:pos x="connsiteX275" y="connsiteY275"/>
                </a:cxn>
                <a:cxn ang="0">
                  <a:pos x="connsiteX276" y="connsiteY276"/>
                </a:cxn>
                <a:cxn ang="0">
                  <a:pos x="connsiteX277" y="connsiteY277"/>
                </a:cxn>
                <a:cxn ang="0">
                  <a:pos x="connsiteX278" y="connsiteY278"/>
                </a:cxn>
                <a:cxn ang="0">
                  <a:pos x="connsiteX279" y="connsiteY279"/>
                </a:cxn>
                <a:cxn ang="0">
                  <a:pos x="connsiteX280" y="connsiteY280"/>
                </a:cxn>
                <a:cxn ang="0">
                  <a:pos x="connsiteX281" y="connsiteY281"/>
                </a:cxn>
                <a:cxn ang="0">
                  <a:pos x="connsiteX282" y="connsiteY282"/>
                </a:cxn>
                <a:cxn ang="0">
                  <a:pos x="connsiteX283" y="connsiteY283"/>
                </a:cxn>
                <a:cxn ang="0">
                  <a:pos x="connsiteX284" y="connsiteY284"/>
                </a:cxn>
                <a:cxn ang="0">
                  <a:pos x="connsiteX285" y="connsiteY285"/>
                </a:cxn>
                <a:cxn ang="0">
                  <a:pos x="connsiteX286" y="connsiteY286"/>
                </a:cxn>
                <a:cxn ang="0">
                  <a:pos x="connsiteX287" y="connsiteY287"/>
                </a:cxn>
                <a:cxn ang="0">
                  <a:pos x="connsiteX288" y="connsiteY288"/>
                </a:cxn>
                <a:cxn ang="0">
                  <a:pos x="connsiteX289" y="connsiteY289"/>
                </a:cxn>
                <a:cxn ang="0">
                  <a:pos x="connsiteX290" y="connsiteY290"/>
                </a:cxn>
                <a:cxn ang="0">
                  <a:pos x="connsiteX291" y="connsiteY291"/>
                </a:cxn>
                <a:cxn ang="0">
                  <a:pos x="connsiteX292" y="connsiteY292"/>
                </a:cxn>
                <a:cxn ang="0">
                  <a:pos x="connsiteX293" y="connsiteY293"/>
                </a:cxn>
                <a:cxn ang="0">
                  <a:pos x="connsiteX294" y="connsiteY294"/>
                </a:cxn>
                <a:cxn ang="0">
                  <a:pos x="connsiteX295" y="connsiteY295"/>
                </a:cxn>
                <a:cxn ang="0">
                  <a:pos x="connsiteX296" y="connsiteY296"/>
                </a:cxn>
                <a:cxn ang="0">
                  <a:pos x="connsiteX297" y="connsiteY297"/>
                </a:cxn>
                <a:cxn ang="0">
                  <a:pos x="connsiteX298" y="connsiteY298"/>
                </a:cxn>
                <a:cxn ang="0">
                  <a:pos x="connsiteX299" y="connsiteY299"/>
                </a:cxn>
                <a:cxn ang="0">
                  <a:pos x="connsiteX300" y="connsiteY300"/>
                </a:cxn>
                <a:cxn ang="0">
                  <a:pos x="connsiteX301" y="connsiteY301"/>
                </a:cxn>
                <a:cxn ang="0">
                  <a:pos x="connsiteX302" y="connsiteY302"/>
                </a:cxn>
                <a:cxn ang="0">
                  <a:pos x="connsiteX303" y="connsiteY303"/>
                </a:cxn>
                <a:cxn ang="0">
                  <a:pos x="connsiteX304" y="connsiteY304"/>
                </a:cxn>
                <a:cxn ang="0">
                  <a:pos x="connsiteX305" y="connsiteY305"/>
                </a:cxn>
                <a:cxn ang="0">
                  <a:pos x="connsiteX306" y="connsiteY306"/>
                </a:cxn>
                <a:cxn ang="0">
                  <a:pos x="connsiteX307" y="connsiteY307"/>
                </a:cxn>
                <a:cxn ang="0">
                  <a:pos x="connsiteX308" y="connsiteY308"/>
                </a:cxn>
                <a:cxn ang="0">
                  <a:pos x="connsiteX309" y="connsiteY309"/>
                </a:cxn>
                <a:cxn ang="0">
                  <a:pos x="connsiteX310" y="connsiteY310"/>
                </a:cxn>
                <a:cxn ang="0">
                  <a:pos x="connsiteX311" y="connsiteY311"/>
                </a:cxn>
                <a:cxn ang="0">
                  <a:pos x="connsiteX312" y="connsiteY312"/>
                </a:cxn>
                <a:cxn ang="0">
                  <a:pos x="connsiteX313" y="connsiteY313"/>
                </a:cxn>
                <a:cxn ang="0">
                  <a:pos x="connsiteX314" y="connsiteY314"/>
                </a:cxn>
                <a:cxn ang="0">
                  <a:pos x="connsiteX315" y="connsiteY315"/>
                </a:cxn>
                <a:cxn ang="0">
                  <a:pos x="connsiteX316" y="connsiteY316"/>
                </a:cxn>
                <a:cxn ang="0">
                  <a:pos x="connsiteX317" y="connsiteY317"/>
                </a:cxn>
                <a:cxn ang="0">
                  <a:pos x="connsiteX318" y="connsiteY318"/>
                </a:cxn>
                <a:cxn ang="0">
                  <a:pos x="connsiteX319" y="connsiteY319"/>
                </a:cxn>
                <a:cxn ang="0">
                  <a:pos x="connsiteX320" y="connsiteY320"/>
                </a:cxn>
                <a:cxn ang="0">
                  <a:pos x="connsiteX321" y="connsiteY321"/>
                </a:cxn>
                <a:cxn ang="0">
                  <a:pos x="connsiteX322" y="connsiteY322"/>
                </a:cxn>
                <a:cxn ang="0">
                  <a:pos x="connsiteX323" y="connsiteY323"/>
                </a:cxn>
                <a:cxn ang="0">
                  <a:pos x="connsiteX324" y="connsiteY324"/>
                </a:cxn>
                <a:cxn ang="0">
                  <a:pos x="connsiteX325" y="connsiteY325"/>
                </a:cxn>
                <a:cxn ang="0">
                  <a:pos x="connsiteX326" y="connsiteY326"/>
                </a:cxn>
                <a:cxn ang="0">
                  <a:pos x="connsiteX327" y="connsiteY327"/>
                </a:cxn>
                <a:cxn ang="0">
                  <a:pos x="connsiteX328" y="connsiteY328"/>
                </a:cxn>
                <a:cxn ang="0">
                  <a:pos x="connsiteX329" y="connsiteY329"/>
                </a:cxn>
                <a:cxn ang="0">
                  <a:pos x="connsiteX330" y="connsiteY330"/>
                </a:cxn>
                <a:cxn ang="0">
                  <a:pos x="connsiteX331" y="connsiteY331"/>
                </a:cxn>
                <a:cxn ang="0">
                  <a:pos x="connsiteX332" y="connsiteY332"/>
                </a:cxn>
                <a:cxn ang="0">
                  <a:pos x="connsiteX333" y="connsiteY333"/>
                </a:cxn>
                <a:cxn ang="0">
                  <a:pos x="connsiteX334" y="connsiteY334"/>
                </a:cxn>
                <a:cxn ang="0">
                  <a:pos x="connsiteX335" y="connsiteY335"/>
                </a:cxn>
                <a:cxn ang="0">
                  <a:pos x="connsiteX336" y="connsiteY336"/>
                </a:cxn>
                <a:cxn ang="0">
                  <a:pos x="connsiteX337" y="connsiteY337"/>
                </a:cxn>
                <a:cxn ang="0">
                  <a:pos x="connsiteX338" y="connsiteY338"/>
                </a:cxn>
                <a:cxn ang="0">
                  <a:pos x="connsiteX339" y="connsiteY339"/>
                </a:cxn>
                <a:cxn ang="0">
                  <a:pos x="connsiteX340" y="connsiteY340"/>
                </a:cxn>
                <a:cxn ang="0">
                  <a:pos x="connsiteX341" y="connsiteY341"/>
                </a:cxn>
                <a:cxn ang="0">
                  <a:pos x="connsiteX342" y="connsiteY342"/>
                </a:cxn>
                <a:cxn ang="0">
                  <a:pos x="connsiteX343" y="connsiteY343"/>
                </a:cxn>
                <a:cxn ang="0">
                  <a:pos x="connsiteX344" y="connsiteY344"/>
                </a:cxn>
                <a:cxn ang="0">
                  <a:pos x="connsiteX345" y="connsiteY345"/>
                </a:cxn>
                <a:cxn ang="0">
                  <a:pos x="connsiteX346" y="connsiteY346"/>
                </a:cxn>
                <a:cxn ang="0">
                  <a:pos x="connsiteX347" y="connsiteY347"/>
                </a:cxn>
                <a:cxn ang="0">
                  <a:pos x="connsiteX348" y="connsiteY348"/>
                </a:cxn>
                <a:cxn ang="0">
                  <a:pos x="connsiteX349" y="connsiteY349"/>
                </a:cxn>
                <a:cxn ang="0">
                  <a:pos x="connsiteX350" y="connsiteY350"/>
                </a:cxn>
                <a:cxn ang="0">
                  <a:pos x="connsiteX351" y="connsiteY351"/>
                </a:cxn>
                <a:cxn ang="0">
                  <a:pos x="connsiteX352" y="connsiteY352"/>
                </a:cxn>
                <a:cxn ang="0">
                  <a:pos x="connsiteX353" y="connsiteY353"/>
                </a:cxn>
                <a:cxn ang="0">
                  <a:pos x="connsiteX354" y="connsiteY354"/>
                </a:cxn>
                <a:cxn ang="0">
                  <a:pos x="connsiteX355" y="connsiteY355"/>
                </a:cxn>
                <a:cxn ang="0">
                  <a:pos x="connsiteX356" y="connsiteY356"/>
                </a:cxn>
                <a:cxn ang="0">
                  <a:pos x="connsiteX357" y="connsiteY357"/>
                </a:cxn>
                <a:cxn ang="0">
                  <a:pos x="connsiteX358" y="connsiteY358"/>
                </a:cxn>
                <a:cxn ang="0">
                  <a:pos x="connsiteX359" y="connsiteY359"/>
                </a:cxn>
                <a:cxn ang="0">
                  <a:pos x="connsiteX360" y="connsiteY360"/>
                </a:cxn>
                <a:cxn ang="0">
                  <a:pos x="connsiteX361" y="connsiteY361"/>
                </a:cxn>
                <a:cxn ang="0">
                  <a:pos x="connsiteX362" y="connsiteY362"/>
                </a:cxn>
                <a:cxn ang="0">
                  <a:pos x="connsiteX363" y="connsiteY363"/>
                </a:cxn>
                <a:cxn ang="0">
                  <a:pos x="connsiteX364" y="connsiteY364"/>
                </a:cxn>
                <a:cxn ang="0">
                  <a:pos x="connsiteX365" y="connsiteY365"/>
                </a:cxn>
                <a:cxn ang="0">
                  <a:pos x="connsiteX366" y="connsiteY366"/>
                </a:cxn>
                <a:cxn ang="0">
                  <a:pos x="connsiteX367" y="connsiteY367"/>
                </a:cxn>
                <a:cxn ang="0">
                  <a:pos x="connsiteX368" y="connsiteY368"/>
                </a:cxn>
                <a:cxn ang="0">
                  <a:pos x="connsiteX369" y="connsiteY369"/>
                </a:cxn>
                <a:cxn ang="0">
                  <a:pos x="connsiteX370" y="connsiteY370"/>
                </a:cxn>
                <a:cxn ang="0">
                  <a:pos x="connsiteX371" y="connsiteY371"/>
                </a:cxn>
                <a:cxn ang="0">
                  <a:pos x="connsiteX372" y="connsiteY372"/>
                </a:cxn>
                <a:cxn ang="0">
                  <a:pos x="connsiteX373" y="connsiteY373"/>
                </a:cxn>
                <a:cxn ang="0">
                  <a:pos x="connsiteX374" y="connsiteY374"/>
                </a:cxn>
                <a:cxn ang="0">
                  <a:pos x="connsiteX375" y="connsiteY375"/>
                </a:cxn>
                <a:cxn ang="0">
                  <a:pos x="connsiteX376" y="connsiteY376"/>
                </a:cxn>
                <a:cxn ang="0">
                  <a:pos x="connsiteX377" y="connsiteY377"/>
                </a:cxn>
                <a:cxn ang="0">
                  <a:pos x="connsiteX378" y="connsiteY378"/>
                </a:cxn>
                <a:cxn ang="0">
                  <a:pos x="connsiteX379" y="connsiteY379"/>
                </a:cxn>
                <a:cxn ang="0">
                  <a:pos x="connsiteX380" y="connsiteY380"/>
                </a:cxn>
                <a:cxn ang="0">
                  <a:pos x="connsiteX381" y="connsiteY381"/>
                </a:cxn>
                <a:cxn ang="0">
                  <a:pos x="connsiteX382" y="connsiteY382"/>
                </a:cxn>
                <a:cxn ang="0">
                  <a:pos x="connsiteX383" y="connsiteY383"/>
                </a:cxn>
                <a:cxn ang="0">
                  <a:pos x="connsiteX384" y="connsiteY384"/>
                </a:cxn>
                <a:cxn ang="0">
                  <a:pos x="connsiteX385" y="connsiteY385"/>
                </a:cxn>
                <a:cxn ang="0">
                  <a:pos x="connsiteX386" y="connsiteY386"/>
                </a:cxn>
                <a:cxn ang="0">
                  <a:pos x="connsiteX387" y="connsiteY387"/>
                </a:cxn>
                <a:cxn ang="0">
                  <a:pos x="connsiteX388" y="connsiteY388"/>
                </a:cxn>
                <a:cxn ang="0">
                  <a:pos x="connsiteX389" y="connsiteY389"/>
                </a:cxn>
                <a:cxn ang="0">
                  <a:pos x="connsiteX390" y="connsiteY390"/>
                </a:cxn>
                <a:cxn ang="0">
                  <a:pos x="connsiteX391" y="connsiteY391"/>
                </a:cxn>
                <a:cxn ang="0">
                  <a:pos x="connsiteX392" y="connsiteY392"/>
                </a:cxn>
                <a:cxn ang="0">
                  <a:pos x="connsiteX393" y="connsiteY393"/>
                </a:cxn>
                <a:cxn ang="0">
                  <a:pos x="connsiteX394" y="connsiteY394"/>
                </a:cxn>
                <a:cxn ang="0">
                  <a:pos x="connsiteX395" y="connsiteY395"/>
                </a:cxn>
                <a:cxn ang="0">
                  <a:pos x="connsiteX396" y="connsiteY396"/>
                </a:cxn>
                <a:cxn ang="0">
                  <a:pos x="connsiteX397" y="connsiteY397"/>
                </a:cxn>
                <a:cxn ang="0">
                  <a:pos x="connsiteX398" y="connsiteY398"/>
                </a:cxn>
                <a:cxn ang="0">
                  <a:pos x="connsiteX399" y="connsiteY399"/>
                </a:cxn>
                <a:cxn ang="0">
                  <a:pos x="connsiteX400" y="connsiteY400"/>
                </a:cxn>
                <a:cxn ang="0">
                  <a:pos x="connsiteX401" y="connsiteY401"/>
                </a:cxn>
                <a:cxn ang="0">
                  <a:pos x="connsiteX402" y="connsiteY402"/>
                </a:cxn>
                <a:cxn ang="0">
                  <a:pos x="connsiteX403" y="connsiteY403"/>
                </a:cxn>
                <a:cxn ang="0">
                  <a:pos x="connsiteX404" y="connsiteY404"/>
                </a:cxn>
                <a:cxn ang="0">
                  <a:pos x="connsiteX405" y="connsiteY405"/>
                </a:cxn>
                <a:cxn ang="0">
                  <a:pos x="connsiteX406" y="connsiteY406"/>
                </a:cxn>
                <a:cxn ang="0">
                  <a:pos x="connsiteX407" y="connsiteY407"/>
                </a:cxn>
                <a:cxn ang="0">
                  <a:pos x="connsiteX408" y="connsiteY408"/>
                </a:cxn>
                <a:cxn ang="0">
                  <a:pos x="connsiteX409" y="connsiteY409"/>
                </a:cxn>
                <a:cxn ang="0">
                  <a:pos x="connsiteX410" y="connsiteY410"/>
                </a:cxn>
                <a:cxn ang="0">
                  <a:pos x="connsiteX411" y="connsiteY411"/>
                </a:cxn>
                <a:cxn ang="0">
                  <a:pos x="connsiteX412" y="connsiteY412"/>
                </a:cxn>
                <a:cxn ang="0">
                  <a:pos x="connsiteX413" y="connsiteY413"/>
                </a:cxn>
                <a:cxn ang="0">
                  <a:pos x="connsiteX414" y="connsiteY414"/>
                </a:cxn>
                <a:cxn ang="0">
                  <a:pos x="connsiteX415" y="connsiteY415"/>
                </a:cxn>
                <a:cxn ang="0">
                  <a:pos x="connsiteX416" y="connsiteY416"/>
                </a:cxn>
                <a:cxn ang="0">
                  <a:pos x="connsiteX417" y="connsiteY417"/>
                </a:cxn>
                <a:cxn ang="0">
                  <a:pos x="connsiteX418" y="connsiteY418"/>
                </a:cxn>
                <a:cxn ang="0">
                  <a:pos x="connsiteX419" y="connsiteY419"/>
                </a:cxn>
                <a:cxn ang="0">
                  <a:pos x="connsiteX420" y="connsiteY420"/>
                </a:cxn>
                <a:cxn ang="0">
                  <a:pos x="connsiteX421" y="connsiteY421"/>
                </a:cxn>
                <a:cxn ang="0">
                  <a:pos x="connsiteX422" y="connsiteY422"/>
                </a:cxn>
                <a:cxn ang="0">
                  <a:pos x="connsiteX423" y="connsiteY423"/>
                </a:cxn>
                <a:cxn ang="0">
                  <a:pos x="connsiteX424" y="connsiteY424"/>
                </a:cxn>
                <a:cxn ang="0">
                  <a:pos x="connsiteX425" y="connsiteY425"/>
                </a:cxn>
                <a:cxn ang="0">
                  <a:pos x="connsiteX426" y="connsiteY426"/>
                </a:cxn>
                <a:cxn ang="0">
                  <a:pos x="connsiteX427" y="connsiteY427"/>
                </a:cxn>
                <a:cxn ang="0">
                  <a:pos x="connsiteX428" y="connsiteY428"/>
                </a:cxn>
                <a:cxn ang="0">
                  <a:pos x="connsiteX429" y="connsiteY429"/>
                </a:cxn>
                <a:cxn ang="0">
                  <a:pos x="connsiteX430" y="connsiteY430"/>
                </a:cxn>
                <a:cxn ang="0">
                  <a:pos x="connsiteX431" y="connsiteY431"/>
                </a:cxn>
                <a:cxn ang="0">
                  <a:pos x="connsiteX432" y="connsiteY432"/>
                </a:cxn>
                <a:cxn ang="0">
                  <a:pos x="connsiteX433" y="connsiteY433"/>
                </a:cxn>
                <a:cxn ang="0">
                  <a:pos x="connsiteX434" y="connsiteY434"/>
                </a:cxn>
                <a:cxn ang="0">
                  <a:pos x="connsiteX435" y="connsiteY435"/>
                </a:cxn>
                <a:cxn ang="0">
                  <a:pos x="connsiteX436" y="connsiteY436"/>
                </a:cxn>
                <a:cxn ang="0">
                  <a:pos x="connsiteX437" y="connsiteY437"/>
                </a:cxn>
                <a:cxn ang="0">
                  <a:pos x="connsiteX438" y="connsiteY438"/>
                </a:cxn>
                <a:cxn ang="0">
                  <a:pos x="connsiteX439" y="connsiteY439"/>
                </a:cxn>
                <a:cxn ang="0">
                  <a:pos x="connsiteX440" y="connsiteY440"/>
                </a:cxn>
                <a:cxn ang="0">
                  <a:pos x="connsiteX441" y="connsiteY441"/>
                </a:cxn>
                <a:cxn ang="0">
                  <a:pos x="connsiteX442" y="connsiteY442"/>
                </a:cxn>
                <a:cxn ang="0">
                  <a:pos x="connsiteX443" y="connsiteY443"/>
                </a:cxn>
                <a:cxn ang="0">
                  <a:pos x="connsiteX444" y="connsiteY444"/>
                </a:cxn>
                <a:cxn ang="0">
                  <a:pos x="connsiteX445" y="connsiteY445"/>
                </a:cxn>
                <a:cxn ang="0">
                  <a:pos x="connsiteX446" y="connsiteY446"/>
                </a:cxn>
                <a:cxn ang="0">
                  <a:pos x="connsiteX447" y="connsiteY447"/>
                </a:cxn>
                <a:cxn ang="0">
                  <a:pos x="connsiteX448" y="connsiteY448"/>
                </a:cxn>
                <a:cxn ang="0">
                  <a:pos x="connsiteX449" y="connsiteY449"/>
                </a:cxn>
                <a:cxn ang="0">
                  <a:pos x="connsiteX450" y="connsiteY450"/>
                </a:cxn>
                <a:cxn ang="0">
                  <a:pos x="connsiteX451" y="connsiteY451"/>
                </a:cxn>
                <a:cxn ang="0">
                  <a:pos x="connsiteX452" y="connsiteY452"/>
                </a:cxn>
                <a:cxn ang="0">
                  <a:pos x="connsiteX453" y="connsiteY453"/>
                </a:cxn>
                <a:cxn ang="0">
                  <a:pos x="connsiteX454" y="connsiteY454"/>
                </a:cxn>
                <a:cxn ang="0">
                  <a:pos x="connsiteX455" y="connsiteY455"/>
                </a:cxn>
                <a:cxn ang="0">
                  <a:pos x="connsiteX456" y="connsiteY456"/>
                </a:cxn>
                <a:cxn ang="0">
                  <a:pos x="connsiteX457" y="connsiteY457"/>
                </a:cxn>
                <a:cxn ang="0">
                  <a:pos x="connsiteX458" y="connsiteY458"/>
                </a:cxn>
                <a:cxn ang="0">
                  <a:pos x="connsiteX459" y="connsiteY459"/>
                </a:cxn>
                <a:cxn ang="0">
                  <a:pos x="connsiteX460" y="connsiteY460"/>
                </a:cxn>
                <a:cxn ang="0">
                  <a:pos x="connsiteX461" y="connsiteY461"/>
                </a:cxn>
                <a:cxn ang="0">
                  <a:pos x="connsiteX462" y="connsiteY462"/>
                </a:cxn>
                <a:cxn ang="0">
                  <a:pos x="connsiteX463" y="connsiteY463"/>
                </a:cxn>
                <a:cxn ang="0">
                  <a:pos x="connsiteX464" y="connsiteY464"/>
                </a:cxn>
                <a:cxn ang="0">
                  <a:pos x="connsiteX465" y="connsiteY465"/>
                </a:cxn>
                <a:cxn ang="0">
                  <a:pos x="connsiteX466" y="connsiteY466"/>
                </a:cxn>
                <a:cxn ang="0">
                  <a:pos x="connsiteX467" y="connsiteY467"/>
                </a:cxn>
                <a:cxn ang="0">
                  <a:pos x="connsiteX468" y="connsiteY468"/>
                </a:cxn>
                <a:cxn ang="0">
                  <a:pos x="connsiteX469" y="connsiteY469"/>
                </a:cxn>
                <a:cxn ang="0">
                  <a:pos x="connsiteX470" y="connsiteY470"/>
                </a:cxn>
                <a:cxn ang="0">
                  <a:pos x="connsiteX471" y="connsiteY471"/>
                </a:cxn>
                <a:cxn ang="0">
                  <a:pos x="connsiteX472" y="connsiteY472"/>
                </a:cxn>
                <a:cxn ang="0">
                  <a:pos x="connsiteX473" y="connsiteY473"/>
                </a:cxn>
                <a:cxn ang="0">
                  <a:pos x="connsiteX474" y="connsiteY474"/>
                </a:cxn>
                <a:cxn ang="0">
                  <a:pos x="connsiteX475" y="connsiteY475"/>
                </a:cxn>
                <a:cxn ang="0">
                  <a:pos x="connsiteX476" y="connsiteY476"/>
                </a:cxn>
                <a:cxn ang="0">
                  <a:pos x="connsiteX477" y="connsiteY477"/>
                </a:cxn>
                <a:cxn ang="0">
                  <a:pos x="connsiteX478" y="connsiteY478"/>
                </a:cxn>
                <a:cxn ang="0">
                  <a:pos x="connsiteX479" y="connsiteY479"/>
                </a:cxn>
                <a:cxn ang="0">
                  <a:pos x="connsiteX480" y="connsiteY480"/>
                </a:cxn>
                <a:cxn ang="0">
                  <a:pos x="connsiteX481" y="connsiteY481"/>
                </a:cxn>
                <a:cxn ang="0">
                  <a:pos x="connsiteX482" y="connsiteY482"/>
                </a:cxn>
                <a:cxn ang="0">
                  <a:pos x="connsiteX483" y="connsiteY483"/>
                </a:cxn>
                <a:cxn ang="0">
                  <a:pos x="connsiteX484" y="connsiteY484"/>
                </a:cxn>
                <a:cxn ang="0">
                  <a:pos x="connsiteX485" y="connsiteY485"/>
                </a:cxn>
                <a:cxn ang="0">
                  <a:pos x="connsiteX486" y="connsiteY486"/>
                </a:cxn>
                <a:cxn ang="0">
                  <a:pos x="connsiteX487" y="connsiteY487"/>
                </a:cxn>
                <a:cxn ang="0">
                  <a:pos x="connsiteX488" y="connsiteY488"/>
                </a:cxn>
                <a:cxn ang="0">
                  <a:pos x="connsiteX489" y="connsiteY489"/>
                </a:cxn>
                <a:cxn ang="0">
                  <a:pos x="connsiteX490" y="connsiteY490"/>
                </a:cxn>
                <a:cxn ang="0">
                  <a:pos x="connsiteX491" y="connsiteY491"/>
                </a:cxn>
                <a:cxn ang="0">
                  <a:pos x="connsiteX492" y="connsiteY492"/>
                </a:cxn>
                <a:cxn ang="0">
                  <a:pos x="connsiteX493" y="connsiteY493"/>
                </a:cxn>
                <a:cxn ang="0">
                  <a:pos x="connsiteX494" y="connsiteY494"/>
                </a:cxn>
                <a:cxn ang="0">
                  <a:pos x="connsiteX495" y="connsiteY495"/>
                </a:cxn>
                <a:cxn ang="0">
                  <a:pos x="connsiteX496" y="connsiteY496"/>
                </a:cxn>
                <a:cxn ang="0">
                  <a:pos x="connsiteX497" y="connsiteY497"/>
                </a:cxn>
                <a:cxn ang="0">
                  <a:pos x="connsiteX498" y="connsiteY498"/>
                </a:cxn>
                <a:cxn ang="0">
                  <a:pos x="connsiteX499" y="connsiteY499"/>
                </a:cxn>
                <a:cxn ang="0">
                  <a:pos x="connsiteX500" y="connsiteY500"/>
                </a:cxn>
                <a:cxn ang="0">
                  <a:pos x="connsiteX501" y="connsiteY501"/>
                </a:cxn>
                <a:cxn ang="0">
                  <a:pos x="connsiteX502" y="connsiteY502"/>
                </a:cxn>
                <a:cxn ang="0">
                  <a:pos x="connsiteX503" y="connsiteY503"/>
                </a:cxn>
                <a:cxn ang="0">
                  <a:pos x="connsiteX504" y="connsiteY504"/>
                </a:cxn>
                <a:cxn ang="0">
                  <a:pos x="connsiteX505" y="connsiteY505"/>
                </a:cxn>
                <a:cxn ang="0">
                  <a:pos x="connsiteX506" y="connsiteY506"/>
                </a:cxn>
                <a:cxn ang="0">
                  <a:pos x="connsiteX507" y="connsiteY507"/>
                </a:cxn>
                <a:cxn ang="0">
                  <a:pos x="connsiteX508" y="connsiteY508"/>
                </a:cxn>
                <a:cxn ang="0">
                  <a:pos x="connsiteX509" y="connsiteY509"/>
                </a:cxn>
                <a:cxn ang="0">
                  <a:pos x="connsiteX510" y="connsiteY510"/>
                </a:cxn>
                <a:cxn ang="0">
                  <a:pos x="connsiteX511" y="connsiteY511"/>
                </a:cxn>
                <a:cxn ang="0">
                  <a:pos x="connsiteX512" y="connsiteY512"/>
                </a:cxn>
                <a:cxn ang="0">
                  <a:pos x="connsiteX513" y="connsiteY513"/>
                </a:cxn>
                <a:cxn ang="0">
                  <a:pos x="connsiteX514" y="connsiteY514"/>
                </a:cxn>
                <a:cxn ang="0">
                  <a:pos x="connsiteX515" y="connsiteY515"/>
                </a:cxn>
                <a:cxn ang="0">
                  <a:pos x="connsiteX516" y="connsiteY516"/>
                </a:cxn>
                <a:cxn ang="0">
                  <a:pos x="connsiteX517" y="connsiteY517"/>
                </a:cxn>
                <a:cxn ang="0">
                  <a:pos x="connsiteX518" y="connsiteY518"/>
                </a:cxn>
                <a:cxn ang="0">
                  <a:pos x="connsiteX519" y="connsiteY519"/>
                </a:cxn>
                <a:cxn ang="0">
                  <a:pos x="connsiteX520" y="connsiteY520"/>
                </a:cxn>
                <a:cxn ang="0">
                  <a:pos x="connsiteX521" y="connsiteY521"/>
                </a:cxn>
                <a:cxn ang="0">
                  <a:pos x="connsiteX522" y="connsiteY522"/>
                </a:cxn>
                <a:cxn ang="0">
                  <a:pos x="connsiteX523" y="connsiteY523"/>
                </a:cxn>
                <a:cxn ang="0">
                  <a:pos x="connsiteX524" y="connsiteY524"/>
                </a:cxn>
                <a:cxn ang="0">
                  <a:pos x="connsiteX525" y="connsiteY525"/>
                </a:cxn>
                <a:cxn ang="0">
                  <a:pos x="connsiteX526" y="connsiteY526"/>
                </a:cxn>
                <a:cxn ang="0">
                  <a:pos x="connsiteX527" y="connsiteY527"/>
                </a:cxn>
                <a:cxn ang="0">
                  <a:pos x="connsiteX528" y="connsiteY528"/>
                </a:cxn>
                <a:cxn ang="0">
                  <a:pos x="connsiteX529" y="connsiteY529"/>
                </a:cxn>
                <a:cxn ang="0">
                  <a:pos x="connsiteX530" y="connsiteY530"/>
                </a:cxn>
                <a:cxn ang="0">
                  <a:pos x="connsiteX531" y="connsiteY531"/>
                </a:cxn>
                <a:cxn ang="0">
                  <a:pos x="connsiteX532" y="connsiteY532"/>
                </a:cxn>
                <a:cxn ang="0">
                  <a:pos x="connsiteX533" y="connsiteY533"/>
                </a:cxn>
                <a:cxn ang="0">
                  <a:pos x="connsiteX534" y="connsiteY534"/>
                </a:cxn>
                <a:cxn ang="0">
                  <a:pos x="connsiteX535" y="connsiteY535"/>
                </a:cxn>
                <a:cxn ang="0">
                  <a:pos x="connsiteX536" y="connsiteY536"/>
                </a:cxn>
                <a:cxn ang="0">
                  <a:pos x="connsiteX537" y="connsiteY537"/>
                </a:cxn>
                <a:cxn ang="0">
                  <a:pos x="connsiteX538" y="connsiteY538"/>
                </a:cxn>
                <a:cxn ang="0">
                  <a:pos x="connsiteX539" y="connsiteY539"/>
                </a:cxn>
                <a:cxn ang="0">
                  <a:pos x="connsiteX540" y="connsiteY540"/>
                </a:cxn>
                <a:cxn ang="0">
                  <a:pos x="connsiteX541" y="connsiteY541"/>
                </a:cxn>
                <a:cxn ang="0">
                  <a:pos x="connsiteX542" y="connsiteY542"/>
                </a:cxn>
                <a:cxn ang="0">
                  <a:pos x="connsiteX543" y="connsiteY543"/>
                </a:cxn>
                <a:cxn ang="0">
                  <a:pos x="connsiteX544" y="connsiteY544"/>
                </a:cxn>
                <a:cxn ang="0">
                  <a:pos x="connsiteX545" y="connsiteY545"/>
                </a:cxn>
                <a:cxn ang="0">
                  <a:pos x="connsiteX546" y="connsiteY546"/>
                </a:cxn>
                <a:cxn ang="0">
                  <a:pos x="connsiteX547" y="connsiteY547"/>
                </a:cxn>
                <a:cxn ang="0">
                  <a:pos x="connsiteX548" y="connsiteY548"/>
                </a:cxn>
                <a:cxn ang="0">
                  <a:pos x="connsiteX549" y="connsiteY549"/>
                </a:cxn>
                <a:cxn ang="0">
                  <a:pos x="connsiteX550" y="connsiteY550"/>
                </a:cxn>
                <a:cxn ang="0">
                  <a:pos x="connsiteX551" y="connsiteY551"/>
                </a:cxn>
                <a:cxn ang="0">
                  <a:pos x="connsiteX552" y="connsiteY552"/>
                </a:cxn>
                <a:cxn ang="0">
                  <a:pos x="connsiteX553" y="connsiteY553"/>
                </a:cxn>
                <a:cxn ang="0">
                  <a:pos x="connsiteX554" y="connsiteY554"/>
                </a:cxn>
                <a:cxn ang="0">
                  <a:pos x="connsiteX555" y="connsiteY555"/>
                </a:cxn>
                <a:cxn ang="0">
                  <a:pos x="connsiteX556" y="connsiteY556"/>
                </a:cxn>
                <a:cxn ang="0">
                  <a:pos x="connsiteX557" y="connsiteY557"/>
                </a:cxn>
                <a:cxn ang="0">
                  <a:pos x="connsiteX558" y="connsiteY558"/>
                </a:cxn>
                <a:cxn ang="0">
                  <a:pos x="connsiteX559" y="connsiteY559"/>
                </a:cxn>
                <a:cxn ang="0">
                  <a:pos x="connsiteX560" y="connsiteY560"/>
                </a:cxn>
                <a:cxn ang="0">
                  <a:pos x="connsiteX561" y="connsiteY561"/>
                </a:cxn>
                <a:cxn ang="0">
                  <a:pos x="connsiteX562" y="connsiteY562"/>
                </a:cxn>
                <a:cxn ang="0">
                  <a:pos x="connsiteX563" y="connsiteY563"/>
                </a:cxn>
                <a:cxn ang="0">
                  <a:pos x="connsiteX564" y="connsiteY564"/>
                </a:cxn>
                <a:cxn ang="0">
                  <a:pos x="connsiteX565" y="connsiteY565"/>
                </a:cxn>
                <a:cxn ang="0">
                  <a:pos x="connsiteX566" y="connsiteY566"/>
                </a:cxn>
                <a:cxn ang="0">
                  <a:pos x="connsiteX567" y="connsiteY567"/>
                </a:cxn>
                <a:cxn ang="0">
                  <a:pos x="connsiteX568" y="connsiteY568"/>
                </a:cxn>
                <a:cxn ang="0">
                  <a:pos x="connsiteX569" y="connsiteY569"/>
                </a:cxn>
                <a:cxn ang="0">
                  <a:pos x="connsiteX570" y="connsiteY570"/>
                </a:cxn>
                <a:cxn ang="0">
                  <a:pos x="connsiteX571" y="connsiteY571"/>
                </a:cxn>
                <a:cxn ang="0">
                  <a:pos x="connsiteX572" y="connsiteY572"/>
                </a:cxn>
                <a:cxn ang="0">
                  <a:pos x="connsiteX573" y="connsiteY573"/>
                </a:cxn>
                <a:cxn ang="0">
                  <a:pos x="connsiteX574" y="connsiteY574"/>
                </a:cxn>
                <a:cxn ang="0">
                  <a:pos x="connsiteX575" y="connsiteY575"/>
                </a:cxn>
                <a:cxn ang="0">
                  <a:pos x="connsiteX576" y="connsiteY576"/>
                </a:cxn>
                <a:cxn ang="0">
                  <a:pos x="connsiteX577" y="connsiteY577"/>
                </a:cxn>
                <a:cxn ang="0">
                  <a:pos x="connsiteX578" y="connsiteY578"/>
                </a:cxn>
                <a:cxn ang="0">
                  <a:pos x="connsiteX579" y="connsiteY579"/>
                </a:cxn>
                <a:cxn ang="0">
                  <a:pos x="connsiteX580" y="connsiteY580"/>
                </a:cxn>
                <a:cxn ang="0">
                  <a:pos x="connsiteX581" y="connsiteY581"/>
                </a:cxn>
                <a:cxn ang="0">
                  <a:pos x="connsiteX582" y="connsiteY582"/>
                </a:cxn>
                <a:cxn ang="0">
                  <a:pos x="connsiteX583" y="connsiteY583"/>
                </a:cxn>
                <a:cxn ang="0">
                  <a:pos x="connsiteX584" y="connsiteY584"/>
                </a:cxn>
                <a:cxn ang="0">
                  <a:pos x="connsiteX585" y="connsiteY585"/>
                </a:cxn>
                <a:cxn ang="0">
                  <a:pos x="connsiteX586" y="connsiteY586"/>
                </a:cxn>
                <a:cxn ang="0">
                  <a:pos x="connsiteX587" y="connsiteY587"/>
                </a:cxn>
                <a:cxn ang="0">
                  <a:pos x="connsiteX588" y="connsiteY588"/>
                </a:cxn>
                <a:cxn ang="0">
                  <a:pos x="connsiteX589" y="connsiteY589"/>
                </a:cxn>
                <a:cxn ang="0">
                  <a:pos x="connsiteX590" y="connsiteY590"/>
                </a:cxn>
                <a:cxn ang="0">
                  <a:pos x="connsiteX591" y="connsiteY591"/>
                </a:cxn>
                <a:cxn ang="0">
                  <a:pos x="connsiteX592" y="connsiteY592"/>
                </a:cxn>
                <a:cxn ang="0">
                  <a:pos x="connsiteX593" y="connsiteY593"/>
                </a:cxn>
                <a:cxn ang="0">
                  <a:pos x="connsiteX594" y="connsiteY594"/>
                </a:cxn>
                <a:cxn ang="0">
                  <a:pos x="connsiteX595" y="connsiteY595"/>
                </a:cxn>
                <a:cxn ang="0">
                  <a:pos x="connsiteX596" y="connsiteY596"/>
                </a:cxn>
                <a:cxn ang="0">
                  <a:pos x="connsiteX597" y="connsiteY597"/>
                </a:cxn>
                <a:cxn ang="0">
                  <a:pos x="connsiteX598" y="connsiteY598"/>
                </a:cxn>
                <a:cxn ang="0">
                  <a:pos x="connsiteX599" y="connsiteY599"/>
                </a:cxn>
                <a:cxn ang="0">
                  <a:pos x="connsiteX600" y="connsiteY600"/>
                </a:cxn>
                <a:cxn ang="0">
                  <a:pos x="connsiteX601" y="connsiteY601"/>
                </a:cxn>
                <a:cxn ang="0">
                  <a:pos x="connsiteX602" y="connsiteY602"/>
                </a:cxn>
                <a:cxn ang="0">
                  <a:pos x="connsiteX603" y="connsiteY603"/>
                </a:cxn>
                <a:cxn ang="0">
                  <a:pos x="connsiteX604" y="connsiteY604"/>
                </a:cxn>
                <a:cxn ang="0">
                  <a:pos x="connsiteX605" y="connsiteY605"/>
                </a:cxn>
                <a:cxn ang="0">
                  <a:pos x="connsiteX606" y="connsiteY606"/>
                </a:cxn>
                <a:cxn ang="0">
                  <a:pos x="connsiteX607" y="connsiteY607"/>
                </a:cxn>
                <a:cxn ang="0">
                  <a:pos x="connsiteX608" y="connsiteY608"/>
                </a:cxn>
                <a:cxn ang="0">
                  <a:pos x="connsiteX609" y="connsiteY609"/>
                </a:cxn>
                <a:cxn ang="0">
                  <a:pos x="connsiteX610" y="connsiteY610"/>
                </a:cxn>
                <a:cxn ang="0">
                  <a:pos x="connsiteX611" y="connsiteY611"/>
                </a:cxn>
                <a:cxn ang="0">
                  <a:pos x="connsiteX612" y="connsiteY612"/>
                </a:cxn>
                <a:cxn ang="0">
                  <a:pos x="connsiteX613" y="connsiteY613"/>
                </a:cxn>
                <a:cxn ang="0">
                  <a:pos x="connsiteX614" y="connsiteY614"/>
                </a:cxn>
                <a:cxn ang="0">
                  <a:pos x="connsiteX615" y="connsiteY615"/>
                </a:cxn>
                <a:cxn ang="0">
                  <a:pos x="connsiteX616" y="connsiteY616"/>
                </a:cxn>
                <a:cxn ang="0">
                  <a:pos x="connsiteX617" y="connsiteY617"/>
                </a:cxn>
                <a:cxn ang="0">
                  <a:pos x="connsiteX618" y="connsiteY618"/>
                </a:cxn>
                <a:cxn ang="0">
                  <a:pos x="connsiteX619" y="connsiteY619"/>
                </a:cxn>
                <a:cxn ang="0">
                  <a:pos x="connsiteX620" y="connsiteY620"/>
                </a:cxn>
                <a:cxn ang="0">
                  <a:pos x="connsiteX621" y="connsiteY621"/>
                </a:cxn>
                <a:cxn ang="0">
                  <a:pos x="connsiteX622" y="connsiteY622"/>
                </a:cxn>
                <a:cxn ang="0">
                  <a:pos x="connsiteX623" y="connsiteY623"/>
                </a:cxn>
                <a:cxn ang="0">
                  <a:pos x="connsiteX624" y="connsiteY624"/>
                </a:cxn>
                <a:cxn ang="0">
                  <a:pos x="connsiteX625" y="connsiteY625"/>
                </a:cxn>
                <a:cxn ang="0">
                  <a:pos x="connsiteX626" y="connsiteY626"/>
                </a:cxn>
                <a:cxn ang="0">
                  <a:pos x="connsiteX627" y="connsiteY627"/>
                </a:cxn>
                <a:cxn ang="0">
                  <a:pos x="connsiteX628" y="connsiteY628"/>
                </a:cxn>
                <a:cxn ang="0">
                  <a:pos x="connsiteX629" y="connsiteY629"/>
                </a:cxn>
                <a:cxn ang="0">
                  <a:pos x="connsiteX630" y="connsiteY630"/>
                </a:cxn>
                <a:cxn ang="0">
                  <a:pos x="connsiteX631" y="connsiteY631"/>
                </a:cxn>
                <a:cxn ang="0">
                  <a:pos x="connsiteX632" y="connsiteY632"/>
                </a:cxn>
                <a:cxn ang="0">
                  <a:pos x="connsiteX633" y="connsiteY633"/>
                </a:cxn>
                <a:cxn ang="0">
                  <a:pos x="connsiteX634" y="connsiteY634"/>
                </a:cxn>
                <a:cxn ang="0">
                  <a:pos x="connsiteX635" y="connsiteY635"/>
                </a:cxn>
                <a:cxn ang="0">
                  <a:pos x="connsiteX636" y="connsiteY636"/>
                </a:cxn>
                <a:cxn ang="0">
                  <a:pos x="connsiteX637" y="connsiteY637"/>
                </a:cxn>
                <a:cxn ang="0">
                  <a:pos x="connsiteX638" y="connsiteY638"/>
                </a:cxn>
                <a:cxn ang="0">
                  <a:pos x="connsiteX639" y="connsiteY639"/>
                </a:cxn>
                <a:cxn ang="0">
                  <a:pos x="connsiteX640" y="connsiteY640"/>
                </a:cxn>
                <a:cxn ang="0">
                  <a:pos x="connsiteX641" y="connsiteY641"/>
                </a:cxn>
                <a:cxn ang="0">
                  <a:pos x="connsiteX642" y="connsiteY642"/>
                </a:cxn>
                <a:cxn ang="0">
                  <a:pos x="connsiteX643" y="connsiteY643"/>
                </a:cxn>
                <a:cxn ang="0">
                  <a:pos x="connsiteX644" y="connsiteY644"/>
                </a:cxn>
                <a:cxn ang="0">
                  <a:pos x="connsiteX645" y="connsiteY645"/>
                </a:cxn>
                <a:cxn ang="0">
                  <a:pos x="connsiteX646" y="connsiteY646"/>
                </a:cxn>
                <a:cxn ang="0">
                  <a:pos x="connsiteX647" y="connsiteY647"/>
                </a:cxn>
                <a:cxn ang="0">
                  <a:pos x="connsiteX648" y="connsiteY648"/>
                </a:cxn>
                <a:cxn ang="0">
                  <a:pos x="connsiteX649" y="connsiteY649"/>
                </a:cxn>
                <a:cxn ang="0">
                  <a:pos x="connsiteX650" y="connsiteY650"/>
                </a:cxn>
                <a:cxn ang="0">
                  <a:pos x="connsiteX651" y="connsiteY651"/>
                </a:cxn>
                <a:cxn ang="0">
                  <a:pos x="connsiteX652" y="connsiteY652"/>
                </a:cxn>
                <a:cxn ang="0">
                  <a:pos x="connsiteX653" y="connsiteY653"/>
                </a:cxn>
                <a:cxn ang="0">
                  <a:pos x="connsiteX654" y="connsiteY654"/>
                </a:cxn>
                <a:cxn ang="0">
                  <a:pos x="connsiteX655" y="connsiteY655"/>
                </a:cxn>
                <a:cxn ang="0">
                  <a:pos x="connsiteX656" y="connsiteY656"/>
                </a:cxn>
                <a:cxn ang="0">
                  <a:pos x="connsiteX657" y="connsiteY657"/>
                </a:cxn>
                <a:cxn ang="0">
                  <a:pos x="connsiteX658" y="connsiteY658"/>
                </a:cxn>
                <a:cxn ang="0">
                  <a:pos x="connsiteX659" y="connsiteY659"/>
                </a:cxn>
                <a:cxn ang="0">
                  <a:pos x="connsiteX660" y="connsiteY660"/>
                </a:cxn>
                <a:cxn ang="0">
                  <a:pos x="connsiteX661" y="connsiteY661"/>
                </a:cxn>
                <a:cxn ang="0">
                  <a:pos x="connsiteX662" y="connsiteY662"/>
                </a:cxn>
                <a:cxn ang="0">
                  <a:pos x="connsiteX663" y="connsiteY663"/>
                </a:cxn>
                <a:cxn ang="0">
                  <a:pos x="connsiteX664" y="connsiteY664"/>
                </a:cxn>
                <a:cxn ang="0">
                  <a:pos x="connsiteX665" y="connsiteY665"/>
                </a:cxn>
                <a:cxn ang="0">
                  <a:pos x="connsiteX666" y="connsiteY666"/>
                </a:cxn>
                <a:cxn ang="0">
                  <a:pos x="connsiteX667" y="connsiteY667"/>
                </a:cxn>
                <a:cxn ang="0">
                  <a:pos x="connsiteX668" y="connsiteY668"/>
                </a:cxn>
                <a:cxn ang="0">
                  <a:pos x="connsiteX669" y="connsiteY669"/>
                </a:cxn>
                <a:cxn ang="0">
                  <a:pos x="connsiteX670" y="connsiteY670"/>
                </a:cxn>
                <a:cxn ang="0">
                  <a:pos x="connsiteX671" y="connsiteY671"/>
                </a:cxn>
                <a:cxn ang="0">
                  <a:pos x="connsiteX672" y="connsiteY672"/>
                </a:cxn>
                <a:cxn ang="0">
                  <a:pos x="connsiteX673" y="connsiteY673"/>
                </a:cxn>
                <a:cxn ang="0">
                  <a:pos x="connsiteX674" y="connsiteY674"/>
                </a:cxn>
                <a:cxn ang="0">
                  <a:pos x="connsiteX675" y="connsiteY675"/>
                </a:cxn>
                <a:cxn ang="0">
                  <a:pos x="connsiteX676" y="connsiteY676"/>
                </a:cxn>
                <a:cxn ang="0">
                  <a:pos x="connsiteX677" y="connsiteY677"/>
                </a:cxn>
                <a:cxn ang="0">
                  <a:pos x="connsiteX678" y="connsiteY678"/>
                </a:cxn>
                <a:cxn ang="0">
                  <a:pos x="connsiteX679" y="connsiteY679"/>
                </a:cxn>
                <a:cxn ang="0">
                  <a:pos x="connsiteX680" y="connsiteY680"/>
                </a:cxn>
              </a:cxnLst>
              <a:rect l="l" t="t" r="r" b="b"/>
              <a:pathLst>
                <a:path w="4603109" h="924402">
                  <a:moveTo>
                    <a:pt x="305125" y="0"/>
                  </a:moveTo>
                  <a:lnTo>
                    <a:pt x="432894" y="0"/>
                  </a:lnTo>
                  <a:lnTo>
                    <a:pt x="445336" y="0"/>
                  </a:lnTo>
                  <a:cubicBezTo>
                    <a:pt x="485989" y="0"/>
                    <a:pt x="520835" y="0"/>
                    <a:pt x="550703" y="0"/>
                  </a:cubicBezTo>
                  <a:lnTo>
                    <a:pt x="560158" y="0"/>
                  </a:lnTo>
                  <a:lnTo>
                    <a:pt x="573105" y="0"/>
                  </a:lnTo>
                  <a:lnTo>
                    <a:pt x="626202" y="0"/>
                  </a:lnTo>
                  <a:cubicBezTo>
                    <a:pt x="646943" y="0"/>
                    <a:pt x="663537" y="0"/>
                    <a:pt x="676811" y="0"/>
                  </a:cubicBezTo>
                  <a:lnTo>
                    <a:pt x="678472" y="0"/>
                  </a:lnTo>
                  <a:lnTo>
                    <a:pt x="687927" y="0"/>
                  </a:lnTo>
                  <a:lnTo>
                    <a:pt x="691402" y="0"/>
                  </a:lnTo>
                  <a:lnTo>
                    <a:pt x="700371" y="0"/>
                  </a:lnTo>
                  <a:lnTo>
                    <a:pt x="707508" y="0"/>
                  </a:lnTo>
                  <a:cubicBezTo>
                    <a:pt x="729909" y="0"/>
                    <a:pt x="729909" y="0"/>
                    <a:pt x="729909" y="0"/>
                  </a:cubicBezTo>
                  <a:lnTo>
                    <a:pt x="753971" y="0"/>
                  </a:lnTo>
                  <a:lnTo>
                    <a:pt x="804580" y="0"/>
                  </a:lnTo>
                  <a:lnTo>
                    <a:pt x="805737" y="0"/>
                  </a:lnTo>
                  <a:lnTo>
                    <a:pt x="819171" y="0"/>
                  </a:lnTo>
                  <a:lnTo>
                    <a:pt x="828140" y="0"/>
                  </a:lnTo>
                  <a:lnTo>
                    <a:pt x="831615" y="0"/>
                  </a:lnTo>
                  <a:lnTo>
                    <a:pt x="835277" y="0"/>
                  </a:lnTo>
                  <a:lnTo>
                    <a:pt x="857678" y="0"/>
                  </a:lnTo>
                  <a:lnTo>
                    <a:pt x="864889" y="0"/>
                  </a:lnTo>
                  <a:lnTo>
                    <a:pt x="899900" y="0"/>
                  </a:lnTo>
                  <a:lnTo>
                    <a:pt x="909341" y="0"/>
                  </a:lnTo>
                  <a:lnTo>
                    <a:pt x="929965" y="0"/>
                  </a:lnTo>
                  <a:lnTo>
                    <a:pt x="933506" y="0"/>
                  </a:lnTo>
                  <a:lnTo>
                    <a:pt x="936982" y="0"/>
                  </a:lnTo>
                  <a:lnTo>
                    <a:pt x="959384" y="0"/>
                  </a:lnTo>
                  <a:lnTo>
                    <a:pt x="962542" y="0"/>
                  </a:lnTo>
                  <a:lnTo>
                    <a:pt x="984943" y="0"/>
                  </a:lnTo>
                  <a:lnTo>
                    <a:pt x="992658" y="0"/>
                  </a:lnTo>
                  <a:lnTo>
                    <a:pt x="1012059" y="0"/>
                  </a:lnTo>
                  <a:lnTo>
                    <a:pt x="1012480" y="0"/>
                  </a:lnTo>
                  <a:lnTo>
                    <a:pt x="1027669" y="0"/>
                  </a:lnTo>
                  <a:lnTo>
                    <a:pt x="1037110" y="0"/>
                  </a:lnTo>
                  <a:lnTo>
                    <a:pt x="1040112" y="0"/>
                  </a:lnTo>
                  <a:lnTo>
                    <a:pt x="1057734" y="0"/>
                  </a:lnTo>
                  <a:lnTo>
                    <a:pt x="1064751" y="0"/>
                  </a:lnTo>
                  <a:lnTo>
                    <a:pt x="1070177" y="0"/>
                  </a:lnTo>
                  <a:lnTo>
                    <a:pt x="1072436" y="0"/>
                  </a:lnTo>
                  <a:lnTo>
                    <a:pt x="1090311" y="0"/>
                  </a:lnTo>
                  <a:lnTo>
                    <a:pt x="1110718" y="0"/>
                  </a:lnTo>
                  <a:lnTo>
                    <a:pt x="1112712" y="0"/>
                  </a:lnTo>
                  <a:lnTo>
                    <a:pt x="1116187" y="0"/>
                  </a:lnTo>
                  <a:lnTo>
                    <a:pt x="1139828" y="0"/>
                  </a:lnTo>
                  <a:lnTo>
                    <a:pt x="1140249" y="0"/>
                  </a:lnTo>
                  <a:lnTo>
                    <a:pt x="1145480" y="0"/>
                  </a:lnTo>
                  <a:lnTo>
                    <a:pt x="1152270" y="0"/>
                  </a:lnTo>
                  <a:lnTo>
                    <a:pt x="1154934" y="0"/>
                  </a:lnTo>
                  <a:lnTo>
                    <a:pt x="1167881" y="0"/>
                  </a:lnTo>
                  <a:lnTo>
                    <a:pt x="1175544" y="0"/>
                  </a:lnTo>
                  <a:lnTo>
                    <a:pt x="1184998" y="0"/>
                  </a:lnTo>
                  <a:lnTo>
                    <a:pt x="1197946" y="0"/>
                  </a:lnTo>
                  <a:lnTo>
                    <a:pt x="1200205" y="0"/>
                  </a:lnTo>
                  <a:lnTo>
                    <a:pt x="1220978" y="0"/>
                  </a:lnTo>
                  <a:lnTo>
                    <a:pt x="1238487" y="0"/>
                  </a:lnTo>
                  <a:lnTo>
                    <a:pt x="1243956" y="0"/>
                  </a:lnTo>
                  <a:lnTo>
                    <a:pt x="1251042" y="0"/>
                  </a:lnTo>
                  <a:lnTo>
                    <a:pt x="1257637" y="0"/>
                  </a:lnTo>
                  <a:lnTo>
                    <a:pt x="1271587" y="0"/>
                  </a:lnTo>
                  <a:lnTo>
                    <a:pt x="1273249" y="0"/>
                  </a:lnTo>
                  <a:lnTo>
                    <a:pt x="1280039" y="0"/>
                  </a:lnTo>
                  <a:lnTo>
                    <a:pt x="1282703" y="0"/>
                  </a:lnTo>
                  <a:lnTo>
                    <a:pt x="1286178" y="0"/>
                  </a:lnTo>
                  <a:lnTo>
                    <a:pt x="1295146" y="0"/>
                  </a:lnTo>
                  <a:lnTo>
                    <a:pt x="1301651" y="0"/>
                  </a:lnTo>
                  <a:lnTo>
                    <a:pt x="1302284" y="0"/>
                  </a:lnTo>
                  <a:lnTo>
                    <a:pt x="1303313" y="0"/>
                  </a:lnTo>
                  <a:lnTo>
                    <a:pt x="1312767" y="0"/>
                  </a:lnTo>
                  <a:lnTo>
                    <a:pt x="1316242" y="0"/>
                  </a:lnTo>
                  <a:lnTo>
                    <a:pt x="1321886" y="0"/>
                  </a:lnTo>
                  <a:lnTo>
                    <a:pt x="1324685" y="0"/>
                  </a:lnTo>
                  <a:lnTo>
                    <a:pt x="1325211" y="0"/>
                  </a:lnTo>
                  <a:lnTo>
                    <a:pt x="1332348" y="0"/>
                  </a:lnTo>
                  <a:lnTo>
                    <a:pt x="1332714" y="0"/>
                  </a:lnTo>
                  <a:lnTo>
                    <a:pt x="1333135" y="0"/>
                  </a:lnTo>
                  <a:lnTo>
                    <a:pt x="1348747" y="0"/>
                  </a:lnTo>
                  <a:lnTo>
                    <a:pt x="1354749" y="0"/>
                  </a:lnTo>
                  <a:lnTo>
                    <a:pt x="1378811" y="0"/>
                  </a:lnTo>
                  <a:lnTo>
                    <a:pt x="1383745" y="0"/>
                  </a:lnTo>
                  <a:lnTo>
                    <a:pt x="1385406" y="0"/>
                  </a:lnTo>
                  <a:lnTo>
                    <a:pt x="1399356" y="0"/>
                  </a:lnTo>
                  <a:lnTo>
                    <a:pt x="1400513" y="0"/>
                  </a:lnTo>
                  <a:lnTo>
                    <a:pt x="1413947" y="0"/>
                  </a:lnTo>
                  <a:lnTo>
                    <a:pt x="1414442" y="0"/>
                  </a:lnTo>
                  <a:lnTo>
                    <a:pt x="1422915" y="0"/>
                  </a:lnTo>
                  <a:lnTo>
                    <a:pt x="1426390" y="0"/>
                  </a:lnTo>
                  <a:lnTo>
                    <a:pt x="1429420" y="0"/>
                  </a:lnTo>
                  <a:lnTo>
                    <a:pt x="1430053" y="0"/>
                  </a:lnTo>
                  <a:lnTo>
                    <a:pt x="1430206" y="0"/>
                  </a:lnTo>
                  <a:lnTo>
                    <a:pt x="1430577" y="0"/>
                  </a:lnTo>
                  <a:lnTo>
                    <a:pt x="1436843" y="0"/>
                  </a:lnTo>
                  <a:lnTo>
                    <a:pt x="1444011" y="0"/>
                  </a:lnTo>
                  <a:lnTo>
                    <a:pt x="1449655" y="0"/>
                  </a:lnTo>
                  <a:lnTo>
                    <a:pt x="1452454" y="0"/>
                  </a:lnTo>
                  <a:lnTo>
                    <a:pt x="1452980" y="0"/>
                  </a:lnTo>
                  <a:lnTo>
                    <a:pt x="1456455" y="0"/>
                  </a:lnTo>
                  <a:lnTo>
                    <a:pt x="1459664" y="0"/>
                  </a:lnTo>
                  <a:lnTo>
                    <a:pt x="1460117" y="0"/>
                  </a:lnTo>
                  <a:lnTo>
                    <a:pt x="1460483" y="0"/>
                  </a:lnTo>
                  <a:lnTo>
                    <a:pt x="1460904" y="0"/>
                  </a:lnTo>
                  <a:lnTo>
                    <a:pt x="1472926" y="0"/>
                  </a:lnTo>
                  <a:lnTo>
                    <a:pt x="1482518" y="0"/>
                  </a:lnTo>
                  <a:lnTo>
                    <a:pt x="1489729" y="0"/>
                  </a:lnTo>
                  <a:lnTo>
                    <a:pt x="1504116" y="0"/>
                  </a:lnTo>
                  <a:lnTo>
                    <a:pt x="1511514" y="0"/>
                  </a:lnTo>
                  <a:lnTo>
                    <a:pt x="1524740" y="0"/>
                  </a:lnTo>
                  <a:lnTo>
                    <a:pt x="1528282" y="0"/>
                  </a:lnTo>
                  <a:lnTo>
                    <a:pt x="1531757" y="0"/>
                  </a:lnTo>
                  <a:lnTo>
                    <a:pt x="1534181" y="0"/>
                  </a:lnTo>
                  <a:lnTo>
                    <a:pt x="1542211" y="0"/>
                  </a:lnTo>
                  <a:lnTo>
                    <a:pt x="1554159" y="0"/>
                  </a:lnTo>
                  <a:lnTo>
                    <a:pt x="1557318" y="0"/>
                  </a:lnTo>
                  <a:lnTo>
                    <a:pt x="1557975" y="0"/>
                  </a:lnTo>
                  <a:lnTo>
                    <a:pt x="1558346" y="0"/>
                  </a:lnTo>
                  <a:lnTo>
                    <a:pt x="1561822" y="0"/>
                  </a:lnTo>
                  <a:lnTo>
                    <a:pt x="1564612" y="0"/>
                  </a:lnTo>
                  <a:lnTo>
                    <a:pt x="1566857" y="0"/>
                  </a:lnTo>
                  <a:lnTo>
                    <a:pt x="1576919" y="0"/>
                  </a:lnTo>
                  <a:lnTo>
                    <a:pt x="1579719" y="0"/>
                  </a:lnTo>
                  <a:lnTo>
                    <a:pt x="1584224" y="0"/>
                  </a:lnTo>
                  <a:lnTo>
                    <a:pt x="1587382" y="0"/>
                  </a:lnTo>
                  <a:lnTo>
                    <a:pt x="1587433" y="0"/>
                  </a:lnTo>
                  <a:lnTo>
                    <a:pt x="1600695" y="0"/>
                  </a:lnTo>
                  <a:lnTo>
                    <a:pt x="1606834" y="0"/>
                  </a:lnTo>
                  <a:lnTo>
                    <a:pt x="1607256" y="0"/>
                  </a:lnTo>
                  <a:lnTo>
                    <a:pt x="1608325" y="0"/>
                  </a:lnTo>
                  <a:lnTo>
                    <a:pt x="1609783" y="0"/>
                  </a:lnTo>
                  <a:lnTo>
                    <a:pt x="1617498" y="0"/>
                  </a:lnTo>
                  <a:lnTo>
                    <a:pt x="1631885" y="0"/>
                  </a:lnTo>
                  <a:lnTo>
                    <a:pt x="1636899" y="0"/>
                  </a:lnTo>
                  <a:lnTo>
                    <a:pt x="1637320" y="0"/>
                  </a:lnTo>
                  <a:lnTo>
                    <a:pt x="1637445" y="0"/>
                  </a:lnTo>
                  <a:lnTo>
                    <a:pt x="1652509" y="0"/>
                  </a:lnTo>
                  <a:lnTo>
                    <a:pt x="1659526" y="0"/>
                  </a:lnTo>
                  <a:lnTo>
                    <a:pt x="1661950" y="0"/>
                  </a:lnTo>
                  <a:lnTo>
                    <a:pt x="1664952" y="0"/>
                  </a:lnTo>
                  <a:lnTo>
                    <a:pt x="1667212" y="0"/>
                  </a:lnTo>
                  <a:lnTo>
                    <a:pt x="1685087" y="0"/>
                  </a:lnTo>
                  <a:lnTo>
                    <a:pt x="1689591" y="0"/>
                  </a:lnTo>
                  <a:lnTo>
                    <a:pt x="1694626" y="0"/>
                  </a:lnTo>
                  <a:lnTo>
                    <a:pt x="1697276" y="0"/>
                  </a:lnTo>
                  <a:lnTo>
                    <a:pt x="1698000" y="0"/>
                  </a:lnTo>
                  <a:lnTo>
                    <a:pt x="1704688" y="0"/>
                  </a:lnTo>
                  <a:lnTo>
                    <a:pt x="1707488" y="0"/>
                  </a:lnTo>
                  <a:lnTo>
                    <a:pt x="1710963" y="0"/>
                  </a:lnTo>
                  <a:lnTo>
                    <a:pt x="1715151" y="0"/>
                  </a:lnTo>
                  <a:lnTo>
                    <a:pt x="1721928" y="0"/>
                  </a:lnTo>
                  <a:lnTo>
                    <a:pt x="1734603" y="0"/>
                  </a:lnTo>
                  <a:lnTo>
                    <a:pt x="1735025" y="0"/>
                  </a:lnTo>
                  <a:lnTo>
                    <a:pt x="1735558" y="0"/>
                  </a:lnTo>
                  <a:lnTo>
                    <a:pt x="1736094" y="0"/>
                  </a:lnTo>
                  <a:lnTo>
                    <a:pt x="1737552" y="0"/>
                  </a:lnTo>
                  <a:lnTo>
                    <a:pt x="1741027" y="0"/>
                  </a:lnTo>
                  <a:lnTo>
                    <a:pt x="1747046" y="0"/>
                  </a:lnTo>
                  <a:lnTo>
                    <a:pt x="1748537" y="0"/>
                  </a:lnTo>
                  <a:lnTo>
                    <a:pt x="1753052" y="0"/>
                  </a:lnTo>
                  <a:lnTo>
                    <a:pt x="1757499" y="0"/>
                  </a:lnTo>
                  <a:lnTo>
                    <a:pt x="1764668" y="0"/>
                  </a:lnTo>
                  <a:lnTo>
                    <a:pt x="1765089" y="0"/>
                  </a:lnTo>
                  <a:lnTo>
                    <a:pt x="1765214" y="0"/>
                  </a:lnTo>
                  <a:lnTo>
                    <a:pt x="1770320" y="0"/>
                  </a:lnTo>
                  <a:lnTo>
                    <a:pt x="1777110" y="0"/>
                  </a:lnTo>
                  <a:lnTo>
                    <a:pt x="1779774" y="0"/>
                  </a:lnTo>
                  <a:lnTo>
                    <a:pt x="1792721" y="0"/>
                  </a:lnTo>
                  <a:lnTo>
                    <a:pt x="1794981" y="0"/>
                  </a:lnTo>
                  <a:lnTo>
                    <a:pt x="1825045" y="0"/>
                  </a:lnTo>
                  <a:lnTo>
                    <a:pt x="1825769" y="0"/>
                  </a:lnTo>
                  <a:lnTo>
                    <a:pt x="1838732" y="0"/>
                  </a:lnTo>
                  <a:lnTo>
                    <a:pt x="1845818" y="0"/>
                  </a:lnTo>
                  <a:lnTo>
                    <a:pt x="1849697" y="0"/>
                  </a:lnTo>
                  <a:lnTo>
                    <a:pt x="1852412" y="0"/>
                  </a:lnTo>
                  <a:lnTo>
                    <a:pt x="1853903" y="0"/>
                  </a:lnTo>
                  <a:lnTo>
                    <a:pt x="1863327" y="0"/>
                  </a:lnTo>
                  <a:lnTo>
                    <a:pt x="1868796" y="0"/>
                  </a:lnTo>
                  <a:lnTo>
                    <a:pt x="1874815" y="0"/>
                  </a:lnTo>
                  <a:lnTo>
                    <a:pt x="1876306" y="0"/>
                  </a:lnTo>
                  <a:lnTo>
                    <a:pt x="1880821" y="0"/>
                  </a:lnTo>
                  <a:lnTo>
                    <a:pt x="1882477" y="0"/>
                  </a:lnTo>
                  <a:lnTo>
                    <a:pt x="1883936" y="0"/>
                  </a:lnTo>
                  <a:lnTo>
                    <a:pt x="1885268" y="0"/>
                  </a:lnTo>
                  <a:lnTo>
                    <a:pt x="1896427" y="0"/>
                  </a:lnTo>
                  <a:lnTo>
                    <a:pt x="1898089" y="0"/>
                  </a:lnTo>
                  <a:lnTo>
                    <a:pt x="1904879" y="0"/>
                  </a:lnTo>
                  <a:lnTo>
                    <a:pt x="1907543" y="0"/>
                  </a:lnTo>
                  <a:lnTo>
                    <a:pt x="1911018" y="0"/>
                  </a:lnTo>
                  <a:lnTo>
                    <a:pt x="1919986" y="0"/>
                  </a:lnTo>
                  <a:lnTo>
                    <a:pt x="1927124" y="0"/>
                  </a:lnTo>
                  <a:lnTo>
                    <a:pt x="1927489" y="0"/>
                  </a:lnTo>
                  <a:lnTo>
                    <a:pt x="1927911" y="0"/>
                  </a:lnTo>
                  <a:lnTo>
                    <a:pt x="1929402" y="0"/>
                  </a:lnTo>
                  <a:lnTo>
                    <a:pt x="1946726" y="0"/>
                  </a:lnTo>
                  <a:lnTo>
                    <a:pt x="1949525" y="0"/>
                  </a:lnTo>
                  <a:lnTo>
                    <a:pt x="1957554" y="0"/>
                  </a:lnTo>
                  <a:lnTo>
                    <a:pt x="1957975" y="0"/>
                  </a:lnTo>
                  <a:lnTo>
                    <a:pt x="1973587" y="0"/>
                  </a:lnTo>
                  <a:lnTo>
                    <a:pt x="1978520" y="0"/>
                  </a:lnTo>
                  <a:lnTo>
                    <a:pt x="1980012" y="0"/>
                  </a:lnTo>
                  <a:lnTo>
                    <a:pt x="1980181" y="0"/>
                  </a:lnTo>
                  <a:lnTo>
                    <a:pt x="1981672" y="0"/>
                  </a:lnTo>
                  <a:lnTo>
                    <a:pt x="2008585" y="0"/>
                  </a:lnTo>
                  <a:lnTo>
                    <a:pt x="2009218" y="0"/>
                  </a:lnTo>
                  <a:lnTo>
                    <a:pt x="2010246" y="0"/>
                  </a:lnTo>
                  <a:lnTo>
                    <a:pt x="2010709" y="0"/>
                  </a:lnTo>
                  <a:lnTo>
                    <a:pt x="2011705" y="0"/>
                  </a:lnTo>
                  <a:lnTo>
                    <a:pt x="2024147" y="0"/>
                  </a:lnTo>
                  <a:lnTo>
                    <a:pt x="2024196" y="0"/>
                  </a:lnTo>
                  <a:lnTo>
                    <a:pt x="2024981" y="0"/>
                  </a:lnTo>
                  <a:lnTo>
                    <a:pt x="2025353" y="0"/>
                  </a:lnTo>
                  <a:lnTo>
                    <a:pt x="2026473" y="0"/>
                  </a:lnTo>
                  <a:lnTo>
                    <a:pt x="2031619" y="0"/>
                  </a:lnTo>
                  <a:lnTo>
                    <a:pt x="2033110" y="0"/>
                  </a:lnTo>
                  <a:lnTo>
                    <a:pt x="2038787" y="0"/>
                  </a:lnTo>
                  <a:lnTo>
                    <a:pt x="2039282" y="0"/>
                  </a:lnTo>
                  <a:lnTo>
                    <a:pt x="2047755" y="0"/>
                  </a:lnTo>
                  <a:lnTo>
                    <a:pt x="2051230" y="0"/>
                  </a:lnTo>
                  <a:lnTo>
                    <a:pt x="2054893" y="0"/>
                  </a:lnTo>
                  <a:lnTo>
                    <a:pt x="2055046" y="0"/>
                  </a:lnTo>
                  <a:lnTo>
                    <a:pt x="2055258" y="0"/>
                  </a:lnTo>
                  <a:lnTo>
                    <a:pt x="2055680" y="0"/>
                  </a:lnTo>
                  <a:lnTo>
                    <a:pt x="2057171" y="0"/>
                  </a:lnTo>
                  <a:lnTo>
                    <a:pt x="2061683" y="0"/>
                  </a:lnTo>
                  <a:lnTo>
                    <a:pt x="2067702" y="0"/>
                  </a:lnTo>
                  <a:lnTo>
                    <a:pt x="2074495" y="0"/>
                  </a:lnTo>
                  <a:lnTo>
                    <a:pt x="2077294" y="0"/>
                  </a:lnTo>
                  <a:lnTo>
                    <a:pt x="2084504" y="0"/>
                  </a:lnTo>
                  <a:lnTo>
                    <a:pt x="2085323" y="0"/>
                  </a:lnTo>
                  <a:lnTo>
                    <a:pt x="2085744" y="0"/>
                  </a:lnTo>
                  <a:lnTo>
                    <a:pt x="2097766" y="0"/>
                  </a:lnTo>
                  <a:lnTo>
                    <a:pt x="2106289" y="0"/>
                  </a:lnTo>
                  <a:lnTo>
                    <a:pt x="2107781" y="0"/>
                  </a:lnTo>
                  <a:lnTo>
                    <a:pt x="2128956" y="0"/>
                  </a:lnTo>
                  <a:lnTo>
                    <a:pt x="2129514" y="0"/>
                  </a:lnTo>
                  <a:lnTo>
                    <a:pt x="2136354" y="0"/>
                  </a:lnTo>
                  <a:lnTo>
                    <a:pt x="2136987" y="0"/>
                  </a:lnTo>
                  <a:lnTo>
                    <a:pt x="2138478" y="0"/>
                  </a:lnTo>
                  <a:lnTo>
                    <a:pt x="2151916" y="0"/>
                  </a:lnTo>
                  <a:lnTo>
                    <a:pt x="2152750" y="0"/>
                  </a:lnTo>
                  <a:lnTo>
                    <a:pt x="2153122" y="0"/>
                  </a:lnTo>
                  <a:lnTo>
                    <a:pt x="2154242" y="0"/>
                  </a:lnTo>
                  <a:lnTo>
                    <a:pt x="2156597" y="0"/>
                  </a:lnTo>
                  <a:lnTo>
                    <a:pt x="2159388" y="0"/>
                  </a:lnTo>
                  <a:lnTo>
                    <a:pt x="2160879" y="0"/>
                  </a:lnTo>
                  <a:lnTo>
                    <a:pt x="2161633" y="0"/>
                  </a:lnTo>
                  <a:lnTo>
                    <a:pt x="2167051" y="0"/>
                  </a:lnTo>
                  <a:lnTo>
                    <a:pt x="2178999" y="0"/>
                  </a:lnTo>
                  <a:lnTo>
                    <a:pt x="2182158" y="0"/>
                  </a:lnTo>
                  <a:lnTo>
                    <a:pt x="2182815" y="0"/>
                  </a:lnTo>
                  <a:lnTo>
                    <a:pt x="2188666" y="0"/>
                  </a:lnTo>
                  <a:lnTo>
                    <a:pt x="2189452" y="0"/>
                  </a:lnTo>
                  <a:lnTo>
                    <a:pt x="2191697" y="0"/>
                  </a:lnTo>
                  <a:lnTo>
                    <a:pt x="2195471" y="0"/>
                  </a:lnTo>
                  <a:lnTo>
                    <a:pt x="2201759" y="0"/>
                  </a:lnTo>
                  <a:lnTo>
                    <a:pt x="2203100" y="0"/>
                  </a:lnTo>
                  <a:lnTo>
                    <a:pt x="2204559" y="0"/>
                  </a:lnTo>
                  <a:lnTo>
                    <a:pt x="2204591" y="0"/>
                  </a:lnTo>
                  <a:lnTo>
                    <a:pt x="2212273" y="0"/>
                  </a:lnTo>
                  <a:lnTo>
                    <a:pt x="2225535" y="0"/>
                  </a:lnTo>
                  <a:lnTo>
                    <a:pt x="2231674" y="0"/>
                  </a:lnTo>
                  <a:lnTo>
                    <a:pt x="2232096" y="0"/>
                  </a:lnTo>
                  <a:lnTo>
                    <a:pt x="2232220" y="0"/>
                  </a:lnTo>
                  <a:lnTo>
                    <a:pt x="2233118" y="0"/>
                  </a:lnTo>
                  <a:lnTo>
                    <a:pt x="2233165" y="0"/>
                  </a:lnTo>
                  <a:lnTo>
                    <a:pt x="2256725" y="0"/>
                  </a:lnTo>
                  <a:lnTo>
                    <a:pt x="2257283" y="0"/>
                  </a:lnTo>
                  <a:lnTo>
                    <a:pt x="2262285" y="0"/>
                  </a:lnTo>
                  <a:lnTo>
                    <a:pt x="2284366" y="0"/>
                  </a:lnTo>
                  <a:lnTo>
                    <a:pt x="2289402" y="0"/>
                  </a:lnTo>
                  <a:lnTo>
                    <a:pt x="2292052" y="0"/>
                  </a:lnTo>
                  <a:lnTo>
                    <a:pt x="2299271" y="0"/>
                  </a:lnTo>
                  <a:lnTo>
                    <a:pt x="2308721" y="0"/>
                  </a:lnTo>
                  <a:lnTo>
                    <a:pt x="2309927" y="0"/>
                  </a:lnTo>
                  <a:lnTo>
                    <a:pt x="2316435" y="0"/>
                  </a:lnTo>
                  <a:lnTo>
                    <a:pt x="2316703" y="0"/>
                  </a:lnTo>
                  <a:lnTo>
                    <a:pt x="2319466" y="0"/>
                  </a:lnTo>
                  <a:lnTo>
                    <a:pt x="2322840" y="0"/>
                  </a:lnTo>
                  <a:lnTo>
                    <a:pt x="2329528" y="0"/>
                  </a:lnTo>
                  <a:lnTo>
                    <a:pt x="2330869" y="0"/>
                  </a:lnTo>
                  <a:lnTo>
                    <a:pt x="2332328" y="0"/>
                  </a:lnTo>
                  <a:lnTo>
                    <a:pt x="2332360" y="0"/>
                  </a:lnTo>
                  <a:lnTo>
                    <a:pt x="2335803" y="0"/>
                  </a:lnTo>
                  <a:lnTo>
                    <a:pt x="2343312" y="0"/>
                  </a:lnTo>
                  <a:lnTo>
                    <a:pt x="2344804" y="0"/>
                  </a:lnTo>
                  <a:lnTo>
                    <a:pt x="2346768" y="0"/>
                  </a:lnTo>
                  <a:lnTo>
                    <a:pt x="2347827" y="0"/>
                  </a:lnTo>
                  <a:lnTo>
                    <a:pt x="2352274" y="0"/>
                  </a:lnTo>
                  <a:lnTo>
                    <a:pt x="2359443" y="0"/>
                  </a:lnTo>
                  <a:lnTo>
                    <a:pt x="2359865" y="0"/>
                  </a:lnTo>
                  <a:lnTo>
                    <a:pt x="2359989" y="0"/>
                  </a:lnTo>
                  <a:lnTo>
                    <a:pt x="2360887" y="0"/>
                  </a:lnTo>
                  <a:lnTo>
                    <a:pt x="2360934" y="0"/>
                  </a:lnTo>
                  <a:lnTo>
                    <a:pt x="2371886" y="0"/>
                  </a:lnTo>
                  <a:lnTo>
                    <a:pt x="2373377" y="0"/>
                  </a:lnTo>
                  <a:lnTo>
                    <a:pt x="2377892" y="0"/>
                  </a:lnTo>
                  <a:cubicBezTo>
                    <a:pt x="2382339" y="0"/>
                    <a:pt x="2382339" y="0"/>
                    <a:pt x="2382339" y="0"/>
                  </a:cubicBezTo>
                  <a:lnTo>
                    <a:pt x="2390054" y="0"/>
                  </a:lnTo>
                  <a:lnTo>
                    <a:pt x="2419821" y="0"/>
                  </a:lnTo>
                  <a:lnTo>
                    <a:pt x="2427040" y="0"/>
                  </a:lnTo>
                  <a:lnTo>
                    <a:pt x="2436490" y="0"/>
                  </a:lnTo>
                  <a:lnTo>
                    <a:pt x="2444472" y="0"/>
                  </a:lnTo>
                  <a:lnTo>
                    <a:pt x="2448678" y="0"/>
                  </a:lnTo>
                  <a:lnTo>
                    <a:pt x="2450171" y="0"/>
                  </a:lnTo>
                  <a:lnTo>
                    <a:pt x="2450609" y="0"/>
                  </a:lnTo>
                  <a:lnTo>
                    <a:pt x="2463572" y="0"/>
                  </a:lnTo>
                  <a:lnTo>
                    <a:pt x="2471081" y="0"/>
                  </a:lnTo>
                  <a:lnTo>
                    <a:pt x="2472573" y="0"/>
                  </a:lnTo>
                  <a:lnTo>
                    <a:pt x="2474537" y="0"/>
                  </a:lnTo>
                  <a:lnTo>
                    <a:pt x="2475596" y="0"/>
                  </a:lnTo>
                  <a:lnTo>
                    <a:pt x="2477252" y="0"/>
                  </a:lnTo>
                  <a:lnTo>
                    <a:pt x="2478712" y="0"/>
                  </a:lnTo>
                  <a:lnTo>
                    <a:pt x="2478743" y="0"/>
                  </a:lnTo>
                  <a:lnTo>
                    <a:pt x="2480043" y="0"/>
                  </a:lnTo>
                  <a:lnTo>
                    <a:pt x="2499655" y="0"/>
                  </a:lnTo>
                  <a:lnTo>
                    <a:pt x="2501146" y="0"/>
                  </a:lnTo>
                  <a:lnTo>
                    <a:pt x="2505661" y="0"/>
                  </a:lnTo>
                  <a:lnTo>
                    <a:pt x="2508776" y="0"/>
                  </a:lnTo>
                  <a:lnTo>
                    <a:pt x="2510108" y="0"/>
                  </a:lnTo>
                  <a:lnTo>
                    <a:pt x="2524178" y="0"/>
                  </a:lnTo>
                  <a:lnTo>
                    <a:pt x="2525248" y="0"/>
                  </a:lnTo>
                  <a:lnTo>
                    <a:pt x="2525669" y="0"/>
                  </a:lnTo>
                  <a:lnTo>
                    <a:pt x="2552329" y="0"/>
                  </a:lnTo>
                  <a:lnTo>
                    <a:pt x="2552751" y="0"/>
                  </a:lnTo>
                  <a:lnTo>
                    <a:pt x="2554242" y="0"/>
                  </a:lnTo>
                  <a:lnTo>
                    <a:pt x="2574787" y="0"/>
                  </a:lnTo>
                  <a:lnTo>
                    <a:pt x="2576279" y="0"/>
                  </a:lnTo>
                  <a:lnTo>
                    <a:pt x="2576447" y="0"/>
                  </a:lnTo>
                  <a:lnTo>
                    <a:pt x="2577940" y="0"/>
                  </a:lnTo>
                  <a:lnTo>
                    <a:pt x="2603360" y="0"/>
                  </a:lnTo>
                  <a:lnTo>
                    <a:pt x="2604852" y="0"/>
                  </a:lnTo>
                  <a:lnTo>
                    <a:pt x="2605021" y="0"/>
                  </a:lnTo>
                  <a:lnTo>
                    <a:pt x="2605484" y="0"/>
                  </a:lnTo>
                  <a:lnTo>
                    <a:pt x="2606481" y="0"/>
                  </a:lnTo>
                  <a:lnTo>
                    <a:pt x="2606512" y="0"/>
                  </a:lnTo>
                  <a:lnTo>
                    <a:pt x="2606976" y="0"/>
                  </a:lnTo>
                  <a:lnTo>
                    <a:pt x="2618923" y="0"/>
                  </a:lnTo>
                  <a:lnTo>
                    <a:pt x="2621248" y="0"/>
                  </a:lnTo>
                  <a:lnTo>
                    <a:pt x="2622740" y="0"/>
                  </a:lnTo>
                  <a:lnTo>
                    <a:pt x="2627885" y="0"/>
                  </a:lnTo>
                  <a:lnTo>
                    <a:pt x="2629377" y="0"/>
                  </a:lnTo>
                  <a:lnTo>
                    <a:pt x="2634058" y="0"/>
                  </a:lnTo>
                  <a:lnTo>
                    <a:pt x="2635549" y="0"/>
                  </a:lnTo>
                  <a:lnTo>
                    <a:pt x="2636545" y="0"/>
                  </a:lnTo>
                  <a:lnTo>
                    <a:pt x="2648987" y="0"/>
                  </a:lnTo>
                  <a:lnTo>
                    <a:pt x="2649821" y="0"/>
                  </a:lnTo>
                  <a:lnTo>
                    <a:pt x="2651313" y="0"/>
                  </a:lnTo>
                  <a:lnTo>
                    <a:pt x="2651947" y="0"/>
                  </a:lnTo>
                  <a:lnTo>
                    <a:pt x="2653017" y="0"/>
                  </a:lnTo>
                  <a:lnTo>
                    <a:pt x="2653438" y="0"/>
                  </a:lnTo>
                  <a:lnTo>
                    <a:pt x="2656459" y="0"/>
                  </a:lnTo>
                  <a:lnTo>
                    <a:pt x="2657950" y="0"/>
                  </a:lnTo>
                  <a:lnTo>
                    <a:pt x="2665460" y="0"/>
                  </a:lnTo>
                  <a:lnTo>
                    <a:pt x="2680098" y="0"/>
                  </a:lnTo>
                  <a:lnTo>
                    <a:pt x="2680520" y="0"/>
                  </a:lnTo>
                  <a:lnTo>
                    <a:pt x="2682011" y="0"/>
                  </a:lnTo>
                  <a:lnTo>
                    <a:pt x="2692542" y="0"/>
                  </a:lnTo>
                  <a:lnTo>
                    <a:pt x="2702556" y="0"/>
                  </a:lnTo>
                  <a:lnTo>
                    <a:pt x="2704048" y="0"/>
                  </a:lnTo>
                  <a:lnTo>
                    <a:pt x="2724289" y="0"/>
                  </a:lnTo>
                  <a:lnTo>
                    <a:pt x="2731129" y="0"/>
                  </a:lnTo>
                  <a:lnTo>
                    <a:pt x="2732621" y="0"/>
                  </a:lnTo>
                  <a:lnTo>
                    <a:pt x="2733253" y="0"/>
                  </a:lnTo>
                  <a:lnTo>
                    <a:pt x="2734745" y="0"/>
                  </a:lnTo>
                  <a:lnTo>
                    <a:pt x="2746692" y="0"/>
                  </a:lnTo>
                  <a:lnTo>
                    <a:pt x="2749017" y="0"/>
                  </a:lnTo>
                  <a:lnTo>
                    <a:pt x="2750509" y="0"/>
                  </a:lnTo>
                  <a:lnTo>
                    <a:pt x="2754354" y="0"/>
                  </a:lnTo>
                  <a:lnTo>
                    <a:pt x="2755654" y="0"/>
                  </a:lnTo>
                  <a:lnTo>
                    <a:pt x="2757146" y="0"/>
                  </a:lnTo>
                  <a:lnTo>
                    <a:pt x="2761827" y="0"/>
                  </a:lnTo>
                  <a:lnTo>
                    <a:pt x="2763318" y="0"/>
                  </a:lnTo>
                  <a:lnTo>
                    <a:pt x="2776756" y="0"/>
                  </a:lnTo>
                  <a:lnTo>
                    <a:pt x="2777590" y="0"/>
                  </a:lnTo>
                  <a:lnTo>
                    <a:pt x="2779082" y="0"/>
                  </a:lnTo>
                  <a:lnTo>
                    <a:pt x="2783442" y="0"/>
                  </a:lnTo>
                  <a:lnTo>
                    <a:pt x="2784228" y="0"/>
                  </a:lnTo>
                  <a:lnTo>
                    <a:pt x="2785719" y="0"/>
                  </a:lnTo>
                  <a:lnTo>
                    <a:pt x="2786473" y="0"/>
                  </a:lnTo>
                  <a:lnTo>
                    <a:pt x="2793229" y="0"/>
                  </a:lnTo>
                  <a:lnTo>
                    <a:pt x="2799367" y="0"/>
                  </a:lnTo>
                  <a:lnTo>
                    <a:pt x="2813506" y="0"/>
                  </a:lnTo>
                  <a:lnTo>
                    <a:pt x="2820311" y="0"/>
                  </a:lnTo>
                  <a:lnTo>
                    <a:pt x="2827893" y="0"/>
                  </a:lnTo>
                  <a:lnTo>
                    <a:pt x="2827940" y="0"/>
                  </a:lnTo>
                  <a:lnTo>
                    <a:pt x="2829431" y="0"/>
                  </a:lnTo>
                  <a:lnTo>
                    <a:pt x="2829978" y="0"/>
                  </a:lnTo>
                  <a:lnTo>
                    <a:pt x="2852058" y="0"/>
                  </a:lnTo>
                  <a:lnTo>
                    <a:pt x="2857060" y="0"/>
                  </a:lnTo>
                  <a:lnTo>
                    <a:pt x="2857958" y="0"/>
                  </a:lnTo>
                  <a:lnTo>
                    <a:pt x="2871601" y="0"/>
                  </a:lnTo>
                  <a:lnTo>
                    <a:pt x="2882123" y="0"/>
                  </a:lnTo>
                  <a:lnTo>
                    <a:pt x="2894046" y="0"/>
                  </a:lnTo>
                  <a:lnTo>
                    <a:pt x="2903496" y="0"/>
                  </a:lnTo>
                  <a:lnTo>
                    <a:pt x="2911211" y="0"/>
                  </a:lnTo>
                  <a:lnTo>
                    <a:pt x="2914242" y="0"/>
                  </a:lnTo>
                  <a:lnTo>
                    <a:pt x="2914461" y="0"/>
                  </a:lnTo>
                  <a:lnTo>
                    <a:pt x="2924111" y="0"/>
                  </a:lnTo>
                  <a:lnTo>
                    <a:pt x="2927136" y="0"/>
                  </a:lnTo>
                  <a:lnTo>
                    <a:pt x="2933561" y="0"/>
                  </a:lnTo>
                  <a:lnTo>
                    <a:pt x="2939580" y="0"/>
                  </a:lnTo>
                  <a:lnTo>
                    <a:pt x="2941275" y="0"/>
                  </a:lnTo>
                  <a:lnTo>
                    <a:pt x="2941543" y="0"/>
                  </a:lnTo>
                  <a:lnTo>
                    <a:pt x="2945586" y="0"/>
                  </a:lnTo>
                  <a:lnTo>
                    <a:pt x="2950032" y="0"/>
                  </a:lnTo>
                  <a:lnTo>
                    <a:pt x="2955662" y="0"/>
                  </a:lnTo>
                  <a:lnTo>
                    <a:pt x="2955709" y="0"/>
                  </a:lnTo>
                  <a:lnTo>
                    <a:pt x="2957200" y="0"/>
                  </a:lnTo>
                  <a:lnTo>
                    <a:pt x="2957747" y="0"/>
                  </a:lnTo>
                  <a:lnTo>
                    <a:pt x="2968152" y="0"/>
                  </a:lnTo>
                  <a:lnTo>
                    <a:pt x="2969644" y="0"/>
                  </a:lnTo>
                  <a:lnTo>
                    <a:pt x="2972667" y="0"/>
                  </a:lnTo>
                  <a:lnTo>
                    <a:pt x="2977114" y="0"/>
                  </a:lnTo>
                  <a:lnTo>
                    <a:pt x="2984829" y="0"/>
                  </a:lnTo>
                  <a:lnTo>
                    <a:pt x="2985727" y="0"/>
                  </a:lnTo>
                  <a:lnTo>
                    <a:pt x="2999370" y="0"/>
                  </a:lnTo>
                  <a:lnTo>
                    <a:pt x="3021815" y="0"/>
                  </a:lnTo>
                  <a:lnTo>
                    <a:pt x="3031265" y="0"/>
                  </a:lnTo>
                  <a:lnTo>
                    <a:pt x="3042230" y="0"/>
                  </a:lnTo>
                  <a:lnTo>
                    <a:pt x="3044946" y="0"/>
                  </a:lnTo>
                  <a:lnTo>
                    <a:pt x="3051880" y="0"/>
                  </a:lnTo>
                  <a:lnTo>
                    <a:pt x="3061330" y="0"/>
                  </a:lnTo>
                  <a:lnTo>
                    <a:pt x="3067349" y="0"/>
                  </a:lnTo>
                  <a:lnTo>
                    <a:pt x="3069312" y="0"/>
                  </a:lnTo>
                  <a:lnTo>
                    <a:pt x="3073355" y="0"/>
                  </a:lnTo>
                  <a:lnTo>
                    <a:pt x="3073518" y="0"/>
                  </a:lnTo>
                  <a:lnTo>
                    <a:pt x="3075011" y="0"/>
                  </a:lnTo>
                  <a:lnTo>
                    <a:pt x="3077801" y="0"/>
                  </a:lnTo>
                  <a:lnTo>
                    <a:pt x="3095921" y="0"/>
                  </a:lnTo>
                  <a:lnTo>
                    <a:pt x="3097413" y="0"/>
                  </a:lnTo>
                  <a:lnTo>
                    <a:pt x="3100436" y="0"/>
                  </a:lnTo>
                  <a:lnTo>
                    <a:pt x="3103552" y="0"/>
                  </a:lnTo>
                  <a:lnTo>
                    <a:pt x="3104883" y="0"/>
                  </a:lnTo>
                  <a:lnTo>
                    <a:pt x="3120023" y="0"/>
                  </a:lnTo>
                  <a:lnTo>
                    <a:pt x="3120445" y="0"/>
                  </a:lnTo>
                  <a:lnTo>
                    <a:pt x="3149018" y="0"/>
                  </a:lnTo>
                  <a:lnTo>
                    <a:pt x="3150088" y="0"/>
                  </a:lnTo>
                  <a:lnTo>
                    <a:pt x="3150509" y="0"/>
                  </a:lnTo>
                  <a:lnTo>
                    <a:pt x="3171054" y="0"/>
                  </a:lnTo>
                  <a:lnTo>
                    <a:pt x="3172715" y="0"/>
                  </a:lnTo>
                  <a:lnTo>
                    <a:pt x="3199627" y="0"/>
                  </a:lnTo>
                  <a:lnTo>
                    <a:pt x="3201119" y="0"/>
                  </a:lnTo>
                  <a:lnTo>
                    <a:pt x="3201287" y="0"/>
                  </a:lnTo>
                  <a:lnTo>
                    <a:pt x="3201751" y="0"/>
                  </a:lnTo>
                  <a:lnTo>
                    <a:pt x="3202780" y="0"/>
                  </a:lnTo>
                  <a:lnTo>
                    <a:pt x="3217515" y="0"/>
                  </a:lnTo>
                  <a:lnTo>
                    <a:pt x="3224152" y="0"/>
                  </a:lnTo>
                  <a:lnTo>
                    <a:pt x="3230324" y="0"/>
                  </a:lnTo>
                  <a:lnTo>
                    <a:pt x="3231321" y="0"/>
                  </a:lnTo>
                  <a:lnTo>
                    <a:pt x="3231816" y="0"/>
                  </a:lnTo>
                  <a:lnTo>
                    <a:pt x="3243763" y="0"/>
                  </a:lnTo>
                  <a:lnTo>
                    <a:pt x="3246088" y="0"/>
                  </a:lnTo>
                  <a:lnTo>
                    <a:pt x="3247580" y="0"/>
                  </a:lnTo>
                  <a:lnTo>
                    <a:pt x="3247792" y="0"/>
                  </a:lnTo>
                  <a:lnTo>
                    <a:pt x="3248214" y="0"/>
                  </a:lnTo>
                  <a:lnTo>
                    <a:pt x="3252725" y="0"/>
                  </a:lnTo>
                  <a:lnTo>
                    <a:pt x="3254217" y="0"/>
                  </a:lnTo>
                  <a:lnTo>
                    <a:pt x="3260235" y="0"/>
                  </a:lnTo>
                  <a:lnTo>
                    <a:pt x="3276787" y="0"/>
                  </a:lnTo>
                  <a:lnTo>
                    <a:pt x="3277857" y="0"/>
                  </a:lnTo>
                  <a:lnTo>
                    <a:pt x="3278278" y="0"/>
                  </a:lnTo>
                  <a:lnTo>
                    <a:pt x="3290300" y="0"/>
                  </a:lnTo>
                  <a:lnTo>
                    <a:pt x="3298823" y="0"/>
                  </a:lnTo>
                  <a:lnTo>
                    <a:pt x="3327396" y="0"/>
                  </a:lnTo>
                  <a:lnTo>
                    <a:pt x="3328888" y="0"/>
                  </a:lnTo>
                  <a:lnTo>
                    <a:pt x="3329520" y="0"/>
                  </a:lnTo>
                  <a:lnTo>
                    <a:pt x="3345284" y="0"/>
                  </a:lnTo>
                  <a:lnTo>
                    <a:pt x="3349129" y="0"/>
                  </a:lnTo>
                  <a:lnTo>
                    <a:pt x="3351921" y="0"/>
                  </a:lnTo>
                  <a:lnTo>
                    <a:pt x="3358093" y="0"/>
                  </a:lnTo>
                  <a:lnTo>
                    <a:pt x="3359585" y="0"/>
                  </a:lnTo>
                  <a:lnTo>
                    <a:pt x="3371532" y="0"/>
                  </a:lnTo>
                  <a:lnTo>
                    <a:pt x="3373857" y="0"/>
                  </a:lnTo>
                  <a:lnTo>
                    <a:pt x="3375349" y="0"/>
                  </a:lnTo>
                  <a:lnTo>
                    <a:pt x="3380494" y="0"/>
                  </a:lnTo>
                  <a:lnTo>
                    <a:pt x="3381986" y="0"/>
                  </a:lnTo>
                  <a:lnTo>
                    <a:pt x="3388004" y="0"/>
                  </a:lnTo>
                  <a:lnTo>
                    <a:pt x="3408282" y="0"/>
                  </a:lnTo>
                  <a:lnTo>
                    <a:pt x="3418069" y="0"/>
                  </a:lnTo>
                  <a:lnTo>
                    <a:pt x="3424207" y="0"/>
                  </a:lnTo>
                  <a:lnTo>
                    <a:pt x="3424753" y="0"/>
                  </a:lnTo>
                  <a:lnTo>
                    <a:pt x="3452733" y="0"/>
                  </a:lnTo>
                  <a:lnTo>
                    <a:pt x="3454818" y="0"/>
                  </a:lnTo>
                  <a:lnTo>
                    <a:pt x="3476898" y="0"/>
                  </a:lnTo>
                  <a:lnTo>
                    <a:pt x="3496441" y="0"/>
                  </a:lnTo>
                  <a:lnTo>
                    <a:pt x="3509236" y="0"/>
                  </a:lnTo>
                  <a:lnTo>
                    <a:pt x="3518886" y="0"/>
                  </a:lnTo>
                  <a:lnTo>
                    <a:pt x="3528336" y="0"/>
                  </a:lnTo>
                  <a:lnTo>
                    <a:pt x="3536051" y="0"/>
                  </a:lnTo>
                  <a:lnTo>
                    <a:pt x="3539301" y="0"/>
                  </a:lnTo>
                  <a:lnTo>
                    <a:pt x="3540361" y="0"/>
                  </a:lnTo>
                  <a:lnTo>
                    <a:pt x="3544807" y="0"/>
                  </a:lnTo>
                  <a:lnTo>
                    <a:pt x="3551976" y="0"/>
                  </a:lnTo>
                  <a:lnTo>
                    <a:pt x="3552522" y="0"/>
                  </a:lnTo>
                  <a:lnTo>
                    <a:pt x="3564420" y="0"/>
                  </a:lnTo>
                  <a:lnTo>
                    <a:pt x="3570426" y="0"/>
                  </a:lnTo>
                  <a:cubicBezTo>
                    <a:pt x="3574872" y="0"/>
                    <a:pt x="3574872" y="0"/>
                    <a:pt x="3574872" y="0"/>
                  </a:cubicBezTo>
                  <a:lnTo>
                    <a:pt x="3580502" y="0"/>
                  </a:lnTo>
                  <a:lnTo>
                    <a:pt x="3582587" y="0"/>
                  </a:lnTo>
                  <a:lnTo>
                    <a:pt x="3624210" y="0"/>
                  </a:lnTo>
                  <a:lnTo>
                    <a:pt x="3637005" y="0"/>
                  </a:lnTo>
                  <a:lnTo>
                    <a:pt x="3646655" y="0"/>
                  </a:lnTo>
                  <a:lnTo>
                    <a:pt x="3656105" y="0"/>
                  </a:lnTo>
                  <a:lnTo>
                    <a:pt x="3667070" y="0"/>
                  </a:lnTo>
                  <a:lnTo>
                    <a:pt x="3668130" y="0"/>
                  </a:lnTo>
                  <a:lnTo>
                    <a:pt x="3669786" y="0"/>
                  </a:lnTo>
                  <a:lnTo>
                    <a:pt x="3672576" y="0"/>
                  </a:lnTo>
                  <a:lnTo>
                    <a:pt x="3692189" y="0"/>
                  </a:lnTo>
                  <a:lnTo>
                    <a:pt x="3698195" y="0"/>
                  </a:lnTo>
                  <a:lnTo>
                    <a:pt x="3702641" y="0"/>
                  </a:lnTo>
                  <a:lnTo>
                    <a:pt x="3744863" y="0"/>
                  </a:lnTo>
                  <a:lnTo>
                    <a:pt x="3745285" y="0"/>
                  </a:lnTo>
                  <a:lnTo>
                    <a:pt x="3795894" y="0"/>
                  </a:lnTo>
                  <a:lnTo>
                    <a:pt x="3797555" y="0"/>
                  </a:lnTo>
                  <a:lnTo>
                    <a:pt x="3826591" y="0"/>
                  </a:lnTo>
                  <a:lnTo>
                    <a:pt x="3842355" y="0"/>
                  </a:lnTo>
                  <a:lnTo>
                    <a:pt x="3848992" y="0"/>
                  </a:lnTo>
                  <a:lnTo>
                    <a:pt x="3872632" y="0"/>
                  </a:lnTo>
                  <a:lnTo>
                    <a:pt x="3873054" y="0"/>
                  </a:lnTo>
                  <a:lnTo>
                    <a:pt x="3885075" y="0"/>
                  </a:lnTo>
                  <a:lnTo>
                    <a:pt x="3923663" y="0"/>
                  </a:lnTo>
                  <a:lnTo>
                    <a:pt x="3954360" y="0"/>
                  </a:lnTo>
                  <a:lnTo>
                    <a:pt x="3970124" y="0"/>
                  </a:lnTo>
                  <a:lnTo>
                    <a:pt x="3976761" y="0"/>
                  </a:lnTo>
                  <a:lnTo>
                    <a:pt x="4012844" y="0"/>
                  </a:lnTo>
                  <a:lnTo>
                    <a:pt x="4049593" y="0"/>
                  </a:lnTo>
                  <a:cubicBezTo>
                    <a:pt x="4169647" y="0"/>
                    <a:pt x="4169647" y="0"/>
                    <a:pt x="4169647" y="0"/>
                  </a:cubicBezTo>
                  <a:lnTo>
                    <a:pt x="4177362" y="0"/>
                  </a:lnTo>
                  <a:cubicBezTo>
                    <a:pt x="4297416" y="0"/>
                    <a:pt x="4297416" y="0"/>
                    <a:pt x="4297416" y="0"/>
                  </a:cubicBezTo>
                  <a:cubicBezTo>
                    <a:pt x="4327758" y="0"/>
                    <a:pt x="4364168" y="21251"/>
                    <a:pt x="4379339" y="47054"/>
                  </a:cubicBezTo>
                  <a:cubicBezTo>
                    <a:pt x="4591731" y="415146"/>
                    <a:pt x="4591731" y="415146"/>
                    <a:pt x="4591731" y="415146"/>
                  </a:cubicBezTo>
                  <a:cubicBezTo>
                    <a:pt x="4606902" y="440951"/>
                    <a:pt x="4606902" y="483452"/>
                    <a:pt x="4591731" y="509257"/>
                  </a:cubicBezTo>
                  <a:cubicBezTo>
                    <a:pt x="4379339" y="877348"/>
                    <a:pt x="4379339" y="877348"/>
                    <a:pt x="4379339" y="877348"/>
                  </a:cubicBezTo>
                  <a:cubicBezTo>
                    <a:pt x="4364168" y="903151"/>
                    <a:pt x="4327758" y="924402"/>
                    <a:pt x="4297416" y="924402"/>
                  </a:cubicBezTo>
                  <a:lnTo>
                    <a:pt x="4169647" y="924402"/>
                  </a:lnTo>
                  <a:lnTo>
                    <a:pt x="3976761" y="924402"/>
                  </a:lnTo>
                  <a:lnTo>
                    <a:pt x="3872632" y="924402"/>
                  </a:lnTo>
                  <a:lnTo>
                    <a:pt x="3848992" y="924402"/>
                  </a:lnTo>
                  <a:lnTo>
                    <a:pt x="3744863" y="924402"/>
                  </a:lnTo>
                  <a:lnTo>
                    <a:pt x="3702641" y="924402"/>
                  </a:lnTo>
                  <a:lnTo>
                    <a:pt x="3672576" y="924402"/>
                  </a:lnTo>
                  <a:lnTo>
                    <a:pt x="3656105" y="924402"/>
                  </a:lnTo>
                  <a:lnTo>
                    <a:pt x="3574872" y="924402"/>
                  </a:lnTo>
                  <a:lnTo>
                    <a:pt x="3551976" y="924402"/>
                  </a:lnTo>
                  <a:lnTo>
                    <a:pt x="3544807" y="924402"/>
                  </a:lnTo>
                  <a:lnTo>
                    <a:pt x="3528336" y="924402"/>
                  </a:lnTo>
                  <a:lnTo>
                    <a:pt x="3424207" y="924402"/>
                  </a:lnTo>
                  <a:lnTo>
                    <a:pt x="3381986" y="924402"/>
                  </a:lnTo>
                  <a:lnTo>
                    <a:pt x="3380494" y="924402"/>
                  </a:lnTo>
                  <a:lnTo>
                    <a:pt x="3351921" y="924402"/>
                  </a:lnTo>
                  <a:lnTo>
                    <a:pt x="3277857" y="924402"/>
                  </a:lnTo>
                  <a:lnTo>
                    <a:pt x="3254217" y="924402"/>
                  </a:lnTo>
                  <a:lnTo>
                    <a:pt x="3252725" y="924402"/>
                  </a:lnTo>
                  <a:lnTo>
                    <a:pt x="3247792" y="924402"/>
                  </a:lnTo>
                  <a:lnTo>
                    <a:pt x="3231321" y="924402"/>
                  </a:lnTo>
                  <a:lnTo>
                    <a:pt x="3224152" y="924402"/>
                  </a:lnTo>
                  <a:lnTo>
                    <a:pt x="3150088" y="924402"/>
                  </a:lnTo>
                  <a:lnTo>
                    <a:pt x="3120023" y="924402"/>
                  </a:lnTo>
                  <a:lnTo>
                    <a:pt x="3104883" y="924402"/>
                  </a:lnTo>
                  <a:lnTo>
                    <a:pt x="3103552" y="924402"/>
                  </a:lnTo>
                  <a:lnTo>
                    <a:pt x="3077801" y="924402"/>
                  </a:lnTo>
                  <a:lnTo>
                    <a:pt x="3061330" y="924402"/>
                  </a:lnTo>
                  <a:lnTo>
                    <a:pt x="3031265" y="924402"/>
                  </a:lnTo>
                  <a:lnTo>
                    <a:pt x="2977114" y="924402"/>
                  </a:lnTo>
                  <a:lnTo>
                    <a:pt x="2957200" y="924402"/>
                  </a:lnTo>
                  <a:lnTo>
                    <a:pt x="2955709" y="924402"/>
                  </a:lnTo>
                  <a:lnTo>
                    <a:pt x="2950032" y="924402"/>
                  </a:lnTo>
                  <a:lnTo>
                    <a:pt x="2933561" y="924402"/>
                  </a:lnTo>
                  <a:lnTo>
                    <a:pt x="2927136" y="924402"/>
                  </a:lnTo>
                  <a:lnTo>
                    <a:pt x="2903496" y="924402"/>
                  </a:lnTo>
                  <a:lnTo>
                    <a:pt x="2829431" y="924402"/>
                  </a:lnTo>
                  <a:lnTo>
                    <a:pt x="2827940" y="924402"/>
                  </a:lnTo>
                  <a:lnTo>
                    <a:pt x="2799367" y="924402"/>
                  </a:lnTo>
                  <a:lnTo>
                    <a:pt x="2785719" y="924402"/>
                  </a:lnTo>
                  <a:lnTo>
                    <a:pt x="2784228" y="924402"/>
                  </a:lnTo>
                  <a:lnTo>
                    <a:pt x="2757146" y="924402"/>
                  </a:lnTo>
                  <a:lnTo>
                    <a:pt x="2755654" y="924402"/>
                  </a:lnTo>
                  <a:lnTo>
                    <a:pt x="2680098" y="924402"/>
                  </a:lnTo>
                  <a:lnTo>
                    <a:pt x="2657950" y="924402"/>
                  </a:lnTo>
                  <a:lnTo>
                    <a:pt x="2656459" y="924402"/>
                  </a:lnTo>
                  <a:lnTo>
                    <a:pt x="2653017" y="924402"/>
                  </a:lnTo>
                  <a:lnTo>
                    <a:pt x="2636545" y="924402"/>
                  </a:lnTo>
                  <a:lnTo>
                    <a:pt x="2629377" y="924402"/>
                  </a:lnTo>
                  <a:lnTo>
                    <a:pt x="2627885" y="924402"/>
                  </a:lnTo>
                  <a:lnTo>
                    <a:pt x="2606481" y="924402"/>
                  </a:lnTo>
                  <a:lnTo>
                    <a:pt x="2552329" y="924402"/>
                  </a:lnTo>
                  <a:lnTo>
                    <a:pt x="2525248" y="924402"/>
                  </a:lnTo>
                  <a:lnTo>
                    <a:pt x="2510108" y="924402"/>
                  </a:lnTo>
                  <a:lnTo>
                    <a:pt x="2508776" y="924402"/>
                  </a:lnTo>
                  <a:lnTo>
                    <a:pt x="2480043" y="924402"/>
                  </a:lnTo>
                  <a:lnTo>
                    <a:pt x="2478712" y="924402"/>
                  </a:lnTo>
                  <a:lnTo>
                    <a:pt x="2463572" y="924402"/>
                  </a:lnTo>
                  <a:lnTo>
                    <a:pt x="2436490" y="924402"/>
                  </a:lnTo>
                  <a:lnTo>
                    <a:pt x="2382339" y="924402"/>
                  </a:lnTo>
                  <a:lnTo>
                    <a:pt x="2360934" y="924402"/>
                  </a:lnTo>
                  <a:lnTo>
                    <a:pt x="2359443" y="924402"/>
                  </a:lnTo>
                  <a:lnTo>
                    <a:pt x="2352274" y="924402"/>
                  </a:lnTo>
                  <a:lnTo>
                    <a:pt x="2335803" y="924402"/>
                  </a:lnTo>
                  <a:lnTo>
                    <a:pt x="2332360" y="924402"/>
                  </a:lnTo>
                  <a:lnTo>
                    <a:pt x="2332328" y="924402"/>
                  </a:lnTo>
                  <a:lnTo>
                    <a:pt x="2330869" y="924402"/>
                  </a:lnTo>
                  <a:lnTo>
                    <a:pt x="2308721" y="924402"/>
                  </a:lnTo>
                  <a:lnTo>
                    <a:pt x="2233165" y="924402"/>
                  </a:lnTo>
                  <a:lnTo>
                    <a:pt x="2231674" y="924402"/>
                  </a:lnTo>
                  <a:lnTo>
                    <a:pt x="2204591" y="924402"/>
                  </a:lnTo>
                  <a:lnTo>
                    <a:pt x="2204559" y="924402"/>
                  </a:lnTo>
                  <a:lnTo>
                    <a:pt x="2203100" y="924402"/>
                  </a:lnTo>
                  <a:lnTo>
                    <a:pt x="2189452" y="924402"/>
                  </a:lnTo>
                  <a:lnTo>
                    <a:pt x="2160879" y="924402"/>
                  </a:lnTo>
                  <a:lnTo>
                    <a:pt x="2159388" y="924402"/>
                  </a:lnTo>
                  <a:lnTo>
                    <a:pt x="2085323" y="924402"/>
                  </a:lnTo>
                  <a:lnTo>
                    <a:pt x="2077294" y="924402"/>
                  </a:lnTo>
                  <a:lnTo>
                    <a:pt x="2061683" y="924402"/>
                  </a:lnTo>
                  <a:lnTo>
                    <a:pt x="2055258" y="924402"/>
                  </a:lnTo>
                  <a:lnTo>
                    <a:pt x="2038787" y="924402"/>
                  </a:lnTo>
                  <a:lnTo>
                    <a:pt x="2033110" y="924402"/>
                  </a:lnTo>
                  <a:lnTo>
                    <a:pt x="2031619" y="924402"/>
                  </a:lnTo>
                  <a:lnTo>
                    <a:pt x="2011705" y="924402"/>
                  </a:lnTo>
                  <a:lnTo>
                    <a:pt x="1957554" y="924402"/>
                  </a:lnTo>
                  <a:lnTo>
                    <a:pt x="1949525" y="924402"/>
                  </a:lnTo>
                  <a:lnTo>
                    <a:pt x="1927489" y="924402"/>
                  </a:lnTo>
                  <a:lnTo>
                    <a:pt x="1911018" y="924402"/>
                  </a:lnTo>
                  <a:lnTo>
                    <a:pt x="1907543" y="924402"/>
                  </a:lnTo>
                  <a:lnTo>
                    <a:pt x="1885268" y="924402"/>
                  </a:lnTo>
                  <a:lnTo>
                    <a:pt x="1883936" y="924402"/>
                  </a:lnTo>
                  <a:lnTo>
                    <a:pt x="1868796" y="924402"/>
                  </a:lnTo>
                  <a:lnTo>
                    <a:pt x="1838732" y="924402"/>
                  </a:lnTo>
                  <a:lnTo>
                    <a:pt x="1779774" y="924402"/>
                  </a:lnTo>
                  <a:lnTo>
                    <a:pt x="1764668" y="924402"/>
                  </a:lnTo>
                  <a:lnTo>
                    <a:pt x="1757499" y="924402"/>
                  </a:lnTo>
                  <a:lnTo>
                    <a:pt x="1741027" y="924402"/>
                  </a:lnTo>
                  <a:lnTo>
                    <a:pt x="1737552" y="924402"/>
                  </a:lnTo>
                  <a:lnTo>
                    <a:pt x="1736094" y="924402"/>
                  </a:lnTo>
                  <a:lnTo>
                    <a:pt x="1734603" y="924402"/>
                  </a:lnTo>
                  <a:lnTo>
                    <a:pt x="1710963" y="924402"/>
                  </a:lnTo>
                  <a:lnTo>
                    <a:pt x="1707488" y="924402"/>
                  </a:lnTo>
                  <a:lnTo>
                    <a:pt x="1652509" y="924402"/>
                  </a:lnTo>
                  <a:lnTo>
                    <a:pt x="1636899" y="924402"/>
                  </a:lnTo>
                  <a:lnTo>
                    <a:pt x="1609783" y="924402"/>
                  </a:lnTo>
                  <a:lnTo>
                    <a:pt x="1608325" y="924402"/>
                  </a:lnTo>
                  <a:lnTo>
                    <a:pt x="1606834" y="924402"/>
                  </a:lnTo>
                  <a:lnTo>
                    <a:pt x="1579719" y="924402"/>
                  </a:lnTo>
                  <a:lnTo>
                    <a:pt x="1564612" y="924402"/>
                  </a:lnTo>
                  <a:lnTo>
                    <a:pt x="1524740" y="924402"/>
                  </a:lnTo>
                  <a:lnTo>
                    <a:pt x="1482518" y="924402"/>
                  </a:lnTo>
                  <a:lnTo>
                    <a:pt x="1460483" y="924402"/>
                  </a:lnTo>
                  <a:lnTo>
                    <a:pt x="1452454" y="924402"/>
                  </a:lnTo>
                  <a:lnTo>
                    <a:pt x="1444011" y="924402"/>
                  </a:lnTo>
                  <a:lnTo>
                    <a:pt x="1436843" y="924402"/>
                  </a:lnTo>
                  <a:lnTo>
                    <a:pt x="1413947" y="924402"/>
                  </a:lnTo>
                  <a:lnTo>
                    <a:pt x="1354749" y="924402"/>
                  </a:lnTo>
                  <a:lnTo>
                    <a:pt x="1332714" y="924402"/>
                  </a:lnTo>
                  <a:lnTo>
                    <a:pt x="1324685" y="924402"/>
                  </a:lnTo>
                  <a:lnTo>
                    <a:pt x="1316242" y="924402"/>
                  </a:lnTo>
                  <a:lnTo>
                    <a:pt x="1312767" y="924402"/>
                  </a:lnTo>
                  <a:lnTo>
                    <a:pt x="1286178" y="924402"/>
                  </a:lnTo>
                  <a:lnTo>
                    <a:pt x="1282703" y="924402"/>
                  </a:lnTo>
                  <a:lnTo>
                    <a:pt x="1243956" y="924402"/>
                  </a:lnTo>
                  <a:lnTo>
                    <a:pt x="1184998" y="924402"/>
                  </a:lnTo>
                  <a:lnTo>
                    <a:pt x="1154934" y="924402"/>
                  </a:lnTo>
                  <a:lnTo>
                    <a:pt x="1139828" y="924402"/>
                  </a:lnTo>
                  <a:lnTo>
                    <a:pt x="1116187" y="924402"/>
                  </a:lnTo>
                  <a:lnTo>
                    <a:pt x="1112712" y="924402"/>
                  </a:lnTo>
                  <a:lnTo>
                    <a:pt x="1057734" y="924402"/>
                  </a:lnTo>
                  <a:lnTo>
                    <a:pt x="1027669" y="924402"/>
                  </a:lnTo>
                  <a:lnTo>
                    <a:pt x="1012059" y="924402"/>
                  </a:lnTo>
                  <a:lnTo>
                    <a:pt x="984943" y="924402"/>
                  </a:lnTo>
                  <a:lnTo>
                    <a:pt x="929965" y="924402"/>
                  </a:lnTo>
                  <a:lnTo>
                    <a:pt x="899900" y="924402"/>
                  </a:lnTo>
                  <a:lnTo>
                    <a:pt x="857678" y="924402"/>
                  </a:lnTo>
                  <a:lnTo>
                    <a:pt x="819171" y="924402"/>
                  </a:lnTo>
                  <a:lnTo>
                    <a:pt x="729909" y="924402"/>
                  </a:lnTo>
                  <a:lnTo>
                    <a:pt x="691402" y="924402"/>
                  </a:lnTo>
                  <a:lnTo>
                    <a:pt x="687927" y="924402"/>
                  </a:lnTo>
                  <a:lnTo>
                    <a:pt x="560158" y="924402"/>
                  </a:lnTo>
                  <a:lnTo>
                    <a:pt x="432894" y="924402"/>
                  </a:lnTo>
                  <a:lnTo>
                    <a:pt x="305125" y="924402"/>
                  </a:lnTo>
                  <a:cubicBezTo>
                    <a:pt x="275541" y="924402"/>
                    <a:pt x="238373" y="903151"/>
                    <a:pt x="223202" y="877348"/>
                  </a:cubicBezTo>
                  <a:cubicBezTo>
                    <a:pt x="10809" y="509257"/>
                    <a:pt x="10809" y="509257"/>
                    <a:pt x="10809" y="509257"/>
                  </a:cubicBezTo>
                  <a:cubicBezTo>
                    <a:pt x="-3603" y="483452"/>
                    <a:pt x="-3603" y="440951"/>
                    <a:pt x="10809" y="415146"/>
                  </a:cubicBezTo>
                  <a:cubicBezTo>
                    <a:pt x="223202" y="47054"/>
                    <a:pt x="223202" y="47054"/>
                    <a:pt x="223202" y="47054"/>
                  </a:cubicBezTo>
                  <a:cubicBezTo>
                    <a:pt x="238373" y="21251"/>
                    <a:pt x="275541" y="0"/>
                    <a:pt x="305125" y="0"/>
                  </a:cubicBezTo>
                  <a:close/>
                </a:path>
              </a:pathLst>
            </a:custGeom>
            <a:solidFill>
              <a:srgbClr val="FFFFFF">
                <a:lumMod val="95000"/>
              </a:srgbClr>
            </a:solidFill>
            <a:ln w="19050">
              <a:gradFill flip="none" rotWithShape="1">
                <a:gsLst>
                  <a:gs pos="0">
                    <a:srgbClr val="FFFFFF">
                      <a:lumMod val="75000"/>
                    </a:srgbClr>
                  </a:gs>
                  <a:gs pos="100000">
                    <a:srgbClr val="FFFFFF"/>
                  </a:gs>
                </a:gsLst>
                <a:lin ang="2700000" scaled="1"/>
                <a:tileRect/>
              </a:gradFill>
            </a:ln>
            <a:effectLst>
              <a:innerShdw blurRad="63500" dist="50800" dir="135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noAutofit/>
            </a:bodyPr>
            <a:lstStyle/>
            <a:p>
              <a:pPr>
                <a:defRPr/>
              </a:pPr>
              <a:r>
                <a:rPr lang="en-US" altLang="zh-CN" kern="0">
                  <a:solidFill>
                    <a:srgbClr val="FFFFFF">
                      <a:lumMod val="95000"/>
                    </a:srgbClr>
                  </a:solidFill>
                  <a:latin typeface="+mj-lt"/>
                  <a:ea typeface="微软雅黑" panose="020B0503020204020204" pitchFamily="34" charset="-122"/>
                  <a:cs typeface="+mn-ea"/>
                  <a:sym typeface="+mn-lt"/>
                </a:rPr>
                <a:t> </a:t>
              </a:r>
              <a:endParaRPr lang="zh-CN" altLang="en-US" kern="0" dirty="0">
                <a:solidFill>
                  <a:srgbClr val="FFFFFF">
                    <a:lumMod val="95000"/>
                  </a:srgbClr>
                </a:solidFill>
                <a:latin typeface="+mj-lt"/>
                <a:ea typeface="微软雅黑" panose="020B0503020204020204" pitchFamily="34" charset="-122"/>
                <a:cs typeface="+mn-ea"/>
                <a:sym typeface="+mn-lt"/>
              </a:endParaRPr>
            </a:p>
          </p:txBody>
        </p:sp>
      </p:grpSp>
      <p:grpSp>
        <p:nvGrpSpPr>
          <p:cNvPr id="17" name="组合 16"/>
          <p:cNvGrpSpPr/>
          <p:nvPr/>
        </p:nvGrpSpPr>
        <p:grpSpPr>
          <a:xfrm>
            <a:off x="1972003" y="2839720"/>
            <a:ext cx="5203168" cy="964521"/>
            <a:chOff x="903371" y="249943"/>
            <a:chExt cx="2831223" cy="679699"/>
          </a:xfrm>
        </p:grpSpPr>
        <p:sp>
          <p:nvSpPr>
            <p:cNvPr id="18" name="任意多边形 17"/>
            <p:cNvSpPr/>
            <p:nvPr/>
          </p:nvSpPr>
          <p:spPr bwMode="auto">
            <a:xfrm>
              <a:off x="903371" y="249943"/>
              <a:ext cx="2831223" cy="679699"/>
            </a:xfrm>
            <a:custGeom>
              <a:avLst/>
              <a:gdLst>
                <a:gd name="connsiteX0" fmla="*/ 352810 w 4452260"/>
                <a:gd name="connsiteY0" fmla="*/ 0 h 1068867"/>
                <a:gd name="connsiteX1" fmla="*/ 636768 w 4452260"/>
                <a:gd name="connsiteY1" fmla="*/ 0 h 1068867"/>
                <a:gd name="connsiteX2" fmla="*/ 647700 w 4452260"/>
                <a:gd name="connsiteY2" fmla="*/ 0 h 1068867"/>
                <a:gd name="connsiteX3" fmla="*/ 724065 w 4452260"/>
                <a:gd name="connsiteY3" fmla="*/ 0 h 1068867"/>
                <a:gd name="connsiteX4" fmla="*/ 782584 w 4452260"/>
                <a:gd name="connsiteY4" fmla="*/ 0 h 1068867"/>
                <a:gd name="connsiteX5" fmla="*/ 799455 w 4452260"/>
                <a:gd name="connsiteY5" fmla="*/ 0 h 1068867"/>
                <a:gd name="connsiteX6" fmla="*/ 809825 w 4452260"/>
                <a:gd name="connsiteY6" fmla="*/ 0 h 1068867"/>
                <a:gd name="connsiteX7" fmla="*/ 818078 w 4452260"/>
                <a:gd name="connsiteY7" fmla="*/ 0 h 1068867"/>
                <a:gd name="connsiteX8" fmla="*/ 843980 w 4452260"/>
                <a:gd name="connsiteY8" fmla="*/ 0 h 1068867"/>
                <a:gd name="connsiteX9" fmla="*/ 931658 w 4452260"/>
                <a:gd name="connsiteY9" fmla="*/ 0 h 1068867"/>
                <a:gd name="connsiteX10" fmla="*/ 961580 w 4452260"/>
                <a:gd name="connsiteY10" fmla="*/ 0 h 1068867"/>
                <a:gd name="connsiteX11" fmla="*/ 1000055 w 4452260"/>
                <a:gd name="connsiteY11" fmla="*/ 0 h 1068867"/>
                <a:gd name="connsiteX12" fmla="*/ 1040537 w 4452260"/>
                <a:gd name="connsiteY12" fmla="*/ 0 h 1068867"/>
                <a:gd name="connsiteX13" fmla="*/ 1051453 w 4452260"/>
                <a:gd name="connsiteY13" fmla="*/ 0 h 1068867"/>
                <a:gd name="connsiteX14" fmla="*/ 1083414 w 4452260"/>
                <a:gd name="connsiteY14" fmla="*/ 0 h 1068867"/>
                <a:gd name="connsiteX15" fmla="*/ 1112969 w 4452260"/>
                <a:gd name="connsiteY15" fmla="*/ 0 h 1068867"/>
                <a:gd name="connsiteX16" fmla="*/ 1138871 w 4452260"/>
                <a:gd name="connsiteY16" fmla="*/ 0 h 1068867"/>
                <a:gd name="connsiteX17" fmla="*/ 1170224 w 4452260"/>
                <a:gd name="connsiteY17" fmla="*/ 0 h 1068867"/>
                <a:gd name="connsiteX18" fmla="*/ 1170711 w 4452260"/>
                <a:gd name="connsiteY18" fmla="*/ 0 h 1068867"/>
                <a:gd name="connsiteX19" fmla="*/ 1202662 w 4452260"/>
                <a:gd name="connsiteY19" fmla="*/ 0 h 1068867"/>
                <a:gd name="connsiteX20" fmla="*/ 1240037 w 4452260"/>
                <a:gd name="connsiteY20" fmla="*/ 0 h 1068867"/>
                <a:gd name="connsiteX21" fmla="*/ 1290626 w 4452260"/>
                <a:gd name="connsiteY21" fmla="*/ 0 h 1068867"/>
                <a:gd name="connsiteX22" fmla="*/ 1324496 w 4452260"/>
                <a:gd name="connsiteY22" fmla="*/ 0 h 1068867"/>
                <a:gd name="connsiteX23" fmla="*/ 1332348 w 4452260"/>
                <a:gd name="connsiteY23" fmla="*/ 0 h 1068867"/>
                <a:gd name="connsiteX24" fmla="*/ 1335428 w 4452260"/>
                <a:gd name="connsiteY24" fmla="*/ 0 h 1068867"/>
                <a:gd name="connsiteX25" fmla="*/ 1411793 w 4452260"/>
                <a:gd name="connsiteY25" fmla="*/ 0 h 1068867"/>
                <a:gd name="connsiteX26" fmla="*/ 1454182 w 4452260"/>
                <a:gd name="connsiteY26" fmla="*/ 0 h 1068867"/>
                <a:gd name="connsiteX27" fmla="*/ 1470312 w 4452260"/>
                <a:gd name="connsiteY27" fmla="*/ 0 h 1068867"/>
                <a:gd name="connsiteX28" fmla="*/ 1487183 w 4452260"/>
                <a:gd name="connsiteY28" fmla="*/ 0 h 1068867"/>
                <a:gd name="connsiteX29" fmla="*/ 1497552 w 4452260"/>
                <a:gd name="connsiteY29" fmla="*/ 0 h 1068867"/>
                <a:gd name="connsiteX30" fmla="*/ 1505806 w 4452260"/>
                <a:gd name="connsiteY30" fmla="*/ 0 h 1068867"/>
                <a:gd name="connsiteX31" fmla="*/ 1528471 w 4452260"/>
                <a:gd name="connsiteY31" fmla="*/ 0 h 1068867"/>
                <a:gd name="connsiteX32" fmla="*/ 1531708 w 4452260"/>
                <a:gd name="connsiteY32" fmla="*/ 0 h 1068867"/>
                <a:gd name="connsiteX33" fmla="*/ 1540992 w 4452260"/>
                <a:gd name="connsiteY33" fmla="*/ 0 h 1068867"/>
                <a:gd name="connsiteX34" fmla="*/ 1541479 w 4452260"/>
                <a:gd name="connsiteY34" fmla="*/ 0 h 1068867"/>
                <a:gd name="connsiteX35" fmla="*/ 1599998 w 4452260"/>
                <a:gd name="connsiteY35" fmla="*/ 0 h 1068867"/>
                <a:gd name="connsiteX36" fmla="*/ 1619386 w 4452260"/>
                <a:gd name="connsiteY36" fmla="*/ 0 h 1068867"/>
                <a:gd name="connsiteX37" fmla="*/ 1635492 w 4452260"/>
                <a:gd name="connsiteY37" fmla="*/ 0 h 1068867"/>
                <a:gd name="connsiteX38" fmla="*/ 1649308 w 4452260"/>
                <a:gd name="connsiteY38" fmla="*/ 0 h 1068867"/>
                <a:gd name="connsiteX39" fmla="*/ 1653720 w 4452260"/>
                <a:gd name="connsiteY39" fmla="*/ 0 h 1068867"/>
                <a:gd name="connsiteX40" fmla="*/ 1661394 w 4452260"/>
                <a:gd name="connsiteY40" fmla="*/ 0 h 1068867"/>
                <a:gd name="connsiteX41" fmla="*/ 1687782 w 4452260"/>
                <a:gd name="connsiteY41" fmla="*/ 0 h 1068867"/>
                <a:gd name="connsiteX42" fmla="*/ 1703116 w 4452260"/>
                <a:gd name="connsiteY42" fmla="*/ 0 h 1068867"/>
                <a:gd name="connsiteX43" fmla="*/ 1739181 w 4452260"/>
                <a:gd name="connsiteY43" fmla="*/ 0 h 1068867"/>
                <a:gd name="connsiteX44" fmla="*/ 1771141 w 4452260"/>
                <a:gd name="connsiteY44" fmla="*/ 0 h 1068867"/>
                <a:gd name="connsiteX45" fmla="*/ 1800697 w 4452260"/>
                <a:gd name="connsiteY45" fmla="*/ 0 h 1068867"/>
                <a:gd name="connsiteX46" fmla="*/ 1811727 w 4452260"/>
                <a:gd name="connsiteY46" fmla="*/ 0 h 1068867"/>
                <a:gd name="connsiteX47" fmla="*/ 1823361 w 4452260"/>
                <a:gd name="connsiteY47" fmla="*/ 0 h 1068867"/>
                <a:gd name="connsiteX48" fmla="*/ 1826599 w 4452260"/>
                <a:gd name="connsiteY48" fmla="*/ 0 h 1068867"/>
                <a:gd name="connsiteX49" fmla="*/ 1857951 w 4452260"/>
                <a:gd name="connsiteY49" fmla="*/ 0 h 1068867"/>
                <a:gd name="connsiteX50" fmla="*/ 1858439 w 4452260"/>
                <a:gd name="connsiteY50" fmla="*/ 0 h 1068867"/>
                <a:gd name="connsiteX51" fmla="*/ 1859676 w 4452260"/>
                <a:gd name="connsiteY51" fmla="*/ 0 h 1068867"/>
                <a:gd name="connsiteX52" fmla="*/ 1893346 w 4452260"/>
                <a:gd name="connsiteY52" fmla="*/ 0 h 1068867"/>
                <a:gd name="connsiteX53" fmla="*/ 1927765 w 4452260"/>
                <a:gd name="connsiteY53" fmla="*/ 0 h 1068867"/>
                <a:gd name="connsiteX54" fmla="*/ 1963365 w 4452260"/>
                <a:gd name="connsiteY54" fmla="*/ 0 h 1068867"/>
                <a:gd name="connsiteX55" fmla="*/ 1978354 w 4452260"/>
                <a:gd name="connsiteY55" fmla="*/ 0 h 1068867"/>
                <a:gd name="connsiteX56" fmla="*/ 1991032 w 4452260"/>
                <a:gd name="connsiteY56" fmla="*/ 0 h 1068867"/>
                <a:gd name="connsiteX57" fmla="*/ 2020076 w 4452260"/>
                <a:gd name="connsiteY57" fmla="*/ 0 h 1068867"/>
                <a:gd name="connsiteX58" fmla="*/ 2021800 w 4452260"/>
                <a:gd name="connsiteY58" fmla="*/ 0 h 1068867"/>
                <a:gd name="connsiteX59" fmla="*/ 2027021 w 4452260"/>
                <a:gd name="connsiteY59" fmla="*/ 0 h 1068867"/>
                <a:gd name="connsiteX60" fmla="*/ 2032162 w 4452260"/>
                <a:gd name="connsiteY60" fmla="*/ 0 h 1068867"/>
                <a:gd name="connsiteX61" fmla="*/ 2141909 w 4452260"/>
                <a:gd name="connsiteY61" fmla="*/ 0 h 1068867"/>
                <a:gd name="connsiteX62" fmla="*/ 2143633 w 4452260"/>
                <a:gd name="connsiteY62" fmla="*/ 0 h 1068867"/>
                <a:gd name="connsiteX63" fmla="*/ 2178359 w 4452260"/>
                <a:gd name="connsiteY63" fmla="*/ 0 h 1068867"/>
                <a:gd name="connsiteX64" fmla="*/ 2228719 w 4452260"/>
                <a:gd name="connsiteY64" fmla="*/ 0 h 1068867"/>
                <a:gd name="connsiteX65" fmla="*/ 2229207 w 4452260"/>
                <a:gd name="connsiteY65" fmla="*/ 0 h 1068867"/>
                <a:gd name="connsiteX66" fmla="*/ 2230931 w 4452260"/>
                <a:gd name="connsiteY66" fmla="*/ 0 h 1068867"/>
                <a:gd name="connsiteX67" fmla="*/ 2287725 w 4452260"/>
                <a:gd name="connsiteY67" fmla="*/ 0 h 1068867"/>
                <a:gd name="connsiteX68" fmla="*/ 2289450 w 4452260"/>
                <a:gd name="connsiteY68" fmla="*/ 0 h 1068867"/>
                <a:gd name="connsiteX69" fmla="*/ 2323220 w 4452260"/>
                <a:gd name="connsiteY69" fmla="*/ 0 h 1068867"/>
                <a:gd name="connsiteX70" fmla="*/ 2324944 w 4452260"/>
                <a:gd name="connsiteY70" fmla="*/ 0 h 1068867"/>
                <a:gd name="connsiteX71" fmla="*/ 2340483 w 4452260"/>
                <a:gd name="connsiteY71" fmla="*/ 0 h 1068867"/>
                <a:gd name="connsiteX72" fmla="*/ 2341447 w 4452260"/>
                <a:gd name="connsiteY72" fmla="*/ 0 h 1068867"/>
                <a:gd name="connsiteX73" fmla="*/ 2343172 w 4452260"/>
                <a:gd name="connsiteY73" fmla="*/ 0 h 1068867"/>
                <a:gd name="connsiteX74" fmla="*/ 2349122 w 4452260"/>
                <a:gd name="connsiteY74" fmla="*/ 0 h 1068867"/>
                <a:gd name="connsiteX75" fmla="*/ 2350846 w 4452260"/>
                <a:gd name="connsiteY75" fmla="*/ 0 h 1068867"/>
                <a:gd name="connsiteX76" fmla="*/ 2390844 w 4452260"/>
                <a:gd name="connsiteY76" fmla="*/ 0 h 1068867"/>
                <a:gd name="connsiteX77" fmla="*/ 2462317 w 4452260"/>
                <a:gd name="connsiteY77" fmla="*/ 0 h 1068867"/>
                <a:gd name="connsiteX78" fmla="*/ 2499455 w 4452260"/>
                <a:gd name="connsiteY78" fmla="*/ 0 h 1068867"/>
                <a:gd name="connsiteX79" fmla="*/ 2530713 w 4452260"/>
                <a:gd name="connsiteY79" fmla="*/ 0 h 1068867"/>
                <a:gd name="connsiteX80" fmla="*/ 2547403 w 4452260"/>
                <a:gd name="connsiteY80" fmla="*/ 0 h 1068867"/>
                <a:gd name="connsiteX81" fmla="*/ 2549127 w 4452260"/>
                <a:gd name="connsiteY81" fmla="*/ 0 h 1068867"/>
                <a:gd name="connsiteX82" fmla="*/ 2581074 w 4452260"/>
                <a:gd name="connsiteY82" fmla="*/ 0 h 1068867"/>
                <a:gd name="connsiteX83" fmla="*/ 2582112 w 4452260"/>
                <a:gd name="connsiteY83" fmla="*/ 0 h 1068867"/>
                <a:gd name="connsiteX84" fmla="*/ 2669530 w 4452260"/>
                <a:gd name="connsiteY84" fmla="*/ 0 h 1068867"/>
                <a:gd name="connsiteX85" fmla="*/ 2678759 w 4452260"/>
                <a:gd name="connsiteY85" fmla="*/ 0 h 1068867"/>
                <a:gd name="connsiteX86" fmla="*/ 2709527 w 4452260"/>
                <a:gd name="connsiteY86" fmla="*/ 0 h 1068867"/>
                <a:gd name="connsiteX87" fmla="*/ 2711252 w 4452260"/>
                <a:gd name="connsiteY87" fmla="*/ 0 h 1068867"/>
                <a:gd name="connsiteX88" fmla="*/ 2714748 w 4452260"/>
                <a:gd name="connsiteY88" fmla="*/ 0 h 1068867"/>
                <a:gd name="connsiteX89" fmla="*/ 2719890 w 4452260"/>
                <a:gd name="connsiteY89" fmla="*/ 0 h 1068867"/>
                <a:gd name="connsiteX90" fmla="*/ 2831360 w 4452260"/>
                <a:gd name="connsiteY90" fmla="*/ 0 h 1068867"/>
                <a:gd name="connsiteX91" fmla="*/ 2833086 w 4452260"/>
                <a:gd name="connsiteY91" fmla="*/ 0 h 1068867"/>
                <a:gd name="connsiteX92" fmla="*/ 2866087 w 4452260"/>
                <a:gd name="connsiteY92" fmla="*/ 0 h 1068867"/>
                <a:gd name="connsiteX93" fmla="*/ 2918659 w 4452260"/>
                <a:gd name="connsiteY93" fmla="*/ 0 h 1068867"/>
                <a:gd name="connsiteX94" fmla="*/ 2919896 w 4452260"/>
                <a:gd name="connsiteY94" fmla="*/ 0 h 1068867"/>
                <a:gd name="connsiteX95" fmla="*/ 2920383 w 4452260"/>
                <a:gd name="connsiteY95" fmla="*/ 0 h 1068867"/>
                <a:gd name="connsiteX96" fmla="*/ 2977177 w 4452260"/>
                <a:gd name="connsiteY96" fmla="*/ 0 h 1068867"/>
                <a:gd name="connsiteX97" fmla="*/ 2978902 w 4452260"/>
                <a:gd name="connsiteY97" fmla="*/ 0 h 1068867"/>
                <a:gd name="connsiteX98" fmla="*/ 3012671 w 4452260"/>
                <a:gd name="connsiteY98" fmla="*/ 0 h 1068867"/>
                <a:gd name="connsiteX99" fmla="*/ 3014397 w 4452260"/>
                <a:gd name="connsiteY99" fmla="*/ 0 h 1068867"/>
                <a:gd name="connsiteX100" fmla="*/ 3028211 w 4452260"/>
                <a:gd name="connsiteY100" fmla="*/ 0 h 1068867"/>
                <a:gd name="connsiteX101" fmla="*/ 3030899 w 4452260"/>
                <a:gd name="connsiteY101" fmla="*/ 0 h 1068867"/>
                <a:gd name="connsiteX102" fmla="*/ 3032624 w 4452260"/>
                <a:gd name="connsiteY102" fmla="*/ 0 h 1068867"/>
                <a:gd name="connsiteX103" fmla="*/ 3038573 w 4452260"/>
                <a:gd name="connsiteY103" fmla="*/ 0 h 1068867"/>
                <a:gd name="connsiteX104" fmla="*/ 3040298 w 4452260"/>
                <a:gd name="connsiteY104" fmla="*/ 0 h 1068867"/>
                <a:gd name="connsiteX105" fmla="*/ 3082021 w 4452260"/>
                <a:gd name="connsiteY105" fmla="*/ 0 h 1068867"/>
                <a:gd name="connsiteX106" fmla="*/ 3150044 w 4452260"/>
                <a:gd name="connsiteY106" fmla="*/ 0 h 1068867"/>
                <a:gd name="connsiteX107" fmla="*/ 3218441 w 4452260"/>
                <a:gd name="connsiteY107" fmla="*/ 0 h 1068867"/>
                <a:gd name="connsiteX108" fmla="*/ 3236855 w 4452260"/>
                <a:gd name="connsiteY108" fmla="*/ 0 h 1068867"/>
                <a:gd name="connsiteX109" fmla="*/ 3269839 w 4452260"/>
                <a:gd name="connsiteY109" fmla="*/ 0 h 1068867"/>
                <a:gd name="connsiteX110" fmla="*/ 3272250 w 4452260"/>
                <a:gd name="connsiteY110" fmla="*/ 0 h 1068867"/>
                <a:gd name="connsiteX111" fmla="*/ 3320378 w 4452260"/>
                <a:gd name="connsiteY111" fmla="*/ 0 h 1068867"/>
                <a:gd name="connsiteX112" fmla="*/ 3346330 w 4452260"/>
                <a:gd name="connsiteY112" fmla="*/ 0 h 1068867"/>
                <a:gd name="connsiteX113" fmla="*/ 3357257 w 4452260"/>
                <a:gd name="connsiteY113" fmla="*/ 0 h 1068867"/>
                <a:gd name="connsiteX114" fmla="*/ 3369936 w 4452260"/>
                <a:gd name="connsiteY114" fmla="*/ 0 h 1068867"/>
                <a:gd name="connsiteX115" fmla="*/ 3398980 w 4452260"/>
                <a:gd name="connsiteY115" fmla="*/ 0 h 1068867"/>
                <a:gd name="connsiteX116" fmla="*/ 3405925 w 4452260"/>
                <a:gd name="connsiteY116" fmla="*/ 0 h 1068867"/>
                <a:gd name="connsiteX117" fmla="*/ 3411066 w 4452260"/>
                <a:gd name="connsiteY117" fmla="*/ 0 h 1068867"/>
                <a:gd name="connsiteX118" fmla="*/ 3520813 w 4452260"/>
                <a:gd name="connsiteY118" fmla="*/ 0 h 1068867"/>
                <a:gd name="connsiteX119" fmla="*/ 3607623 w 4452260"/>
                <a:gd name="connsiteY119" fmla="*/ 0 h 1068867"/>
                <a:gd name="connsiteX120" fmla="*/ 3608111 w 4452260"/>
                <a:gd name="connsiteY120" fmla="*/ 0 h 1068867"/>
                <a:gd name="connsiteX121" fmla="*/ 3666629 w 4452260"/>
                <a:gd name="connsiteY121" fmla="*/ 0 h 1068867"/>
                <a:gd name="connsiteX122" fmla="*/ 3702124 w 4452260"/>
                <a:gd name="connsiteY122" fmla="*/ 0 h 1068867"/>
                <a:gd name="connsiteX123" fmla="*/ 3720351 w 4452260"/>
                <a:gd name="connsiteY123" fmla="*/ 0 h 1068867"/>
                <a:gd name="connsiteX124" fmla="*/ 3728025 w 4452260"/>
                <a:gd name="connsiteY124" fmla="*/ 0 h 1068867"/>
                <a:gd name="connsiteX125" fmla="*/ 3769748 w 4452260"/>
                <a:gd name="connsiteY125" fmla="*/ 0 h 1068867"/>
                <a:gd name="connsiteX126" fmla="*/ 4098793 w 4452260"/>
                <a:gd name="connsiteY126" fmla="*/ 0 h 1068867"/>
                <a:gd name="connsiteX127" fmla="*/ 4193519 w 4452260"/>
                <a:gd name="connsiteY127" fmla="*/ 54408 h 1068867"/>
                <a:gd name="connsiteX128" fmla="*/ 4439104 w 4452260"/>
                <a:gd name="connsiteY128" fmla="*/ 480025 h 1068867"/>
                <a:gd name="connsiteX129" fmla="*/ 4439104 w 4452260"/>
                <a:gd name="connsiteY129" fmla="*/ 588843 h 1068867"/>
                <a:gd name="connsiteX130" fmla="*/ 4193519 w 4452260"/>
                <a:gd name="connsiteY130" fmla="*/ 1014459 h 1068867"/>
                <a:gd name="connsiteX131" fmla="*/ 4098793 w 4452260"/>
                <a:gd name="connsiteY131" fmla="*/ 1068867 h 1068867"/>
                <a:gd name="connsiteX132" fmla="*/ 3728025 w 4452260"/>
                <a:gd name="connsiteY132" fmla="*/ 1068867 h 1068867"/>
                <a:gd name="connsiteX133" fmla="*/ 3607623 w 4452260"/>
                <a:gd name="connsiteY133" fmla="*/ 1068867 h 1068867"/>
                <a:gd name="connsiteX134" fmla="*/ 3411066 w 4452260"/>
                <a:gd name="connsiteY134" fmla="*/ 1068867 h 1068867"/>
                <a:gd name="connsiteX135" fmla="*/ 3357257 w 4452260"/>
                <a:gd name="connsiteY135" fmla="*/ 1068867 h 1068867"/>
                <a:gd name="connsiteX136" fmla="*/ 3236855 w 4452260"/>
                <a:gd name="connsiteY136" fmla="*/ 1068867 h 1068867"/>
                <a:gd name="connsiteX137" fmla="*/ 3040298 w 4452260"/>
                <a:gd name="connsiteY137" fmla="*/ 1068867 h 1068867"/>
                <a:gd name="connsiteX138" fmla="*/ 3038573 w 4452260"/>
                <a:gd name="connsiteY138" fmla="*/ 1068867 h 1068867"/>
                <a:gd name="connsiteX139" fmla="*/ 2919896 w 4452260"/>
                <a:gd name="connsiteY139" fmla="*/ 1068867 h 1068867"/>
                <a:gd name="connsiteX140" fmla="*/ 2866087 w 4452260"/>
                <a:gd name="connsiteY140" fmla="*/ 1068867 h 1068867"/>
                <a:gd name="connsiteX141" fmla="*/ 2719890 w 4452260"/>
                <a:gd name="connsiteY141" fmla="*/ 1068867 h 1068867"/>
                <a:gd name="connsiteX142" fmla="*/ 2669530 w 4452260"/>
                <a:gd name="connsiteY142" fmla="*/ 1068867 h 1068867"/>
                <a:gd name="connsiteX143" fmla="*/ 2549127 w 4452260"/>
                <a:gd name="connsiteY143" fmla="*/ 1068867 h 1068867"/>
                <a:gd name="connsiteX144" fmla="*/ 2547403 w 4452260"/>
                <a:gd name="connsiteY144" fmla="*/ 1068867 h 1068867"/>
                <a:gd name="connsiteX145" fmla="*/ 2350846 w 4452260"/>
                <a:gd name="connsiteY145" fmla="*/ 1068867 h 1068867"/>
                <a:gd name="connsiteX146" fmla="*/ 2349122 w 4452260"/>
                <a:gd name="connsiteY146" fmla="*/ 1068867 h 1068867"/>
                <a:gd name="connsiteX147" fmla="*/ 2228719 w 4452260"/>
                <a:gd name="connsiteY147" fmla="*/ 1068867 h 1068867"/>
                <a:gd name="connsiteX148" fmla="*/ 2178359 w 4452260"/>
                <a:gd name="connsiteY148" fmla="*/ 1068867 h 1068867"/>
                <a:gd name="connsiteX149" fmla="*/ 2032162 w 4452260"/>
                <a:gd name="connsiteY149" fmla="*/ 1068867 h 1068867"/>
                <a:gd name="connsiteX150" fmla="*/ 1978354 w 4452260"/>
                <a:gd name="connsiteY150" fmla="*/ 1068867 h 1068867"/>
                <a:gd name="connsiteX151" fmla="*/ 1859676 w 4452260"/>
                <a:gd name="connsiteY151" fmla="*/ 1068867 h 1068867"/>
                <a:gd name="connsiteX152" fmla="*/ 1857951 w 4452260"/>
                <a:gd name="connsiteY152" fmla="*/ 1068867 h 1068867"/>
                <a:gd name="connsiteX153" fmla="*/ 1826599 w 4452260"/>
                <a:gd name="connsiteY153" fmla="*/ 1068867 h 1068867"/>
                <a:gd name="connsiteX154" fmla="*/ 1661394 w 4452260"/>
                <a:gd name="connsiteY154" fmla="*/ 1068867 h 1068867"/>
                <a:gd name="connsiteX155" fmla="*/ 1540992 w 4452260"/>
                <a:gd name="connsiteY155" fmla="*/ 1068867 h 1068867"/>
                <a:gd name="connsiteX156" fmla="*/ 1531708 w 4452260"/>
                <a:gd name="connsiteY156" fmla="*/ 1068867 h 1068867"/>
                <a:gd name="connsiteX157" fmla="*/ 1487183 w 4452260"/>
                <a:gd name="connsiteY157" fmla="*/ 1068867 h 1068867"/>
                <a:gd name="connsiteX158" fmla="*/ 1335428 w 4452260"/>
                <a:gd name="connsiteY158" fmla="*/ 1068867 h 1068867"/>
                <a:gd name="connsiteX159" fmla="*/ 1290626 w 4452260"/>
                <a:gd name="connsiteY159" fmla="*/ 1068867 h 1068867"/>
                <a:gd name="connsiteX160" fmla="*/ 1170224 w 4452260"/>
                <a:gd name="connsiteY160" fmla="*/ 1068867 h 1068867"/>
                <a:gd name="connsiteX161" fmla="*/ 1138871 w 4452260"/>
                <a:gd name="connsiteY161" fmla="*/ 1068867 h 1068867"/>
                <a:gd name="connsiteX162" fmla="*/ 1040537 w 4452260"/>
                <a:gd name="connsiteY162" fmla="*/ 1068867 h 1068867"/>
                <a:gd name="connsiteX163" fmla="*/ 843980 w 4452260"/>
                <a:gd name="connsiteY163" fmla="*/ 1068867 h 1068867"/>
                <a:gd name="connsiteX164" fmla="*/ 799455 w 4452260"/>
                <a:gd name="connsiteY164" fmla="*/ 1068867 h 1068867"/>
                <a:gd name="connsiteX165" fmla="*/ 647700 w 4452260"/>
                <a:gd name="connsiteY165" fmla="*/ 1068867 h 1068867"/>
                <a:gd name="connsiteX166" fmla="*/ 352810 w 4452260"/>
                <a:gd name="connsiteY166" fmla="*/ 1068867 h 1068867"/>
                <a:gd name="connsiteX167" fmla="*/ 258084 w 4452260"/>
                <a:gd name="connsiteY167" fmla="*/ 1014459 h 1068867"/>
                <a:gd name="connsiteX168" fmla="*/ 12498 w 4452260"/>
                <a:gd name="connsiteY168" fmla="*/ 588843 h 1068867"/>
                <a:gd name="connsiteX169" fmla="*/ 12498 w 4452260"/>
                <a:gd name="connsiteY169" fmla="*/ 480025 h 1068867"/>
                <a:gd name="connsiteX170" fmla="*/ 258084 w 4452260"/>
                <a:gd name="connsiteY170" fmla="*/ 54408 h 1068867"/>
                <a:gd name="connsiteX171" fmla="*/ 352810 w 4452260"/>
                <a:gd name="connsiteY171" fmla="*/ 0 h 106886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  <a:cxn ang="0">
                  <a:pos x="connsiteX85" y="connsiteY85"/>
                </a:cxn>
                <a:cxn ang="0">
                  <a:pos x="connsiteX86" y="connsiteY86"/>
                </a:cxn>
                <a:cxn ang="0">
                  <a:pos x="connsiteX87" y="connsiteY87"/>
                </a:cxn>
                <a:cxn ang="0">
                  <a:pos x="connsiteX88" y="connsiteY88"/>
                </a:cxn>
                <a:cxn ang="0">
                  <a:pos x="connsiteX89" y="connsiteY89"/>
                </a:cxn>
                <a:cxn ang="0">
                  <a:pos x="connsiteX90" y="connsiteY90"/>
                </a:cxn>
                <a:cxn ang="0">
                  <a:pos x="connsiteX91" y="connsiteY91"/>
                </a:cxn>
                <a:cxn ang="0">
                  <a:pos x="connsiteX92" y="connsiteY92"/>
                </a:cxn>
                <a:cxn ang="0">
                  <a:pos x="connsiteX93" y="connsiteY93"/>
                </a:cxn>
                <a:cxn ang="0">
                  <a:pos x="connsiteX94" y="connsiteY94"/>
                </a:cxn>
                <a:cxn ang="0">
                  <a:pos x="connsiteX95" y="connsiteY95"/>
                </a:cxn>
                <a:cxn ang="0">
                  <a:pos x="connsiteX96" y="connsiteY96"/>
                </a:cxn>
                <a:cxn ang="0">
                  <a:pos x="connsiteX97" y="connsiteY97"/>
                </a:cxn>
                <a:cxn ang="0">
                  <a:pos x="connsiteX98" y="connsiteY98"/>
                </a:cxn>
                <a:cxn ang="0">
                  <a:pos x="connsiteX99" y="connsiteY99"/>
                </a:cxn>
                <a:cxn ang="0">
                  <a:pos x="connsiteX100" y="connsiteY100"/>
                </a:cxn>
                <a:cxn ang="0">
                  <a:pos x="connsiteX101" y="connsiteY101"/>
                </a:cxn>
                <a:cxn ang="0">
                  <a:pos x="connsiteX102" y="connsiteY102"/>
                </a:cxn>
                <a:cxn ang="0">
                  <a:pos x="connsiteX103" y="connsiteY103"/>
                </a:cxn>
                <a:cxn ang="0">
                  <a:pos x="connsiteX104" y="connsiteY104"/>
                </a:cxn>
                <a:cxn ang="0">
                  <a:pos x="connsiteX105" y="connsiteY105"/>
                </a:cxn>
                <a:cxn ang="0">
                  <a:pos x="connsiteX106" y="connsiteY106"/>
                </a:cxn>
                <a:cxn ang="0">
                  <a:pos x="connsiteX107" y="connsiteY107"/>
                </a:cxn>
                <a:cxn ang="0">
                  <a:pos x="connsiteX108" y="connsiteY108"/>
                </a:cxn>
                <a:cxn ang="0">
                  <a:pos x="connsiteX109" y="connsiteY109"/>
                </a:cxn>
                <a:cxn ang="0">
                  <a:pos x="connsiteX110" y="connsiteY110"/>
                </a:cxn>
                <a:cxn ang="0">
                  <a:pos x="connsiteX111" y="connsiteY111"/>
                </a:cxn>
                <a:cxn ang="0">
                  <a:pos x="connsiteX112" y="connsiteY112"/>
                </a:cxn>
                <a:cxn ang="0">
                  <a:pos x="connsiteX113" y="connsiteY113"/>
                </a:cxn>
                <a:cxn ang="0">
                  <a:pos x="connsiteX114" y="connsiteY114"/>
                </a:cxn>
                <a:cxn ang="0">
                  <a:pos x="connsiteX115" y="connsiteY115"/>
                </a:cxn>
                <a:cxn ang="0">
                  <a:pos x="connsiteX116" y="connsiteY116"/>
                </a:cxn>
                <a:cxn ang="0">
                  <a:pos x="connsiteX117" y="connsiteY117"/>
                </a:cxn>
                <a:cxn ang="0">
                  <a:pos x="connsiteX118" y="connsiteY118"/>
                </a:cxn>
                <a:cxn ang="0">
                  <a:pos x="connsiteX119" y="connsiteY119"/>
                </a:cxn>
                <a:cxn ang="0">
                  <a:pos x="connsiteX120" y="connsiteY120"/>
                </a:cxn>
                <a:cxn ang="0">
                  <a:pos x="connsiteX121" y="connsiteY121"/>
                </a:cxn>
                <a:cxn ang="0">
                  <a:pos x="connsiteX122" y="connsiteY122"/>
                </a:cxn>
                <a:cxn ang="0">
                  <a:pos x="connsiteX123" y="connsiteY123"/>
                </a:cxn>
                <a:cxn ang="0">
                  <a:pos x="connsiteX124" y="connsiteY124"/>
                </a:cxn>
                <a:cxn ang="0">
                  <a:pos x="connsiteX125" y="connsiteY125"/>
                </a:cxn>
                <a:cxn ang="0">
                  <a:pos x="connsiteX126" y="connsiteY126"/>
                </a:cxn>
                <a:cxn ang="0">
                  <a:pos x="connsiteX127" y="connsiteY127"/>
                </a:cxn>
                <a:cxn ang="0">
                  <a:pos x="connsiteX128" y="connsiteY128"/>
                </a:cxn>
                <a:cxn ang="0">
                  <a:pos x="connsiteX129" y="connsiteY129"/>
                </a:cxn>
                <a:cxn ang="0">
                  <a:pos x="connsiteX130" y="connsiteY130"/>
                </a:cxn>
                <a:cxn ang="0">
                  <a:pos x="connsiteX131" y="connsiteY131"/>
                </a:cxn>
                <a:cxn ang="0">
                  <a:pos x="connsiteX132" y="connsiteY132"/>
                </a:cxn>
                <a:cxn ang="0">
                  <a:pos x="connsiteX133" y="connsiteY133"/>
                </a:cxn>
                <a:cxn ang="0">
                  <a:pos x="connsiteX134" y="connsiteY134"/>
                </a:cxn>
                <a:cxn ang="0">
                  <a:pos x="connsiteX135" y="connsiteY135"/>
                </a:cxn>
                <a:cxn ang="0">
                  <a:pos x="connsiteX136" y="connsiteY136"/>
                </a:cxn>
                <a:cxn ang="0">
                  <a:pos x="connsiteX137" y="connsiteY137"/>
                </a:cxn>
                <a:cxn ang="0">
                  <a:pos x="connsiteX138" y="connsiteY138"/>
                </a:cxn>
                <a:cxn ang="0">
                  <a:pos x="connsiteX139" y="connsiteY139"/>
                </a:cxn>
                <a:cxn ang="0">
                  <a:pos x="connsiteX140" y="connsiteY140"/>
                </a:cxn>
                <a:cxn ang="0">
                  <a:pos x="connsiteX141" y="connsiteY141"/>
                </a:cxn>
                <a:cxn ang="0">
                  <a:pos x="connsiteX142" y="connsiteY142"/>
                </a:cxn>
                <a:cxn ang="0">
                  <a:pos x="connsiteX143" y="connsiteY143"/>
                </a:cxn>
                <a:cxn ang="0">
                  <a:pos x="connsiteX144" y="connsiteY144"/>
                </a:cxn>
                <a:cxn ang="0">
                  <a:pos x="connsiteX145" y="connsiteY145"/>
                </a:cxn>
                <a:cxn ang="0">
                  <a:pos x="connsiteX146" y="connsiteY146"/>
                </a:cxn>
                <a:cxn ang="0">
                  <a:pos x="connsiteX147" y="connsiteY147"/>
                </a:cxn>
                <a:cxn ang="0">
                  <a:pos x="connsiteX148" y="connsiteY148"/>
                </a:cxn>
                <a:cxn ang="0">
                  <a:pos x="connsiteX149" y="connsiteY149"/>
                </a:cxn>
                <a:cxn ang="0">
                  <a:pos x="connsiteX150" y="connsiteY150"/>
                </a:cxn>
                <a:cxn ang="0">
                  <a:pos x="connsiteX151" y="connsiteY151"/>
                </a:cxn>
                <a:cxn ang="0">
                  <a:pos x="connsiteX152" y="connsiteY152"/>
                </a:cxn>
                <a:cxn ang="0">
                  <a:pos x="connsiteX153" y="connsiteY153"/>
                </a:cxn>
                <a:cxn ang="0">
                  <a:pos x="connsiteX154" y="connsiteY154"/>
                </a:cxn>
                <a:cxn ang="0">
                  <a:pos x="connsiteX155" y="connsiteY155"/>
                </a:cxn>
                <a:cxn ang="0">
                  <a:pos x="connsiteX156" y="connsiteY156"/>
                </a:cxn>
                <a:cxn ang="0">
                  <a:pos x="connsiteX157" y="connsiteY157"/>
                </a:cxn>
                <a:cxn ang="0">
                  <a:pos x="connsiteX158" y="connsiteY158"/>
                </a:cxn>
                <a:cxn ang="0">
                  <a:pos x="connsiteX159" y="connsiteY159"/>
                </a:cxn>
                <a:cxn ang="0">
                  <a:pos x="connsiteX160" y="connsiteY160"/>
                </a:cxn>
                <a:cxn ang="0">
                  <a:pos x="connsiteX161" y="connsiteY161"/>
                </a:cxn>
                <a:cxn ang="0">
                  <a:pos x="connsiteX162" y="connsiteY162"/>
                </a:cxn>
                <a:cxn ang="0">
                  <a:pos x="connsiteX163" y="connsiteY163"/>
                </a:cxn>
                <a:cxn ang="0">
                  <a:pos x="connsiteX164" y="connsiteY164"/>
                </a:cxn>
                <a:cxn ang="0">
                  <a:pos x="connsiteX165" y="connsiteY165"/>
                </a:cxn>
                <a:cxn ang="0">
                  <a:pos x="connsiteX166" y="connsiteY166"/>
                </a:cxn>
                <a:cxn ang="0">
                  <a:pos x="connsiteX167" y="connsiteY167"/>
                </a:cxn>
                <a:cxn ang="0">
                  <a:pos x="connsiteX168" y="connsiteY168"/>
                </a:cxn>
                <a:cxn ang="0">
                  <a:pos x="connsiteX169" y="connsiteY169"/>
                </a:cxn>
                <a:cxn ang="0">
                  <a:pos x="connsiteX170" y="connsiteY170"/>
                </a:cxn>
                <a:cxn ang="0">
                  <a:pos x="connsiteX171" y="connsiteY171"/>
                </a:cxn>
              </a:cxnLst>
              <a:rect l="l" t="t" r="r" b="b"/>
              <a:pathLst>
                <a:path w="4452260" h="1068867">
                  <a:moveTo>
                    <a:pt x="352810" y="0"/>
                  </a:moveTo>
                  <a:cubicBezTo>
                    <a:pt x="475602" y="0"/>
                    <a:pt x="567696" y="0"/>
                    <a:pt x="636768" y="0"/>
                  </a:cubicBezTo>
                  <a:lnTo>
                    <a:pt x="647700" y="0"/>
                  </a:lnTo>
                  <a:lnTo>
                    <a:pt x="724065" y="0"/>
                  </a:lnTo>
                  <a:cubicBezTo>
                    <a:pt x="748048" y="0"/>
                    <a:pt x="767235" y="0"/>
                    <a:pt x="782584" y="0"/>
                  </a:cubicBezTo>
                  <a:lnTo>
                    <a:pt x="799455" y="0"/>
                  </a:lnTo>
                  <a:lnTo>
                    <a:pt x="809825" y="0"/>
                  </a:lnTo>
                  <a:lnTo>
                    <a:pt x="818078" y="0"/>
                  </a:lnTo>
                  <a:cubicBezTo>
                    <a:pt x="843980" y="0"/>
                    <a:pt x="843980" y="0"/>
                    <a:pt x="843980" y="0"/>
                  </a:cubicBezTo>
                  <a:lnTo>
                    <a:pt x="931658" y="0"/>
                  </a:lnTo>
                  <a:lnTo>
                    <a:pt x="961580" y="0"/>
                  </a:lnTo>
                  <a:lnTo>
                    <a:pt x="1000055" y="0"/>
                  </a:lnTo>
                  <a:lnTo>
                    <a:pt x="1040537" y="0"/>
                  </a:lnTo>
                  <a:lnTo>
                    <a:pt x="1051453" y="0"/>
                  </a:lnTo>
                  <a:lnTo>
                    <a:pt x="1083414" y="0"/>
                  </a:lnTo>
                  <a:lnTo>
                    <a:pt x="1112969" y="0"/>
                  </a:lnTo>
                  <a:cubicBezTo>
                    <a:pt x="1138871" y="0"/>
                    <a:pt x="1138871" y="0"/>
                    <a:pt x="1138871" y="0"/>
                  </a:cubicBezTo>
                  <a:lnTo>
                    <a:pt x="1170224" y="0"/>
                  </a:lnTo>
                  <a:lnTo>
                    <a:pt x="1170711" y="0"/>
                  </a:lnTo>
                  <a:lnTo>
                    <a:pt x="1202662" y="0"/>
                  </a:lnTo>
                  <a:lnTo>
                    <a:pt x="1240037" y="0"/>
                  </a:lnTo>
                  <a:cubicBezTo>
                    <a:pt x="1290626" y="0"/>
                    <a:pt x="1290626" y="0"/>
                    <a:pt x="1290626" y="0"/>
                  </a:cubicBezTo>
                  <a:lnTo>
                    <a:pt x="1324496" y="0"/>
                  </a:lnTo>
                  <a:lnTo>
                    <a:pt x="1332348" y="0"/>
                  </a:lnTo>
                  <a:lnTo>
                    <a:pt x="1335428" y="0"/>
                  </a:lnTo>
                  <a:lnTo>
                    <a:pt x="1411793" y="0"/>
                  </a:lnTo>
                  <a:lnTo>
                    <a:pt x="1454182" y="0"/>
                  </a:lnTo>
                  <a:lnTo>
                    <a:pt x="1470312" y="0"/>
                  </a:lnTo>
                  <a:lnTo>
                    <a:pt x="1487183" y="0"/>
                  </a:lnTo>
                  <a:lnTo>
                    <a:pt x="1497552" y="0"/>
                  </a:lnTo>
                  <a:lnTo>
                    <a:pt x="1505806" y="0"/>
                  </a:lnTo>
                  <a:lnTo>
                    <a:pt x="1528471" y="0"/>
                  </a:lnTo>
                  <a:lnTo>
                    <a:pt x="1531708" y="0"/>
                  </a:lnTo>
                  <a:lnTo>
                    <a:pt x="1540992" y="0"/>
                  </a:lnTo>
                  <a:lnTo>
                    <a:pt x="1541479" y="0"/>
                  </a:lnTo>
                  <a:lnTo>
                    <a:pt x="1599998" y="0"/>
                  </a:lnTo>
                  <a:lnTo>
                    <a:pt x="1619386" y="0"/>
                  </a:lnTo>
                  <a:lnTo>
                    <a:pt x="1635492" y="0"/>
                  </a:lnTo>
                  <a:lnTo>
                    <a:pt x="1649308" y="0"/>
                  </a:lnTo>
                  <a:lnTo>
                    <a:pt x="1653720" y="0"/>
                  </a:lnTo>
                  <a:lnTo>
                    <a:pt x="1661394" y="0"/>
                  </a:lnTo>
                  <a:lnTo>
                    <a:pt x="1687782" y="0"/>
                  </a:lnTo>
                  <a:lnTo>
                    <a:pt x="1703116" y="0"/>
                  </a:lnTo>
                  <a:lnTo>
                    <a:pt x="1739181" y="0"/>
                  </a:lnTo>
                  <a:lnTo>
                    <a:pt x="1771141" y="0"/>
                  </a:lnTo>
                  <a:lnTo>
                    <a:pt x="1800697" y="0"/>
                  </a:lnTo>
                  <a:lnTo>
                    <a:pt x="1811727" y="0"/>
                  </a:lnTo>
                  <a:lnTo>
                    <a:pt x="1823361" y="0"/>
                  </a:lnTo>
                  <a:lnTo>
                    <a:pt x="1826599" y="0"/>
                  </a:lnTo>
                  <a:lnTo>
                    <a:pt x="1857951" y="0"/>
                  </a:lnTo>
                  <a:lnTo>
                    <a:pt x="1858439" y="0"/>
                  </a:lnTo>
                  <a:lnTo>
                    <a:pt x="1859676" y="0"/>
                  </a:lnTo>
                  <a:lnTo>
                    <a:pt x="1893346" y="0"/>
                  </a:lnTo>
                  <a:lnTo>
                    <a:pt x="1927765" y="0"/>
                  </a:lnTo>
                  <a:lnTo>
                    <a:pt x="1963365" y="0"/>
                  </a:lnTo>
                  <a:lnTo>
                    <a:pt x="1978354" y="0"/>
                  </a:lnTo>
                  <a:lnTo>
                    <a:pt x="1991032" y="0"/>
                  </a:lnTo>
                  <a:lnTo>
                    <a:pt x="2020076" y="0"/>
                  </a:lnTo>
                  <a:lnTo>
                    <a:pt x="2021800" y="0"/>
                  </a:lnTo>
                  <a:lnTo>
                    <a:pt x="2027021" y="0"/>
                  </a:lnTo>
                  <a:cubicBezTo>
                    <a:pt x="2032162" y="0"/>
                    <a:pt x="2032162" y="0"/>
                    <a:pt x="2032162" y="0"/>
                  </a:cubicBezTo>
                  <a:lnTo>
                    <a:pt x="2141909" y="0"/>
                  </a:lnTo>
                  <a:lnTo>
                    <a:pt x="2143633" y="0"/>
                  </a:lnTo>
                  <a:lnTo>
                    <a:pt x="2178359" y="0"/>
                  </a:lnTo>
                  <a:lnTo>
                    <a:pt x="2228719" y="0"/>
                  </a:lnTo>
                  <a:lnTo>
                    <a:pt x="2229207" y="0"/>
                  </a:lnTo>
                  <a:lnTo>
                    <a:pt x="2230931" y="0"/>
                  </a:lnTo>
                  <a:lnTo>
                    <a:pt x="2287725" y="0"/>
                  </a:lnTo>
                  <a:lnTo>
                    <a:pt x="2289450" y="0"/>
                  </a:lnTo>
                  <a:lnTo>
                    <a:pt x="2323220" y="0"/>
                  </a:lnTo>
                  <a:lnTo>
                    <a:pt x="2324944" y="0"/>
                  </a:lnTo>
                  <a:lnTo>
                    <a:pt x="2340483" y="0"/>
                  </a:lnTo>
                  <a:lnTo>
                    <a:pt x="2341447" y="0"/>
                  </a:lnTo>
                  <a:lnTo>
                    <a:pt x="2343172" y="0"/>
                  </a:lnTo>
                  <a:lnTo>
                    <a:pt x="2349122" y="0"/>
                  </a:lnTo>
                  <a:lnTo>
                    <a:pt x="2350846" y="0"/>
                  </a:lnTo>
                  <a:lnTo>
                    <a:pt x="2390844" y="0"/>
                  </a:lnTo>
                  <a:lnTo>
                    <a:pt x="2462317" y="0"/>
                  </a:lnTo>
                  <a:lnTo>
                    <a:pt x="2499455" y="0"/>
                  </a:lnTo>
                  <a:lnTo>
                    <a:pt x="2530713" y="0"/>
                  </a:lnTo>
                  <a:lnTo>
                    <a:pt x="2547403" y="0"/>
                  </a:lnTo>
                  <a:lnTo>
                    <a:pt x="2549127" y="0"/>
                  </a:lnTo>
                  <a:lnTo>
                    <a:pt x="2581074" y="0"/>
                  </a:lnTo>
                  <a:lnTo>
                    <a:pt x="2582112" y="0"/>
                  </a:lnTo>
                  <a:cubicBezTo>
                    <a:pt x="2669530" y="0"/>
                    <a:pt x="2669530" y="0"/>
                    <a:pt x="2669530" y="0"/>
                  </a:cubicBezTo>
                  <a:lnTo>
                    <a:pt x="2678759" y="0"/>
                  </a:lnTo>
                  <a:lnTo>
                    <a:pt x="2709527" y="0"/>
                  </a:lnTo>
                  <a:lnTo>
                    <a:pt x="2711252" y="0"/>
                  </a:lnTo>
                  <a:lnTo>
                    <a:pt x="2714748" y="0"/>
                  </a:lnTo>
                  <a:lnTo>
                    <a:pt x="2719890" y="0"/>
                  </a:lnTo>
                  <a:lnTo>
                    <a:pt x="2831360" y="0"/>
                  </a:lnTo>
                  <a:lnTo>
                    <a:pt x="2833086" y="0"/>
                  </a:lnTo>
                  <a:lnTo>
                    <a:pt x="2866087" y="0"/>
                  </a:lnTo>
                  <a:lnTo>
                    <a:pt x="2918659" y="0"/>
                  </a:lnTo>
                  <a:lnTo>
                    <a:pt x="2919896" y="0"/>
                  </a:lnTo>
                  <a:lnTo>
                    <a:pt x="2920383" y="0"/>
                  </a:lnTo>
                  <a:lnTo>
                    <a:pt x="2977177" y="0"/>
                  </a:lnTo>
                  <a:lnTo>
                    <a:pt x="2978902" y="0"/>
                  </a:lnTo>
                  <a:lnTo>
                    <a:pt x="3012671" y="0"/>
                  </a:lnTo>
                  <a:lnTo>
                    <a:pt x="3014397" y="0"/>
                  </a:lnTo>
                  <a:lnTo>
                    <a:pt x="3028211" y="0"/>
                  </a:lnTo>
                  <a:lnTo>
                    <a:pt x="3030899" y="0"/>
                  </a:lnTo>
                  <a:lnTo>
                    <a:pt x="3032624" y="0"/>
                  </a:lnTo>
                  <a:lnTo>
                    <a:pt x="3038573" y="0"/>
                  </a:lnTo>
                  <a:lnTo>
                    <a:pt x="3040298" y="0"/>
                  </a:lnTo>
                  <a:lnTo>
                    <a:pt x="3082021" y="0"/>
                  </a:lnTo>
                  <a:lnTo>
                    <a:pt x="3150044" y="0"/>
                  </a:lnTo>
                  <a:lnTo>
                    <a:pt x="3218441" y="0"/>
                  </a:lnTo>
                  <a:lnTo>
                    <a:pt x="3236855" y="0"/>
                  </a:lnTo>
                  <a:lnTo>
                    <a:pt x="3269839" y="0"/>
                  </a:lnTo>
                  <a:lnTo>
                    <a:pt x="3272250" y="0"/>
                  </a:lnTo>
                  <a:lnTo>
                    <a:pt x="3320378" y="0"/>
                  </a:lnTo>
                  <a:lnTo>
                    <a:pt x="3346330" y="0"/>
                  </a:lnTo>
                  <a:lnTo>
                    <a:pt x="3357257" y="0"/>
                  </a:lnTo>
                  <a:lnTo>
                    <a:pt x="3369936" y="0"/>
                  </a:lnTo>
                  <a:lnTo>
                    <a:pt x="3398980" y="0"/>
                  </a:lnTo>
                  <a:lnTo>
                    <a:pt x="3405925" y="0"/>
                  </a:lnTo>
                  <a:cubicBezTo>
                    <a:pt x="3411066" y="0"/>
                    <a:pt x="3411066" y="0"/>
                    <a:pt x="3411066" y="0"/>
                  </a:cubicBezTo>
                  <a:lnTo>
                    <a:pt x="3520813" y="0"/>
                  </a:lnTo>
                  <a:lnTo>
                    <a:pt x="3607623" y="0"/>
                  </a:lnTo>
                  <a:lnTo>
                    <a:pt x="3608111" y="0"/>
                  </a:lnTo>
                  <a:lnTo>
                    <a:pt x="3666629" y="0"/>
                  </a:lnTo>
                  <a:lnTo>
                    <a:pt x="3702124" y="0"/>
                  </a:lnTo>
                  <a:lnTo>
                    <a:pt x="3720351" y="0"/>
                  </a:lnTo>
                  <a:lnTo>
                    <a:pt x="3728025" y="0"/>
                  </a:lnTo>
                  <a:lnTo>
                    <a:pt x="3769748" y="0"/>
                  </a:lnTo>
                  <a:cubicBezTo>
                    <a:pt x="4098793" y="0"/>
                    <a:pt x="4098793" y="0"/>
                    <a:pt x="4098793" y="0"/>
                  </a:cubicBezTo>
                  <a:cubicBezTo>
                    <a:pt x="4133877" y="0"/>
                    <a:pt x="4175977" y="24572"/>
                    <a:pt x="4193519" y="54408"/>
                  </a:cubicBezTo>
                  <a:cubicBezTo>
                    <a:pt x="4439104" y="480025"/>
                    <a:pt x="4439104" y="480025"/>
                    <a:pt x="4439104" y="480025"/>
                  </a:cubicBezTo>
                  <a:cubicBezTo>
                    <a:pt x="4456646" y="509862"/>
                    <a:pt x="4456646" y="559005"/>
                    <a:pt x="4439104" y="588843"/>
                  </a:cubicBezTo>
                  <a:cubicBezTo>
                    <a:pt x="4193519" y="1014459"/>
                    <a:pt x="4193519" y="1014459"/>
                    <a:pt x="4193519" y="1014459"/>
                  </a:cubicBezTo>
                  <a:cubicBezTo>
                    <a:pt x="4175977" y="1044295"/>
                    <a:pt x="4133877" y="1068867"/>
                    <a:pt x="4098793" y="1068867"/>
                  </a:cubicBezTo>
                  <a:lnTo>
                    <a:pt x="3728025" y="1068867"/>
                  </a:lnTo>
                  <a:lnTo>
                    <a:pt x="3607623" y="1068867"/>
                  </a:lnTo>
                  <a:lnTo>
                    <a:pt x="3411066" y="1068867"/>
                  </a:lnTo>
                  <a:lnTo>
                    <a:pt x="3357257" y="1068867"/>
                  </a:lnTo>
                  <a:lnTo>
                    <a:pt x="3236855" y="1068867"/>
                  </a:lnTo>
                  <a:lnTo>
                    <a:pt x="3040298" y="1068867"/>
                  </a:lnTo>
                  <a:lnTo>
                    <a:pt x="3038573" y="1068867"/>
                  </a:lnTo>
                  <a:lnTo>
                    <a:pt x="2919896" y="1068867"/>
                  </a:lnTo>
                  <a:lnTo>
                    <a:pt x="2866087" y="1068867"/>
                  </a:lnTo>
                  <a:lnTo>
                    <a:pt x="2719890" y="1068867"/>
                  </a:lnTo>
                  <a:lnTo>
                    <a:pt x="2669530" y="1068867"/>
                  </a:lnTo>
                  <a:lnTo>
                    <a:pt x="2549127" y="1068867"/>
                  </a:lnTo>
                  <a:lnTo>
                    <a:pt x="2547403" y="1068867"/>
                  </a:lnTo>
                  <a:lnTo>
                    <a:pt x="2350846" y="1068867"/>
                  </a:lnTo>
                  <a:lnTo>
                    <a:pt x="2349122" y="1068867"/>
                  </a:lnTo>
                  <a:lnTo>
                    <a:pt x="2228719" y="1068867"/>
                  </a:lnTo>
                  <a:lnTo>
                    <a:pt x="2178359" y="1068867"/>
                  </a:lnTo>
                  <a:lnTo>
                    <a:pt x="2032162" y="1068867"/>
                  </a:lnTo>
                  <a:lnTo>
                    <a:pt x="1978354" y="1068867"/>
                  </a:lnTo>
                  <a:lnTo>
                    <a:pt x="1859676" y="1068867"/>
                  </a:lnTo>
                  <a:lnTo>
                    <a:pt x="1857951" y="1068867"/>
                  </a:lnTo>
                  <a:lnTo>
                    <a:pt x="1826599" y="1068867"/>
                  </a:lnTo>
                  <a:lnTo>
                    <a:pt x="1661394" y="1068867"/>
                  </a:lnTo>
                  <a:lnTo>
                    <a:pt x="1540992" y="1068867"/>
                  </a:lnTo>
                  <a:lnTo>
                    <a:pt x="1531708" y="1068867"/>
                  </a:lnTo>
                  <a:lnTo>
                    <a:pt x="1487183" y="1068867"/>
                  </a:lnTo>
                  <a:lnTo>
                    <a:pt x="1335428" y="1068867"/>
                  </a:lnTo>
                  <a:lnTo>
                    <a:pt x="1290626" y="1068867"/>
                  </a:lnTo>
                  <a:lnTo>
                    <a:pt x="1170224" y="1068867"/>
                  </a:lnTo>
                  <a:lnTo>
                    <a:pt x="1138871" y="1068867"/>
                  </a:lnTo>
                  <a:lnTo>
                    <a:pt x="1040537" y="1068867"/>
                  </a:lnTo>
                  <a:lnTo>
                    <a:pt x="843980" y="1068867"/>
                  </a:lnTo>
                  <a:lnTo>
                    <a:pt x="799455" y="1068867"/>
                  </a:lnTo>
                  <a:lnTo>
                    <a:pt x="647700" y="1068867"/>
                  </a:lnTo>
                  <a:lnTo>
                    <a:pt x="352810" y="1068867"/>
                  </a:lnTo>
                  <a:cubicBezTo>
                    <a:pt x="318603" y="1068867"/>
                    <a:pt x="275626" y="1044295"/>
                    <a:pt x="258084" y="1014459"/>
                  </a:cubicBezTo>
                  <a:cubicBezTo>
                    <a:pt x="12498" y="588843"/>
                    <a:pt x="12498" y="588843"/>
                    <a:pt x="12498" y="588843"/>
                  </a:cubicBezTo>
                  <a:cubicBezTo>
                    <a:pt x="-4166" y="559005"/>
                    <a:pt x="-4166" y="509862"/>
                    <a:pt x="12498" y="480025"/>
                  </a:cubicBezTo>
                  <a:cubicBezTo>
                    <a:pt x="258084" y="54408"/>
                    <a:pt x="258084" y="54408"/>
                    <a:pt x="258084" y="54408"/>
                  </a:cubicBezTo>
                  <a:cubicBezTo>
                    <a:pt x="275626" y="24572"/>
                    <a:pt x="318603" y="0"/>
                    <a:pt x="352810" y="0"/>
                  </a:cubicBezTo>
                  <a:close/>
                </a:path>
              </a:pathLst>
            </a:custGeom>
            <a:gradFill flip="none" rotWithShape="1">
              <a:gsLst>
                <a:gs pos="100000">
                  <a:srgbClr val="FFFFFF">
                    <a:lumMod val="95000"/>
                  </a:srgbClr>
                </a:gs>
                <a:gs pos="0">
                  <a:srgbClr val="D3D3D3"/>
                </a:gs>
              </a:gsLst>
              <a:lin ang="2700000" scaled="1"/>
              <a:tileRect/>
            </a:gradFill>
            <a:ln w="19050">
              <a:gradFill flip="none" rotWithShape="1">
                <a:gsLst>
                  <a:gs pos="100000">
                    <a:srgbClr val="FFFFFF">
                      <a:lumMod val="75000"/>
                    </a:srgbClr>
                  </a:gs>
                  <a:gs pos="0">
                    <a:srgbClr val="FFFFFF"/>
                  </a:gs>
                </a:gsLst>
                <a:lin ang="2700000" scaled="1"/>
                <a:tileRect/>
              </a:gradFill>
            </a:ln>
            <a:effectLst>
              <a:outerShdw blurRad="127000" dist="50800" dir="2700000" algn="tl" rotWithShape="0">
                <a:prstClr val="black">
                  <a:alpha val="40000"/>
                </a:prstClr>
              </a:outerShdw>
            </a:effectLst>
          </p:spPr>
          <p:txBody>
            <a:bodyPr vert="horz" wrap="square" lIns="91440" tIns="45720" rIns="91440" bIns="45720" numCol="1" anchor="t" anchorCtr="0" compatLnSpc="1">
              <a:noAutofit/>
            </a:bodyPr>
            <a:lstStyle/>
            <a:p>
              <a:pPr>
                <a:defRPr/>
              </a:pPr>
              <a:endParaRPr lang="zh-CN" altLang="en-US" kern="0" dirty="0">
                <a:solidFill>
                  <a:prstClr val="black"/>
                </a:solidFill>
                <a:latin typeface="+mj-lt"/>
                <a:ea typeface="微软雅黑" panose="020B0503020204020204" pitchFamily="34" charset="-122"/>
                <a:cs typeface="+mn-ea"/>
                <a:sym typeface="+mn-lt"/>
              </a:endParaRPr>
            </a:p>
          </p:txBody>
        </p:sp>
        <p:sp>
          <p:nvSpPr>
            <p:cNvPr id="19" name="任意多边形 18"/>
            <p:cNvSpPr/>
            <p:nvPr/>
          </p:nvSpPr>
          <p:spPr bwMode="auto">
            <a:xfrm>
              <a:off x="1010779" y="325868"/>
              <a:ext cx="2628449" cy="527848"/>
            </a:xfrm>
            <a:custGeom>
              <a:avLst/>
              <a:gdLst>
                <a:gd name="connsiteX0" fmla="*/ 305125 w 4603109"/>
                <a:gd name="connsiteY0" fmla="*/ 0 h 924402"/>
                <a:gd name="connsiteX1" fmla="*/ 432894 w 4603109"/>
                <a:gd name="connsiteY1" fmla="*/ 0 h 924402"/>
                <a:gd name="connsiteX2" fmla="*/ 445336 w 4603109"/>
                <a:gd name="connsiteY2" fmla="*/ 0 h 924402"/>
                <a:gd name="connsiteX3" fmla="*/ 550703 w 4603109"/>
                <a:gd name="connsiteY3" fmla="*/ 0 h 924402"/>
                <a:gd name="connsiteX4" fmla="*/ 560158 w 4603109"/>
                <a:gd name="connsiteY4" fmla="*/ 0 h 924402"/>
                <a:gd name="connsiteX5" fmla="*/ 573105 w 4603109"/>
                <a:gd name="connsiteY5" fmla="*/ 0 h 924402"/>
                <a:gd name="connsiteX6" fmla="*/ 626202 w 4603109"/>
                <a:gd name="connsiteY6" fmla="*/ 0 h 924402"/>
                <a:gd name="connsiteX7" fmla="*/ 676811 w 4603109"/>
                <a:gd name="connsiteY7" fmla="*/ 0 h 924402"/>
                <a:gd name="connsiteX8" fmla="*/ 678472 w 4603109"/>
                <a:gd name="connsiteY8" fmla="*/ 0 h 924402"/>
                <a:gd name="connsiteX9" fmla="*/ 687927 w 4603109"/>
                <a:gd name="connsiteY9" fmla="*/ 0 h 924402"/>
                <a:gd name="connsiteX10" fmla="*/ 691402 w 4603109"/>
                <a:gd name="connsiteY10" fmla="*/ 0 h 924402"/>
                <a:gd name="connsiteX11" fmla="*/ 700371 w 4603109"/>
                <a:gd name="connsiteY11" fmla="*/ 0 h 924402"/>
                <a:gd name="connsiteX12" fmla="*/ 707508 w 4603109"/>
                <a:gd name="connsiteY12" fmla="*/ 0 h 924402"/>
                <a:gd name="connsiteX13" fmla="*/ 729909 w 4603109"/>
                <a:gd name="connsiteY13" fmla="*/ 0 h 924402"/>
                <a:gd name="connsiteX14" fmla="*/ 753971 w 4603109"/>
                <a:gd name="connsiteY14" fmla="*/ 0 h 924402"/>
                <a:gd name="connsiteX15" fmla="*/ 804580 w 4603109"/>
                <a:gd name="connsiteY15" fmla="*/ 0 h 924402"/>
                <a:gd name="connsiteX16" fmla="*/ 805737 w 4603109"/>
                <a:gd name="connsiteY16" fmla="*/ 0 h 924402"/>
                <a:gd name="connsiteX17" fmla="*/ 819171 w 4603109"/>
                <a:gd name="connsiteY17" fmla="*/ 0 h 924402"/>
                <a:gd name="connsiteX18" fmla="*/ 828140 w 4603109"/>
                <a:gd name="connsiteY18" fmla="*/ 0 h 924402"/>
                <a:gd name="connsiteX19" fmla="*/ 831615 w 4603109"/>
                <a:gd name="connsiteY19" fmla="*/ 0 h 924402"/>
                <a:gd name="connsiteX20" fmla="*/ 835277 w 4603109"/>
                <a:gd name="connsiteY20" fmla="*/ 0 h 924402"/>
                <a:gd name="connsiteX21" fmla="*/ 857678 w 4603109"/>
                <a:gd name="connsiteY21" fmla="*/ 0 h 924402"/>
                <a:gd name="connsiteX22" fmla="*/ 864889 w 4603109"/>
                <a:gd name="connsiteY22" fmla="*/ 0 h 924402"/>
                <a:gd name="connsiteX23" fmla="*/ 899900 w 4603109"/>
                <a:gd name="connsiteY23" fmla="*/ 0 h 924402"/>
                <a:gd name="connsiteX24" fmla="*/ 909341 w 4603109"/>
                <a:gd name="connsiteY24" fmla="*/ 0 h 924402"/>
                <a:gd name="connsiteX25" fmla="*/ 929965 w 4603109"/>
                <a:gd name="connsiteY25" fmla="*/ 0 h 924402"/>
                <a:gd name="connsiteX26" fmla="*/ 933506 w 4603109"/>
                <a:gd name="connsiteY26" fmla="*/ 0 h 924402"/>
                <a:gd name="connsiteX27" fmla="*/ 936982 w 4603109"/>
                <a:gd name="connsiteY27" fmla="*/ 0 h 924402"/>
                <a:gd name="connsiteX28" fmla="*/ 959384 w 4603109"/>
                <a:gd name="connsiteY28" fmla="*/ 0 h 924402"/>
                <a:gd name="connsiteX29" fmla="*/ 962542 w 4603109"/>
                <a:gd name="connsiteY29" fmla="*/ 0 h 924402"/>
                <a:gd name="connsiteX30" fmla="*/ 984943 w 4603109"/>
                <a:gd name="connsiteY30" fmla="*/ 0 h 924402"/>
                <a:gd name="connsiteX31" fmla="*/ 992658 w 4603109"/>
                <a:gd name="connsiteY31" fmla="*/ 0 h 924402"/>
                <a:gd name="connsiteX32" fmla="*/ 1012059 w 4603109"/>
                <a:gd name="connsiteY32" fmla="*/ 0 h 924402"/>
                <a:gd name="connsiteX33" fmla="*/ 1012480 w 4603109"/>
                <a:gd name="connsiteY33" fmla="*/ 0 h 924402"/>
                <a:gd name="connsiteX34" fmla="*/ 1027669 w 4603109"/>
                <a:gd name="connsiteY34" fmla="*/ 0 h 924402"/>
                <a:gd name="connsiteX35" fmla="*/ 1037110 w 4603109"/>
                <a:gd name="connsiteY35" fmla="*/ 0 h 924402"/>
                <a:gd name="connsiteX36" fmla="*/ 1040112 w 4603109"/>
                <a:gd name="connsiteY36" fmla="*/ 0 h 924402"/>
                <a:gd name="connsiteX37" fmla="*/ 1057734 w 4603109"/>
                <a:gd name="connsiteY37" fmla="*/ 0 h 924402"/>
                <a:gd name="connsiteX38" fmla="*/ 1064751 w 4603109"/>
                <a:gd name="connsiteY38" fmla="*/ 0 h 924402"/>
                <a:gd name="connsiteX39" fmla="*/ 1070177 w 4603109"/>
                <a:gd name="connsiteY39" fmla="*/ 0 h 924402"/>
                <a:gd name="connsiteX40" fmla="*/ 1072436 w 4603109"/>
                <a:gd name="connsiteY40" fmla="*/ 0 h 924402"/>
                <a:gd name="connsiteX41" fmla="*/ 1090311 w 4603109"/>
                <a:gd name="connsiteY41" fmla="*/ 0 h 924402"/>
                <a:gd name="connsiteX42" fmla="*/ 1110718 w 4603109"/>
                <a:gd name="connsiteY42" fmla="*/ 0 h 924402"/>
                <a:gd name="connsiteX43" fmla="*/ 1112712 w 4603109"/>
                <a:gd name="connsiteY43" fmla="*/ 0 h 924402"/>
                <a:gd name="connsiteX44" fmla="*/ 1116187 w 4603109"/>
                <a:gd name="connsiteY44" fmla="*/ 0 h 924402"/>
                <a:gd name="connsiteX45" fmla="*/ 1139828 w 4603109"/>
                <a:gd name="connsiteY45" fmla="*/ 0 h 924402"/>
                <a:gd name="connsiteX46" fmla="*/ 1140249 w 4603109"/>
                <a:gd name="connsiteY46" fmla="*/ 0 h 924402"/>
                <a:gd name="connsiteX47" fmla="*/ 1145480 w 4603109"/>
                <a:gd name="connsiteY47" fmla="*/ 0 h 924402"/>
                <a:gd name="connsiteX48" fmla="*/ 1152270 w 4603109"/>
                <a:gd name="connsiteY48" fmla="*/ 0 h 924402"/>
                <a:gd name="connsiteX49" fmla="*/ 1154934 w 4603109"/>
                <a:gd name="connsiteY49" fmla="*/ 0 h 924402"/>
                <a:gd name="connsiteX50" fmla="*/ 1167881 w 4603109"/>
                <a:gd name="connsiteY50" fmla="*/ 0 h 924402"/>
                <a:gd name="connsiteX51" fmla="*/ 1175544 w 4603109"/>
                <a:gd name="connsiteY51" fmla="*/ 0 h 924402"/>
                <a:gd name="connsiteX52" fmla="*/ 1184998 w 4603109"/>
                <a:gd name="connsiteY52" fmla="*/ 0 h 924402"/>
                <a:gd name="connsiteX53" fmla="*/ 1197946 w 4603109"/>
                <a:gd name="connsiteY53" fmla="*/ 0 h 924402"/>
                <a:gd name="connsiteX54" fmla="*/ 1200205 w 4603109"/>
                <a:gd name="connsiteY54" fmla="*/ 0 h 924402"/>
                <a:gd name="connsiteX55" fmla="*/ 1220978 w 4603109"/>
                <a:gd name="connsiteY55" fmla="*/ 0 h 924402"/>
                <a:gd name="connsiteX56" fmla="*/ 1238487 w 4603109"/>
                <a:gd name="connsiteY56" fmla="*/ 0 h 924402"/>
                <a:gd name="connsiteX57" fmla="*/ 1243956 w 4603109"/>
                <a:gd name="connsiteY57" fmla="*/ 0 h 924402"/>
                <a:gd name="connsiteX58" fmla="*/ 1251042 w 4603109"/>
                <a:gd name="connsiteY58" fmla="*/ 0 h 924402"/>
                <a:gd name="connsiteX59" fmla="*/ 1257637 w 4603109"/>
                <a:gd name="connsiteY59" fmla="*/ 0 h 924402"/>
                <a:gd name="connsiteX60" fmla="*/ 1271587 w 4603109"/>
                <a:gd name="connsiteY60" fmla="*/ 0 h 924402"/>
                <a:gd name="connsiteX61" fmla="*/ 1273249 w 4603109"/>
                <a:gd name="connsiteY61" fmla="*/ 0 h 924402"/>
                <a:gd name="connsiteX62" fmla="*/ 1280039 w 4603109"/>
                <a:gd name="connsiteY62" fmla="*/ 0 h 924402"/>
                <a:gd name="connsiteX63" fmla="*/ 1282703 w 4603109"/>
                <a:gd name="connsiteY63" fmla="*/ 0 h 924402"/>
                <a:gd name="connsiteX64" fmla="*/ 1286178 w 4603109"/>
                <a:gd name="connsiteY64" fmla="*/ 0 h 924402"/>
                <a:gd name="connsiteX65" fmla="*/ 1295146 w 4603109"/>
                <a:gd name="connsiteY65" fmla="*/ 0 h 924402"/>
                <a:gd name="connsiteX66" fmla="*/ 1301651 w 4603109"/>
                <a:gd name="connsiteY66" fmla="*/ 0 h 924402"/>
                <a:gd name="connsiteX67" fmla="*/ 1302284 w 4603109"/>
                <a:gd name="connsiteY67" fmla="*/ 0 h 924402"/>
                <a:gd name="connsiteX68" fmla="*/ 1303313 w 4603109"/>
                <a:gd name="connsiteY68" fmla="*/ 0 h 924402"/>
                <a:gd name="connsiteX69" fmla="*/ 1312767 w 4603109"/>
                <a:gd name="connsiteY69" fmla="*/ 0 h 924402"/>
                <a:gd name="connsiteX70" fmla="*/ 1316242 w 4603109"/>
                <a:gd name="connsiteY70" fmla="*/ 0 h 924402"/>
                <a:gd name="connsiteX71" fmla="*/ 1321886 w 4603109"/>
                <a:gd name="connsiteY71" fmla="*/ 0 h 924402"/>
                <a:gd name="connsiteX72" fmla="*/ 1324685 w 4603109"/>
                <a:gd name="connsiteY72" fmla="*/ 0 h 924402"/>
                <a:gd name="connsiteX73" fmla="*/ 1325211 w 4603109"/>
                <a:gd name="connsiteY73" fmla="*/ 0 h 924402"/>
                <a:gd name="connsiteX74" fmla="*/ 1332348 w 4603109"/>
                <a:gd name="connsiteY74" fmla="*/ 0 h 924402"/>
                <a:gd name="connsiteX75" fmla="*/ 1332714 w 4603109"/>
                <a:gd name="connsiteY75" fmla="*/ 0 h 924402"/>
                <a:gd name="connsiteX76" fmla="*/ 1333135 w 4603109"/>
                <a:gd name="connsiteY76" fmla="*/ 0 h 924402"/>
                <a:gd name="connsiteX77" fmla="*/ 1348747 w 4603109"/>
                <a:gd name="connsiteY77" fmla="*/ 0 h 924402"/>
                <a:gd name="connsiteX78" fmla="*/ 1354749 w 4603109"/>
                <a:gd name="connsiteY78" fmla="*/ 0 h 924402"/>
                <a:gd name="connsiteX79" fmla="*/ 1378811 w 4603109"/>
                <a:gd name="connsiteY79" fmla="*/ 0 h 924402"/>
                <a:gd name="connsiteX80" fmla="*/ 1383745 w 4603109"/>
                <a:gd name="connsiteY80" fmla="*/ 0 h 924402"/>
                <a:gd name="connsiteX81" fmla="*/ 1385406 w 4603109"/>
                <a:gd name="connsiteY81" fmla="*/ 0 h 924402"/>
                <a:gd name="connsiteX82" fmla="*/ 1399356 w 4603109"/>
                <a:gd name="connsiteY82" fmla="*/ 0 h 924402"/>
                <a:gd name="connsiteX83" fmla="*/ 1400513 w 4603109"/>
                <a:gd name="connsiteY83" fmla="*/ 0 h 924402"/>
                <a:gd name="connsiteX84" fmla="*/ 1413947 w 4603109"/>
                <a:gd name="connsiteY84" fmla="*/ 0 h 924402"/>
                <a:gd name="connsiteX85" fmla="*/ 1414442 w 4603109"/>
                <a:gd name="connsiteY85" fmla="*/ 0 h 924402"/>
                <a:gd name="connsiteX86" fmla="*/ 1422915 w 4603109"/>
                <a:gd name="connsiteY86" fmla="*/ 0 h 924402"/>
                <a:gd name="connsiteX87" fmla="*/ 1426390 w 4603109"/>
                <a:gd name="connsiteY87" fmla="*/ 0 h 924402"/>
                <a:gd name="connsiteX88" fmla="*/ 1429420 w 4603109"/>
                <a:gd name="connsiteY88" fmla="*/ 0 h 924402"/>
                <a:gd name="connsiteX89" fmla="*/ 1430053 w 4603109"/>
                <a:gd name="connsiteY89" fmla="*/ 0 h 924402"/>
                <a:gd name="connsiteX90" fmla="*/ 1430206 w 4603109"/>
                <a:gd name="connsiteY90" fmla="*/ 0 h 924402"/>
                <a:gd name="connsiteX91" fmla="*/ 1430577 w 4603109"/>
                <a:gd name="connsiteY91" fmla="*/ 0 h 924402"/>
                <a:gd name="connsiteX92" fmla="*/ 1436843 w 4603109"/>
                <a:gd name="connsiteY92" fmla="*/ 0 h 924402"/>
                <a:gd name="connsiteX93" fmla="*/ 1444011 w 4603109"/>
                <a:gd name="connsiteY93" fmla="*/ 0 h 924402"/>
                <a:gd name="connsiteX94" fmla="*/ 1449655 w 4603109"/>
                <a:gd name="connsiteY94" fmla="*/ 0 h 924402"/>
                <a:gd name="connsiteX95" fmla="*/ 1452454 w 4603109"/>
                <a:gd name="connsiteY95" fmla="*/ 0 h 924402"/>
                <a:gd name="connsiteX96" fmla="*/ 1452980 w 4603109"/>
                <a:gd name="connsiteY96" fmla="*/ 0 h 924402"/>
                <a:gd name="connsiteX97" fmla="*/ 1456455 w 4603109"/>
                <a:gd name="connsiteY97" fmla="*/ 0 h 924402"/>
                <a:gd name="connsiteX98" fmla="*/ 1459664 w 4603109"/>
                <a:gd name="connsiteY98" fmla="*/ 0 h 924402"/>
                <a:gd name="connsiteX99" fmla="*/ 1460117 w 4603109"/>
                <a:gd name="connsiteY99" fmla="*/ 0 h 924402"/>
                <a:gd name="connsiteX100" fmla="*/ 1460483 w 4603109"/>
                <a:gd name="connsiteY100" fmla="*/ 0 h 924402"/>
                <a:gd name="connsiteX101" fmla="*/ 1460904 w 4603109"/>
                <a:gd name="connsiteY101" fmla="*/ 0 h 924402"/>
                <a:gd name="connsiteX102" fmla="*/ 1472926 w 4603109"/>
                <a:gd name="connsiteY102" fmla="*/ 0 h 924402"/>
                <a:gd name="connsiteX103" fmla="*/ 1482518 w 4603109"/>
                <a:gd name="connsiteY103" fmla="*/ 0 h 924402"/>
                <a:gd name="connsiteX104" fmla="*/ 1489729 w 4603109"/>
                <a:gd name="connsiteY104" fmla="*/ 0 h 924402"/>
                <a:gd name="connsiteX105" fmla="*/ 1504116 w 4603109"/>
                <a:gd name="connsiteY105" fmla="*/ 0 h 924402"/>
                <a:gd name="connsiteX106" fmla="*/ 1511514 w 4603109"/>
                <a:gd name="connsiteY106" fmla="*/ 0 h 924402"/>
                <a:gd name="connsiteX107" fmla="*/ 1524740 w 4603109"/>
                <a:gd name="connsiteY107" fmla="*/ 0 h 924402"/>
                <a:gd name="connsiteX108" fmla="*/ 1528282 w 4603109"/>
                <a:gd name="connsiteY108" fmla="*/ 0 h 924402"/>
                <a:gd name="connsiteX109" fmla="*/ 1531757 w 4603109"/>
                <a:gd name="connsiteY109" fmla="*/ 0 h 924402"/>
                <a:gd name="connsiteX110" fmla="*/ 1534181 w 4603109"/>
                <a:gd name="connsiteY110" fmla="*/ 0 h 924402"/>
                <a:gd name="connsiteX111" fmla="*/ 1542211 w 4603109"/>
                <a:gd name="connsiteY111" fmla="*/ 0 h 924402"/>
                <a:gd name="connsiteX112" fmla="*/ 1554159 w 4603109"/>
                <a:gd name="connsiteY112" fmla="*/ 0 h 924402"/>
                <a:gd name="connsiteX113" fmla="*/ 1557318 w 4603109"/>
                <a:gd name="connsiteY113" fmla="*/ 0 h 924402"/>
                <a:gd name="connsiteX114" fmla="*/ 1557975 w 4603109"/>
                <a:gd name="connsiteY114" fmla="*/ 0 h 924402"/>
                <a:gd name="connsiteX115" fmla="*/ 1558346 w 4603109"/>
                <a:gd name="connsiteY115" fmla="*/ 0 h 924402"/>
                <a:gd name="connsiteX116" fmla="*/ 1561822 w 4603109"/>
                <a:gd name="connsiteY116" fmla="*/ 0 h 924402"/>
                <a:gd name="connsiteX117" fmla="*/ 1564612 w 4603109"/>
                <a:gd name="connsiteY117" fmla="*/ 0 h 924402"/>
                <a:gd name="connsiteX118" fmla="*/ 1566857 w 4603109"/>
                <a:gd name="connsiteY118" fmla="*/ 0 h 924402"/>
                <a:gd name="connsiteX119" fmla="*/ 1576919 w 4603109"/>
                <a:gd name="connsiteY119" fmla="*/ 0 h 924402"/>
                <a:gd name="connsiteX120" fmla="*/ 1579719 w 4603109"/>
                <a:gd name="connsiteY120" fmla="*/ 0 h 924402"/>
                <a:gd name="connsiteX121" fmla="*/ 1584224 w 4603109"/>
                <a:gd name="connsiteY121" fmla="*/ 0 h 924402"/>
                <a:gd name="connsiteX122" fmla="*/ 1587382 w 4603109"/>
                <a:gd name="connsiteY122" fmla="*/ 0 h 924402"/>
                <a:gd name="connsiteX123" fmla="*/ 1587433 w 4603109"/>
                <a:gd name="connsiteY123" fmla="*/ 0 h 924402"/>
                <a:gd name="connsiteX124" fmla="*/ 1600695 w 4603109"/>
                <a:gd name="connsiteY124" fmla="*/ 0 h 924402"/>
                <a:gd name="connsiteX125" fmla="*/ 1606834 w 4603109"/>
                <a:gd name="connsiteY125" fmla="*/ 0 h 924402"/>
                <a:gd name="connsiteX126" fmla="*/ 1607256 w 4603109"/>
                <a:gd name="connsiteY126" fmla="*/ 0 h 924402"/>
                <a:gd name="connsiteX127" fmla="*/ 1608325 w 4603109"/>
                <a:gd name="connsiteY127" fmla="*/ 0 h 924402"/>
                <a:gd name="connsiteX128" fmla="*/ 1609783 w 4603109"/>
                <a:gd name="connsiteY128" fmla="*/ 0 h 924402"/>
                <a:gd name="connsiteX129" fmla="*/ 1617498 w 4603109"/>
                <a:gd name="connsiteY129" fmla="*/ 0 h 924402"/>
                <a:gd name="connsiteX130" fmla="*/ 1631885 w 4603109"/>
                <a:gd name="connsiteY130" fmla="*/ 0 h 924402"/>
                <a:gd name="connsiteX131" fmla="*/ 1636899 w 4603109"/>
                <a:gd name="connsiteY131" fmla="*/ 0 h 924402"/>
                <a:gd name="connsiteX132" fmla="*/ 1637320 w 4603109"/>
                <a:gd name="connsiteY132" fmla="*/ 0 h 924402"/>
                <a:gd name="connsiteX133" fmla="*/ 1637445 w 4603109"/>
                <a:gd name="connsiteY133" fmla="*/ 0 h 924402"/>
                <a:gd name="connsiteX134" fmla="*/ 1652509 w 4603109"/>
                <a:gd name="connsiteY134" fmla="*/ 0 h 924402"/>
                <a:gd name="connsiteX135" fmla="*/ 1659526 w 4603109"/>
                <a:gd name="connsiteY135" fmla="*/ 0 h 924402"/>
                <a:gd name="connsiteX136" fmla="*/ 1661950 w 4603109"/>
                <a:gd name="connsiteY136" fmla="*/ 0 h 924402"/>
                <a:gd name="connsiteX137" fmla="*/ 1664952 w 4603109"/>
                <a:gd name="connsiteY137" fmla="*/ 0 h 924402"/>
                <a:gd name="connsiteX138" fmla="*/ 1667212 w 4603109"/>
                <a:gd name="connsiteY138" fmla="*/ 0 h 924402"/>
                <a:gd name="connsiteX139" fmla="*/ 1685087 w 4603109"/>
                <a:gd name="connsiteY139" fmla="*/ 0 h 924402"/>
                <a:gd name="connsiteX140" fmla="*/ 1689591 w 4603109"/>
                <a:gd name="connsiteY140" fmla="*/ 0 h 924402"/>
                <a:gd name="connsiteX141" fmla="*/ 1694626 w 4603109"/>
                <a:gd name="connsiteY141" fmla="*/ 0 h 924402"/>
                <a:gd name="connsiteX142" fmla="*/ 1697276 w 4603109"/>
                <a:gd name="connsiteY142" fmla="*/ 0 h 924402"/>
                <a:gd name="connsiteX143" fmla="*/ 1698000 w 4603109"/>
                <a:gd name="connsiteY143" fmla="*/ 0 h 924402"/>
                <a:gd name="connsiteX144" fmla="*/ 1704688 w 4603109"/>
                <a:gd name="connsiteY144" fmla="*/ 0 h 924402"/>
                <a:gd name="connsiteX145" fmla="*/ 1707488 w 4603109"/>
                <a:gd name="connsiteY145" fmla="*/ 0 h 924402"/>
                <a:gd name="connsiteX146" fmla="*/ 1710963 w 4603109"/>
                <a:gd name="connsiteY146" fmla="*/ 0 h 924402"/>
                <a:gd name="connsiteX147" fmla="*/ 1715151 w 4603109"/>
                <a:gd name="connsiteY147" fmla="*/ 0 h 924402"/>
                <a:gd name="connsiteX148" fmla="*/ 1721928 w 4603109"/>
                <a:gd name="connsiteY148" fmla="*/ 0 h 924402"/>
                <a:gd name="connsiteX149" fmla="*/ 1734603 w 4603109"/>
                <a:gd name="connsiteY149" fmla="*/ 0 h 924402"/>
                <a:gd name="connsiteX150" fmla="*/ 1735025 w 4603109"/>
                <a:gd name="connsiteY150" fmla="*/ 0 h 924402"/>
                <a:gd name="connsiteX151" fmla="*/ 1735558 w 4603109"/>
                <a:gd name="connsiteY151" fmla="*/ 0 h 924402"/>
                <a:gd name="connsiteX152" fmla="*/ 1736094 w 4603109"/>
                <a:gd name="connsiteY152" fmla="*/ 0 h 924402"/>
                <a:gd name="connsiteX153" fmla="*/ 1737552 w 4603109"/>
                <a:gd name="connsiteY153" fmla="*/ 0 h 924402"/>
                <a:gd name="connsiteX154" fmla="*/ 1741027 w 4603109"/>
                <a:gd name="connsiteY154" fmla="*/ 0 h 924402"/>
                <a:gd name="connsiteX155" fmla="*/ 1747046 w 4603109"/>
                <a:gd name="connsiteY155" fmla="*/ 0 h 924402"/>
                <a:gd name="connsiteX156" fmla="*/ 1748537 w 4603109"/>
                <a:gd name="connsiteY156" fmla="*/ 0 h 924402"/>
                <a:gd name="connsiteX157" fmla="*/ 1753052 w 4603109"/>
                <a:gd name="connsiteY157" fmla="*/ 0 h 924402"/>
                <a:gd name="connsiteX158" fmla="*/ 1757499 w 4603109"/>
                <a:gd name="connsiteY158" fmla="*/ 0 h 924402"/>
                <a:gd name="connsiteX159" fmla="*/ 1764668 w 4603109"/>
                <a:gd name="connsiteY159" fmla="*/ 0 h 924402"/>
                <a:gd name="connsiteX160" fmla="*/ 1765089 w 4603109"/>
                <a:gd name="connsiteY160" fmla="*/ 0 h 924402"/>
                <a:gd name="connsiteX161" fmla="*/ 1765214 w 4603109"/>
                <a:gd name="connsiteY161" fmla="*/ 0 h 924402"/>
                <a:gd name="connsiteX162" fmla="*/ 1770320 w 4603109"/>
                <a:gd name="connsiteY162" fmla="*/ 0 h 924402"/>
                <a:gd name="connsiteX163" fmla="*/ 1777110 w 4603109"/>
                <a:gd name="connsiteY163" fmla="*/ 0 h 924402"/>
                <a:gd name="connsiteX164" fmla="*/ 1779774 w 4603109"/>
                <a:gd name="connsiteY164" fmla="*/ 0 h 924402"/>
                <a:gd name="connsiteX165" fmla="*/ 1792721 w 4603109"/>
                <a:gd name="connsiteY165" fmla="*/ 0 h 924402"/>
                <a:gd name="connsiteX166" fmla="*/ 1794981 w 4603109"/>
                <a:gd name="connsiteY166" fmla="*/ 0 h 924402"/>
                <a:gd name="connsiteX167" fmla="*/ 1825045 w 4603109"/>
                <a:gd name="connsiteY167" fmla="*/ 0 h 924402"/>
                <a:gd name="connsiteX168" fmla="*/ 1825769 w 4603109"/>
                <a:gd name="connsiteY168" fmla="*/ 0 h 924402"/>
                <a:gd name="connsiteX169" fmla="*/ 1838732 w 4603109"/>
                <a:gd name="connsiteY169" fmla="*/ 0 h 924402"/>
                <a:gd name="connsiteX170" fmla="*/ 1845818 w 4603109"/>
                <a:gd name="connsiteY170" fmla="*/ 0 h 924402"/>
                <a:gd name="connsiteX171" fmla="*/ 1849697 w 4603109"/>
                <a:gd name="connsiteY171" fmla="*/ 0 h 924402"/>
                <a:gd name="connsiteX172" fmla="*/ 1852412 w 4603109"/>
                <a:gd name="connsiteY172" fmla="*/ 0 h 924402"/>
                <a:gd name="connsiteX173" fmla="*/ 1853903 w 4603109"/>
                <a:gd name="connsiteY173" fmla="*/ 0 h 924402"/>
                <a:gd name="connsiteX174" fmla="*/ 1863327 w 4603109"/>
                <a:gd name="connsiteY174" fmla="*/ 0 h 924402"/>
                <a:gd name="connsiteX175" fmla="*/ 1868796 w 4603109"/>
                <a:gd name="connsiteY175" fmla="*/ 0 h 924402"/>
                <a:gd name="connsiteX176" fmla="*/ 1874815 w 4603109"/>
                <a:gd name="connsiteY176" fmla="*/ 0 h 924402"/>
                <a:gd name="connsiteX177" fmla="*/ 1876306 w 4603109"/>
                <a:gd name="connsiteY177" fmla="*/ 0 h 924402"/>
                <a:gd name="connsiteX178" fmla="*/ 1880821 w 4603109"/>
                <a:gd name="connsiteY178" fmla="*/ 0 h 924402"/>
                <a:gd name="connsiteX179" fmla="*/ 1882477 w 4603109"/>
                <a:gd name="connsiteY179" fmla="*/ 0 h 924402"/>
                <a:gd name="connsiteX180" fmla="*/ 1883936 w 4603109"/>
                <a:gd name="connsiteY180" fmla="*/ 0 h 924402"/>
                <a:gd name="connsiteX181" fmla="*/ 1885268 w 4603109"/>
                <a:gd name="connsiteY181" fmla="*/ 0 h 924402"/>
                <a:gd name="connsiteX182" fmla="*/ 1896427 w 4603109"/>
                <a:gd name="connsiteY182" fmla="*/ 0 h 924402"/>
                <a:gd name="connsiteX183" fmla="*/ 1898089 w 4603109"/>
                <a:gd name="connsiteY183" fmla="*/ 0 h 924402"/>
                <a:gd name="connsiteX184" fmla="*/ 1904879 w 4603109"/>
                <a:gd name="connsiteY184" fmla="*/ 0 h 924402"/>
                <a:gd name="connsiteX185" fmla="*/ 1907543 w 4603109"/>
                <a:gd name="connsiteY185" fmla="*/ 0 h 924402"/>
                <a:gd name="connsiteX186" fmla="*/ 1911018 w 4603109"/>
                <a:gd name="connsiteY186" fmla="*/ 0 h 924402"/>
                <a:gd name="connsiteX187" fmla="*/ 1919986 w 4603109"/>
                <a:gd name="connsiteY187" fmla="*/ 0 h 924402"/>
                <a:gd name="connsiteX188" fmla="*/ 1927124 w 4603109"/>
                <a:gd name="connsiteY188" fmla="*/ 0 h 924402"/>
                <a:gd name="connsiteX189" fmla="*/ 1927489 w 4603109"/>
                <a:gd name="connsiteY189" fmla="*/ 0 h 924402"/>
                <a:gd name="connsiteX190" fmla="*/ 1927911 w 4603109"/>
                <a:gd name="connsiteY190" fmla="*/ 0 h 924402"/>
                <a:gd name="connsiteX191" fmla="*/ 1929402 w 4603109"/>
                <a:gd name="connsiteY191" fmla="*/ 0 h 924402"/>
                <a:gd name="connsiteX192" fmla="*/ 1946726 w 4603109"/>
                <a:gd name="connsiteY192" fmla="*/ 0 h 924402"/>
                <a:gd name="connsiteX193" fmla="*/ 1949525 w 4603109"/>
                <a:gd name="connsiteY193" fmla="*/ 0 h 924402"/>
                <a:gd name="connsiteX194" fmla="*/ 1957554 w 4603109"/>
                <a:gd name="connsiteY194" fmla="*/ 0 h 924402"/>
                <a:gd name="connsiteX195" fmla="*/ 1957975 w 4603109"/>
                <a:gd name="connsiteY195" fmla="*/ 0 h 924402"/>
                <a:gd name="connsiteX196" fmla="*/ 1973587 w 4603109"/>
                <a:gd name="connsiteY196" fmla="*/ 0 h 924402"/>
                <a:gd name="connsiteX197" fmla="*/ 1978520 w 4603109"/>
                <a:gd name="connsiteY197" fmla="*/ 0 h 924402"/>
                <a:gd name="connsiteX198" fmla="*/ 1980012 w 4603109"/>
                <a:gd name="connsiteY198" fmla="*/ 0 h 924402"/>
                <a:gd name="connsiteX199" fmla="*/ 1980181 w 4603109"/>
                <a:gd name="connsiteY199" fmla="*/ 0 h 924402"/>
                <a:gd name="connsiteX200" fmla="*/ 1981672 w 4603109"/>
                <a:gd name="connsiteY200" fmla="*/ 0 h 924402"/>
                <a:gd name="connsiteX201" fmla="*/ 2008585 w 4603109"/>
                <a:gd name="connsiteY201" fmla="*/ 0 h 924402"/>
                <a:gd name="connsiteX202" fmla="*/ 2009218 w 4603109"/>
                <a:gd name="connsiteY202" fmla="*/ 0 h 924402"/>
                <a:gd name="connsiteX203" fmla="*/ 2010246 w 4603109"/>
                <a:gd name="connsiteY203" fmla="*/ 0 h 924402"/>
                <a:gd name="connsiteX204" fmla="*/ 2010709 w 4603109"/>
                <a:gd name="connsiteY204" fmla="*/ 0 h 924402"/>
                <a:gd name="connsiteX205" fmla="*/ 2011705 w 4603109"/>
                <a:gd name="connsiteY205" fmla="*/ 0 h 924402"/>
                <a:gd name="connsiteX206" fmla="*/ 2024147 w 4603109"/>
                <a:gd name="connsiteY206" fmla="*/ 0 h 924402"/>
                <a:gd name="connsiteX207" fmla="*/ 2024196 w 4603109"/>
                <a:gd name="connsiteY207" fmla="*/ 0 h 924402"/>
                <a:gd name="connsiteX208" fmla="*/ 2024981 w 4603109"/>
                <a:gd name="connsiteY208" fmla="*/ 0 h 924402"/>
                <a:gd name="connsiteX209" fmla="*/ 2025353 w 4603109"/>
                <a:gd name="connsiteY209" fmla="*/ 0 h 924402"/>
                <a:gd name="connsiteX210" fmla="*/ 2026473 w 4603109"/>
                <a:gd name="connsiteY210" fmla="*/ 0 h 924402"/>
                <a:gd name="connsiteX211" fmla="*/ 2031619 w 4603109"/>
                <a:gd name="connsiteY211" fmla="*/ 0 h 924402"/>
                <a:gd name="connsiteX212" fmla="*/ 2033110 w 4603109"/>
                <a:gd name="connsiteY212" fmla="*/ 0 h 924402"/>
                <a:gd name="connsiteX213" fmla="*/ 2038787 w 4603109"/>
                <a:gd name="connsiteY213" fmla="*/ 0 h 924402"/>
                <a:gd name="connsiteX214" fmla="*/ 2039282 w 4603109"/>
                <a:gd name="connsiteY214" fmla="*/ 0 h 924402"/>
                <a:gd name="connsiteX215" fmla="*/ 2047755 w 4603109"/>
                <a:gd name="connsiteY215" fmla="*/ 0 h 924402"/>
                <a:gd name="connsiteX216" fmla="*/ 2051230 w 4603109"/>
                <a:gd name="connsiteY216" fmla="*/ 0 h 924402"/>
                <a:gd name="connsiteX217" fmla="*/ 2054893 w 4603109"/>
                <a:gd name="connsiteY217" fmla="*/ 0 h 924402"/>
                <a:gd name="connsiteX218" fmla="*/ 2055046 w 4603109"/>
                <a:gd name="connsiteY218" fmla="*/ 0 h 924402"/>
                <a:gd name="connsiteX219" fmla="*/ 2055258 w 4603109"/>
                <a:gd name="connsiteY219" fmla="*/ 0 h 924402"/>
                <a:gd name="connsiteX220" fmla="*/ 2055680 w 4603109"/>
                <a:gd name="connsiteY220" fmla="*/ 0 h 924402"/>
                <a:gd name="connsiteX221" fmla="*/ 2057171 w 4603109"/>
                <a:gd name="connsiteY221" fmla="*/ 0 h 924402"/>
                <a:gd name="connsiteX222" fmla="*/ 2061683 w 4603109"/>
                <a:gd name="connsiteY222" fmla="*/ 0 h 924402"/>
                <a:gd name="connsiteX223" fmla="*/ 2067702 w 4603109"/>
                <a:gd name="connsiteY223" fmla="*/ 0 h 924402"/>
                <a:gd name="connsiteX224" fmla="*/ 2074495 w 4603109"/>
                <a:gd name="connsiteY224" fmla="*/ 0 h 924402"/>
                <a:gd name="connsiteX225" fmla="*/ 2077294 w 4603109"/>
                <a:gd name="connsiteY225" fmla="*/ 0 h 924402"/>
                <a:gd name="connsiteX226" fmla="*/ 2084504 w 4603109"/>
                <a:gd name="connsiteY226" fmla="*/ 0 h 924402"/>
                <a:gd name="connsiteX227" fmla="*/ 2085323 w 4603109"/>
                <a:gd name="connsiteY227" fmla="*/ 0 h 924402"/>
                <a:gd name="connsiteX228" fmla="*/ 2085744 w 4603109"/>
                <a:gd name="connsiteY228" fmla="*/ 0 h 924402"/>
                <a:gd name="connsiteX229" fmla="*/ 2097766 w 4603109"/>
                <a:gd name="connsiteY229" fmla="*/ 0 h 924402"/>
                <a:gd name="connsiteX230" fmla="*/ 2106289 w 4603109"/>
                <a:gd name="connsiteY230" fmla="*/ 0 h 924402"/>
                <a:gd name="connsiteX231" fmla="*/ 2107781 w 4603109"/>
                <a:gd name="connsiteY231" fmla="*/ 0 h 924402"/>
                <a:gd name="connsiteX232" fmla="*/ 2128956 w 4603109"/>
                <a:gd name="connsiteY232" fmla="*/ 0 h 924402"/>
                <a:gd name="connsiteX233" fmla="*/ 2129514 w 4603109"/>
                <a:gd name="connsiteY233" fmla="*/ 0 h 924402"/>
                <a:gd name="connsiteX234" fmla="*/ 2136354 w 4603109"/>
                <a:gd name="connsiteY234" fmla="*/ 0 h 924402"/>
                <a:gd name="connsiteX235" fmla="*/ 2136987 w 4603109"/>
                <a:gd name="connsiteY235" fmla="*/ 0 h 924402"/>
                <a:gd name="connsiteX236" fmla="*/ 2138478 w 4603109"/>
                <a:gd name="connsiteY236" fmla="*/ 0 h 924402"/>
                <a:gd name="connsiteX237" fmla="*/ 2151916 w 4603109"/>
                <a:gd name="connsiteY237" fmla="*/ 0 h 924402"/>
                <a:gd name="connsiteX238" fmla="*/ 2152750 w 4603109"/>
                <a:gd name="connsiteY238" fmla="*/ 0 h 924402"/>
                <a:gd name="connsiteX239" fmla="*/ 2153122 w 4603109"/>
                <a:gd name="connsiteY239" fmla="*/ 0 h 924402"/>
                <a:gd name="connsiteX240" fmla="*/ 2154242 w 4603109"/>
                <a:gd name="connsiteY240" fmla="*/ 0 h 924402"/>
                <a:gd name="connsiteX241" fmla="*/ 2156597 w 4603109"/>
                <a:gd name="connsiteY241" fmla="*/ 0 h 924402"/>
                <a:gd name="connsiteX242" fmla="*/ 2159388 w 4603109"/>
                <a:gd name="connsiteY242" fmla="*/ 0 h 924402"/>
                <a:gd name="connsiteX243" fmla="*/ 2160879 w 4603109"/>
                <a:gd name="connsiteY243" fmla="*/ 0 h 924402"/>
                <a:gd name="connsiteX244" fmla="*/ 2161633 w 4603109"/>
                <a:gd name="connsiteY244" fmla="*/ 0 h 924402"/>
                <a:gd name="connsiteX245" fmla="*/ 2167051 w 4603109"/>
                <a:gd name="connsiteY245" fmla="*/ 0 h 924402"/>
                <a:gd name="connsiteX246" fmla="*/ 2178999 w 4603109"/>
                <a:gd name="connsiteY246" fmla="*/ 0 h 924402"/>
                <a:gd name="connsiteX247" fmla="*/ 2182158 w 4603109"/>
                <a:gd name="connsiteY247" fmla="*/ 0 h 924402"/>
                <a:gd name="connsiteX248" fmla="*/ 2182815 w 4603109"/>
                <a:gd name="connsiteY248" fmla="*/ 0 h 924402"/>
                <a:gd name="connsiteX249" fmla="*/ 2188666 w 4603109"/>
                <a:gd name="connsiteY249" fmla="*/ 0 h 924402"/>
                <a:gd name="connsiteX250" fmla="*/ 2189452 w 4603109"/>
                <a:gd name="connsiteY250" fmla="*/ 0 h 924402"/>
                <a:gd name="connsiteX251" fmla="*/ 2191697 w 4603109"/>
                <a:gd name="connsiteY251" fmla="*/ 0 h 924402"/>
                <a:gd name="connsiteX252" fmla="*/ 2195471 w 4603109"/>
                <a:gd name="connsiteY252" fmla="*/ 0 h 924402"/>
                <a:gd name="connsiteX253" fmla="*/ 2201759 w 4603109"/>
                <a:gd name="connsiteY253" fmla="*/ 0 h 924402"/>
                <a:gd name="connsiteX254" fmla="*/ 2203100 w 4603109"/>
                <a:gd name="connsiteY254" fmla="*/ 0 h 924402"/>
                <a:gd name="connsiteX255" fmla="*/ 2204559 w 4603109"/>
                <a:gd name="connsiteY255" fmla="*/ 0 h 924402"/>
                <a:gd name="connsiteX256" fmla="*/ 2204591 w 4603109"/>
                <a:gd name="connsiteY256" fmla="*/ 0 h 924402"/>
                <a:gd name="connsiteX257" fmla="*/ 2212273 w 4603109"/>
                <a:gd name="connsiteY257" fmla="*/ 0 h 924402"/>
                <a:gd name="connsiteX258" fmla="*/ 2225535 w 4603109"/>
                <a:gd name="connsiteY258" fmla="*/ 0 h 924402"/>
                <a:gd name="connsiteX259" fmla="*/ 2231674 w 4603109"/>
                <a:gd name="connsiteY259" fmla="*/ 0 h 924402"/>
                <a:gd name="connsiteX260" fmla="*/ 2232096 w 4603109"/>
                <a:gd name="connsiteY260" fmla="*/ 0 h 924402"/>
                <a:gd name="connsiteX261" fmla="*/ 2232220 w 4603109"/>
                <a:gd name="connsiteY261" fmla="*/ 0 h 924402"/>
                <a:gd name="connsiteX262" fmla="*/ 2233118 w 4603109"/>
                <a:gd name="connsiteY262" fmla="*/ 0 h 924402"/>
                <a:gd name="connsiteX263" fmla="*/ 2233165 w 4603109"/>
                <a:gd name="connsiteY263" fmla="*/ 0 h 924402"/>
                <a:gd name="connsiteX264" fmla="*/ 2256725 w 4603109"/>
                <a:gd name="connsiteY264" fmla="*/ 0 h 924402"/>
                <a:gd name="connsiteX265" fmla="*/ 2257283 w 4603109"/>
                <a:gd name="connsiteY265" fmla="*/ 0 h 924402"/>
                <a:gd name="connsiteX266" fmla="*/ 2262285 w 4603109"/>
                <a:gd name="connsiteY266" fmla="*/ 0 h 924402"/>
                <a:gd name="connsiteX267" fmla="*/ 2284366 w 4603109"/>
                <a:gd name="connsiteY267" fmla="*/ 0 h 924402"/>
                <a:gd name="connsiteX268" fmla="*/ 2289402 w 4603109"/>
                <a:gd name="connsiteY268" fmla="*/ 0 h 924402"/>
                <a:gd name="connsiteX269" fmla="*/ 2292052 w 4603109"/>
                <a:gd name="connsiteY269" fmla="*/ 0 h 924402"/>
                <a:gd name="connsiteX270" fmla="*/ 2299271 w 4603109"/>
                <a:gd name="connsiteY270" fmla="*/ 0 h 924402"/>
                <a:gd name="connsiteX271" fmla="*/ 2308721 w 4603109"/>
                <a:gd name="connsiteY271" fmla="*/ 0 h 924402"/>
                <a:gd name="connsiteX272" fmla="*/ 2309927 w 4603109"/>
                <a:gd name="connsiteY272" fmla="*/ 0 h 924402"/>
                <a:gd name="connsiteX273" fmla="*/ 2316435 w 4603109"/>
                <a:gd name="connsiteY273" fmla="*/ 0 h 924402"/>
                <a:gd name="connsiteX274" fmla="*/ 2316703 w 4603109"/>
                <a:gd name="connsiteY274" fmla="*/ 0 h 924402"/>
                <a:gd name="connsiteX275" fmla="*/ 2319466 w 4603109"/>
                <a:gd name="connsiteY275" fmla="*/ 0 h 924402"/>
                <a:gd name="connsiteX276" fmla="*/ 2322840 w 4603109"/>
                <a:gd name="connsiteY276" fmla="*/ 0 h 924402"/>
                <a:gd name="connsiteX277" fmla="*/ 2329528 w 4603109"/>
                <a:gd name="connsiteY277" fmla="*/ 0 h 924402"/>
                <a:gd name="connsiteX278" fmla="*/ 2330869 w 4603109"/>
                <a:gd name="connsiteY278" fmla="*/ 0 h 924402"/>
                <a:gd name="connsiteX279" fmla="*/ 2332328 w 4603109"/>
                <a:gd name="connsiteY279" fmla="*/ 0 h 924402"/>
                <a:gd name="connsiteX280" fmla="*/ 2332360 w 4603109"/>
                <a:gd name="connsiteY280" fmla="*/ 0 h 924402"/>
                <a:gd name="connsiteX281" fmla="*/ 2335803 w 4603109"/>
                <a:gd name="connsiteY281" fmla="*/ 0 h 924402"/>
                <a:gd name="connsiteX282" fmla="*/ 2343312 w 4603109"/>
                <a:gd name="connsiteY282" fmla="*/ 0 h 924402"/>
                <a:gd name="connsiteX283" fmla="*/ 2344804 w 4603109"/>
                <a:gd name="connsiteY283" fmla="*/ 0 h 924402"/>
                <a:gd name="connsiteX284" fmla="*/ 2346768 w 4603109"/>
                <a:gd name="connsiteY284" fmla="*/ 0 h 924402"/>
                <a:gd name="connsiteX285" fmla="*/ 2347827 w 4603109"/>
                <a:gd name="connsiteY285" fmla="*/ 0 h 924402"/>
                <a:gd name="connsiteX286" fmla="*/ 2352274 w 4603109"/>
                <a:gd name="connsiteY286" fmla="*/ 0 h 924402"/>
                <a:gd name="connsiteX287" fmla="*/ 2359443 w 4603109"/>
                <a:gd name="connsiteY287" fmla="*/ 0 h 924402"/>
                <a:gd name="connsiteX288" fmla="*/ 2359865 w 4603109"/>
                <a:gd name="connsiteY288" fmla="*/ 0 h 924402"/>
                <a:gd name="connsiteX289" fmla="*/ 2359989 w 4603109"/>
                <a:gd name="connsiteY289" fmla="*/ 0 h 924402"/>
                <a:gd name="connsiteX290" fmla="*/ 2360887 w 4603109"/>
                <a:gd name="connsiteY290" fmla="*/ 0 h 924402"/>
                <a:gd name="connsiteX291" fmla="*/ 2360934 w 4603109"/>
                <a:gd name="connsiteY291" fmla="*/ 0 h 924402"/>
                <a:gd name="connsiteX292" fmla="*/ 2371886 w 4603109"/>
                <a:gd name="connsiteY292" fmla="*/ 0 h 924402"/>
                <a:gd name="connsiteX293" fmla="*/ 2373377 w 4603109"/>
                <a:gd name="connsiteY293" fmla="*/ 0 h 924402"/>
                <a:gd name="connsiteX294" fmla="*/ 2377892 w 4603109"/>
                <a:gd name="connsiteY294" fmla="*/ 0 h 924402"/>
                <a:gd name="connsiteX295" fmla="*/ 2382339 w 4603109"/>
                <a:gd name="connsiteY295" fmla="*/ 0 h 924402"/>
                <a:gd name="connsiteX296" fmla="*/ 2390054 w 4603109"/>
                <a:gd name="connsiteY296" fmla="*/ 0 h 924402"/>
                <a:gd name="connsiteX297" fmla="*/ 2419821 w 4603109"/>
                <a:gd name="connsiteY297" fmla="*/ 0 h 924402"/>
                <a:gd name="connsiteX298" fmla="*/ 2427040 w 4603109"/>
                <a:gd name="connsiteY298" fmla="*/ 0 h 924402"/>
                <a:gd name="connsiteX299" fmla="*/ 2436490 w 4603109"/>
                <a:gd name="connsiteY299" fmla="*/ 0 h 924402"/>
                <a:gd name="connsiteX300" fmla="*/ 2444472 w 4603109"/>
                <a:gd name="connsiteY300" fmla="*/ 0 h 924402"/>
                <a:gd name="connsiteX301" fmla="*/ 2448678 w 4603109"/>
                <a:gd name="connsiteY301" fmla="*/ 0 h 924402"/>
                <a:gd name="connsiteX302" fmla="*/ 2450171 w 4603109"/>
                <a:gd name="connsiteY302" fmla="*/ 0 h 924402"/>
                <a:gd name="connsiteX303" fmla="*/ 2450609 w 4603109"/>
                <a:gd name="connsiteY303" fmla="*/ 0 h 924402"/>
                <a:gd name="connsiteX304" fmla="*/ 2463572 w 4603109"/>
                <a:gd name="connsiteY304" fmla="*/ 0 h 924402"/>
                <a:gd name="connsiteX305" fmla="*/ 2471081 w 4603109"/>
                <a:gd name="connsiteY305" fmla="*/ 0 h 924402"/>
                <a:gd name="connsiteX306" fmla="*/ 2472573 w 4603109"/>
                <a:gd name="connsiteY306" fmla="*/ 0 h 924402"/>
                <a:gd name="connsiteX307" fmla="*/ 2474537 w 4603109"/>
                <a:gd name="connsiteY307" fmla="*/ 0 h 924402"/>
                <a:gd name="connsiteX308" fmla="*/ 2475596 w 4603109"/>
                <a:gd name="connsiteY308" fmla="*/ 0 h 924402"/>
                <a:gd name="connsiteX309" fmla="*/ 2477252 w 4603109"/>
                <a:gd name="connsiteY309" fmla="*/ 0 h 924402"/>
                <a:gd name="connsiteX310" fmla="*/ 2478712 w 4603109"/>
                <a:gd name="connsiteY310" fmla="*/ 0 h 924402"/>
                <a:gd name="connsiteX311" fmla="*/ 2478743 w 4603109"/>
                <a:gd name="connsiteY311" fmla="*/ 0 h 924402"/>
                <a:gd name="connsiteX312" fmla="*/ 2480043 w 4603109"/>
                <a:gd name="connsiteY312" fmla="*/ 0 h 924402"/>
                <a:gd name="connsiteX313" fmla="*/ 2499655 w 4603109"/>
                <a:gd name="connsiteY313" fmla="*/ 0 h 924402"/>
                <a:gd name="connsiteX314" fmla="*/ 2501146 w 4603109"/>
                <a:gd name="connsiteY314" fmla="*/ 0 h 924402"/>
                <a:gd name="connsiteX315" fmla="*/ 2505661 w 4603109"/>
                <a:gd name="connsiteY315" fmla="*/ 0 h 924402"/>
                <a:gd name="connsiteX316" fmla="*/ 2508776 w 4603109"/>
                <a:gd name="connsiteY316" fmla="*/ 0 h 924402"/>
                <a:gd name="connsiteX317" fmla="*/ 2510108 w 4603109"/>
                <a:gd name="connsiteY317" fmla="*/ 0 h 924402"/>
                <a:gd name="connsiteX318" fmla="*/ 2524178 w 4603109"/>
                <a:gd name="connsiteY318" fmla="*/ 0 h 924402"/>
                <a:gd name="connsiteX319" fmla="*/ 2525248 w 4603109"/>
                <a:gd name="connsiteY319" fmla="*/ 0 h 924402"/>
                <a:gd name="connsiteX320" fmla="*/ 2525669 w 4603109"/>
                <a:gd name="connsiteY320" fmla="*/ 0 h 924402"/>
                <a:gd name="connsiteX321" fmla="*/ 2552329 w 4603109"/>
                <a:gd name="connsiteY321" fmla="*/ 0 h 924402"/>
                <a:gd name="connsiteX322" fmla="*/ 2552751 w 4603109"/>
                <a:gd name="connsiteY322" fmla="*/ 0 h 924402"/>
                <a:gd name="connsiteX323" fmla="*/ 2554242 w 4603109"/>
                <a:gd name="connsiteY323" fmla="*/ 0 h 924402"/>
                <a:gd name="connsiteX324" fmla="*/ 2574787 w 4603109"/>
                <a:gd name="connsiteY324" fmla="*/ 0 h 924402"/>
                <a:gd name="connsiteX325" fmla="*/ 2576279 w 4603109"/>
                <a:gd name="connsiteY325" fmla="*/ 0 h 924402"/>
                <a:gd name="connsiteX326" fmla="*/ 2576447 w 4603109"/>
                <a:gd name="connsiteY326" fmla="*/ 0 h 924402"/>
                <a:gd name="connsiteX327" fmla="*/ 2577940 w 4603109"/>
                <a:gd name="connsiteY327" fmla="*/ 0 h 924402"/>
                <a:gd name="connsiteX328" fmla="*/ 2603360 w 4603109"/>
                <a:gd name="connsiteY328" fmla="*/ 0 h 924402"/>
                <a:gd name="connsiteX329" fmla="*/ 2604852 w 4603109"/>
                <a:gd name="connsiteY329" fmla="*/ 0 h 924402"/>
                <a:gd name="connsiteX330" fmla="*/ 2605021 w 4603109"/>
                <a:gd name="connsiteY330" fmla="*/ 0 h 924402"/>
                <a:gd name="connsiteX331" fmla="*/ 2605484 w 4603109"/>
                <a:gd name="connsiteY331" fmla="*/ 0 h 924402"/>
                <a:gd name="connsiteX332" fmla="*/ 2606481 w 4603109"/>
                <a:gd name="connsiteY332" fmla="*/ 0 h 924402"/>
                <a:gd name="connsiteX333" fmla="*/ 2606512 w 4603109"/>
                <a:gd name="connsiteY333" fmla="*/ 0 h 924402"/>
                <a:gd name="connsiteX334" fmla="*/ 2606976 w 4603109"/>
                <a:gd name="connsiteY334" fmla="*/ 0 h 924402"/>
                <a:gd name="connsiteX335" fmla="*/ 2618923 w 4603109"/>
                <a:gd name="connsiteY335" fmla="*/ 0 h 924402"/>
                <a:gd name="connsiteX336" fmla="*/ 2621248 w 4603109"/>
                <a:gd name="connsiteY336" fmla="*/ 0 h 924402"/>
                <a:gd name="connsiteX337" fmla="*/ 2622740 w 4603109"/>
                <a:gd name="connsiteY337" fmla="*/ 0 h 924402"/>
                <a:gd name="connsiteX338" fmla="*/ 2627885 w 4603109"/>
                <a:gd name="connsiteY338" fmla="*/ 0 h 924402"/>
                <a:gd name="connsiteX339" fmla="*/ 2629377 w 4603109"/>
                <a:gd name="connsiteY339" fmla="*/ 0 h 924402"/>
                <a:gd name="connsiteX340" fmla="*/ 2634058 w 4603109"/>
                <a:gd name="connsiteY340" fmla="*/ 0 h 924402"/>
                <a:gd name="connsiteX341" fmla="*/ 2635549 w 4603109"/>
                <a:gd name="connsiteY341" fmla="*/ 0 h 924402"/>
                <a:gd name="connsiteX342" fmla="*/ 2636545 w 4603109"/>
                <a:gd name="connsiteY342" fmla="*/ 0 h 924402"/>
                <a:gd name="connsiteX343" fmla="*/ 2648987 w 4603109"/>
                <a:gd name="connsiteY343" fmla="*/ 0 h 924402"/>
                <a:gd name="connsiteX344" fmla="*/ 2649821 w 4603109"/>
                <a:gd name="connsiteY344" fmla="*/ 0 h 924402"/>
                <a:gd name="connsiteX345" fmla="*/ 2651313 w 4603109"/>
                <a:gd name="connsiteY345" fmla="*/ 0 h 924402"/>
                <a:gd name="connsiteX346" fmla="*/ 2651947 w 4603109"/>
                <a:gd name="connsiteY346" fmla="*/ 0 h 924402"/>
                <a:gd name="connsiteX347" fmla="*/ 2653017 w 4603109"/>
                <a:gd name="connsiteY347" fmla="*/ 0 h 924402"/>
                <a:gd name="connsiteX348" fmla="*/ 2653438 w 4603109"/>
                <a:gd name="connsiteY348" fmla="*/ 0 h 924402"/>
                <a:gd name="connsiteX349" fmla="*/ 2656459 w 4603109"/>
                <a:gd name="connsiteY349" fmla="*/ 0 h 924402"/>
                <a:gd name="connsiteX350" fmla="*/ 2657950 w 4603109"/>
                <a:gd name="connsiteY350" fmla="*/ 0 h 924402"/>
                <a:gd name="connsiteX351" fmla="*/ 2665460 w 4603109"/>
                <a:gd name="connsiteY351" fmla="*/ 0 h 924402"/>
                <a:gd name="connsiteX352" fmla="*/ 2680098 w 4603109"/>
                <a:gd name="connsiteY352" fmla="*/ 0 h 924402"/>
                <a:gd name="connsiteX353" fmla="*/ 2680520 w 4603109"/>
                <a:gd name="connsiteY353" fmla="*/ 0 h 924402"/>
                <a:gd name="connsiteX354" fmla="*/ 2682011 w 4603109"/>
                <a:gd name="connsiteY354" fmla="*/ 0 h 924402"/>
                <a:gd name="connsiteX355" fmla="*/ 2692542 w 4603109"/>
                <a:gd name="connsiteY355" fmla="*/ 0 h 924402"/>
                <a:gd name="connsiteX356" fmla="*/ 2702556 w 4603109"/>
                <a:gd name="connsiteY356" fmla="*/ 0 h 924402"/>
                <a:gd name="connsiteX357" fmla="*/ 2704048 w 4603109"/>
                <a:gd name="connsiteY357" fmla="*/ 0 h 924402"/>
                <a:gd name="connsiteX358" fmla="*/ 2724289 w 4603109"/>
                <a:gd name="connsiteY358" fmla="*/ 0 h 924402"/>
                <a:gd name="connsiteX359" fmla="*/ 2731129 w 4603109"/>
                <a:gd name="connsiteY359" fmla="*/ 0 h 924402"/>
                <a:gd name="connsiteX360" fmla="*/ 2732621 w 4603109"/>
                <a:gd name="connsiteY360" fmla="*/ 0 h 924402"/>
                <a:gd name="connsiteX361" fmla="*/ 2733253 w 4603109"/>
                <a:gd name="connsiteY361" fmla="*/ 0 h 924402"/>
                <a:gd name="connsiteX362" fmla="*/ 2734745 w 4603109"/>
                <a:gd name="connsiteY362" fmla="*/ 0 h 924402"/>
                <a:gd name="connsiteX363" fmla="*/ 2746692 w 4603109"/>
                <a:gd name="connsiteY363" fmla="*/ 0 h 924402"/>
                <a:gd name="connsiteX364" fmla="*/ 2749017 w 4603109"/>
                <a:gd name="connsiteY364" fmla="*/ 0 h 924402"/>
                <a:gd name="connsiteX365" fmla="*/ 2750509 w 4603109"/>
                <a:gd name="connsiteY365" fmla="*/ 0 h 924402"/>
                <a:gd name="connsiteX366" fmla="*/ 2754354 w 4603109"/>
                <a:gd name="connsiteY366" fmla="*/ 0 h 924402"/>
                <a:gd name="connsiteX367" fmla="*/ 2755654 w 4603109"/>
                <a:gd name="connsiteY367" fmla="*/ 0 h 924402"/>
                <a:gd name="connsiteX368" fmla="*/ 2757146 w 4603109"/>
                <a:gd name="connsiteY368" fmla="*/ 0 h 924402"/>
                <a:gd name="connsiteX369" fmla="*/ 2761827 w 4603109"/>
                <a:gd name="connsiteY369" fmla="*/ 0 h 924402"/>
                <a:gd name="connsiteX370" fmla="*/ 2763318 w 4603109"/>
                <a:gd name="connsiteY370" fmla="*/ 0 h 924402"/>
                <a:gd name="connsiteX371" fmla="*/ 2776756 w 4603109"/>
                <a:gd name="connsiteY371" fmla="*/ 0 h 924402"/>
                <a:gd name="connsiteX372" fmla="*/ 2777590 w 4603109"/>
                <a:gd name="connsiteY372" fmla="*/ 0 h 924402"/>
                <a:gd name="connsiteX373" fmla="*/ 2779082 w 4603109"/>
                <a:gd name="connsiteY373" fmla="*/ 0 h 924402"/>
                <a:gd name="connsiteX374" fmla="*/ 2783442 w 4603109"/>
                <a:gd name="connsiteY374" fmla="*/ 0 h 924402"/>
                <a:gd name="connsiteX375" fmla="*/ 2784228 w 4603109"/>
                <a:gd name="connsiteY375" fmla="*/ 0 h 924402"/>
                <a:gd name="connsiteX376" fmla="*/ 2785719 w 4603109"/>
                <a:gd name="connsiteY376" fmla="*/ 0 h 924402"/>
                <a:gd name="connsiteX377" fmla="*/ 2786473 w 4603109"/>
                <a:gd name="connsiteY377" fmla="*/ 0 h 924402"/>
                <a:gd name="connsiteX378" fmla="*/ 2793229 w 4603109"/>
                <a:gd name="connsiteY378" fmla="*/ 0 h 924402"/>
                <a:gd name="connsiteX379" fmla="*/ 2799367 w 4603109"/>
                <a:gd name="connsiteY379" fmla="*/ 0 h 924402"/>
                <a:gd name="connsiteX380" fmla="*/ 2813506 w 4603109"/>
                <a:gd name="connsiteY380" fmla="*/ 0 h 924402"/>
                <a:gd name="connsiteX381" fmla="*/ 2820311 w 4603109"/>
                <a:gd name="connsiteY381" fmla="*/ 0 h 924402"/>
                <a:gd name="connsiteX382" fmla="*/ 2827893 w 4603109"/>
                <a:gd name="connsiteY382" fmla="*/ 0 h 924402"/>
                <a:gd name="connsiteX383" fmla="*/ 2827940 w 4603109"/>
                <a:gd name="connsiteY383" fmla="*/ 0 h 924402"/>
                <a:gd name="connsiteX384" fmla="*/ 2829431 w 4603109"/>
                <a:gd name="connsiteY384" fmla="*/ 0 h 924402"/>
                <a:gd name="connsiteX385" fmla="*/ 2829978 w 4603109"/>
                <a:gd name="connsiteY385" fmla="*/ 0 h 924402"/>
                <a:gd name="connsiteX386" fmla="*/ 2852058 w 4603109"/>
                <a:gd name="connsiteY386" fmla="*/ 0 h 924402"/>
                <a:gd name="connsiteX387" fmla="*/ 2857060 w 4603109"/>
                <a:gd name="connsiteY387" fmla="*/ 0 h 924402"/>
                <a:gd name="connsiteX388" fmla="*/ 2857958 w 4603109"/>
                <a:gd name="connsiteY388" fmla="*/ 0 h 924402"/>
                <a:gd name="connsiteX389" fmla="*/ 2871601 w 4603109"/>
                <a:gd name="connsiteY389" fmla="*/ 0 h 924402"/>
                <a:gd name="connsiteX390" fmla="*/ 2882123 w 4603109"/>
                <a:gd name="connsiteY390" fmla="*/ 0 h 924402"/>
                <a:gd name="connsiteX391" fmla="*/ 2894046 w 4603109"/>
                <a:gd name="connsiteY391" fmla="*/ 0 h 924402"/>
                <a:gd name="connsiteX392" fmla="*/ 2903496 w 4603109"/>
                <a:gd name="connsiteY392" fmla="*/ 0 h 924402"/>
                <a:gd name="connsiteX393" fmla="*/ 2911211 w 4603109"/>
                <a:gd name="connsiteY393" fmla="*/ 0 h 924402"/>
                <a:gd name="connsiteX394" fmla="*/ 2914242 w 4603109"/>
                <a:gd name="connsiteY394" fmla="*/ 0 h 924402"/>
                <a:gd name="connsiteX395" fmla="*/ 2914461 w 4603109"/>
                <a:gd name="connsiteY395" fmla="*/ 0 h 924402"/>
                <a:gd name="connsiteX396" fmla="*/ 2924111 w 4603109"/>
                <a:gd name="connsiteY396" fmla="*/ 0 h 924402"/>
                <a:gd name="connsiteX397" fmla="*/ 2927136 w 4603109"/>
                <a:gd name="connsiteY397" fmla="*/ 0 h 924402"/>
                <a:gd name="connsiteX398" fmla="*/ 2933561 w 4603109"/>
                <a:gd name="connsiteY398" fmla="*/ 0 h 924402"/>
                <a:gd name="connsiteX399" fmla="*/ 2939580 w 4603109"/>
                <a:gd name="connsiteY399" fmla="*/ 0 h 924402"/>
                <a:gd name="connsiteX400" fmla="*/ 2941275 w 4603109"/>
                <a:gd name="connsiteY400" fmla="*/ 0 h 924402"/>
                <a:gd name="connsiteX401" fmla="*/ 2941543 w 4603109"/>
                <a:gd name="connsiteY401" fmla="*/ 0 h 924402"/>
                <a:gd name="connsiteX402" fmla="*/ 2945586 w 4603109"/>
                <a:gd name="connsiteY402" fmla="*/ 0 h 924402"/>
                <a:gd name="connsiteX403" fmla="*/ 2950032 w 4603109"/>
                <a:gd name="connsiteY403" fmla="*/ 0 h 924402"/>
                <a:gd name="connsiteX404" fmla="*/ 2955662 w 4603109"/>
                <a:gd name="connsiteY404" fmla="*/ 0 h 924402"/>
                <a:gd name="connsiteX405" fmla="*/ 2955709 w 4603109"/>
                <a:gd name="connsiteY405" fmla="*/ 0 h 924402"/>
                <a:gd name="connsiteX406" fmla="*/ 2957200 w 4603109"/>
                <a:gd name="connsiteY406" fmla="*/ 0 h 924402"/>
                <a:gd name="connsiteX407" fmla="*/ 2957747 w 4603109"/>
                <a:gd name="connsiteY407" fmla="*/ 0 h 924402"/>
                <a:gd name="connsiteX408" fmla="*/ 2968152 w 4603109"/>
                <a:gd name="connsiteY408" fmla="*/ 0 h 924402"/>
                <a:gd name="connsiteX409" fmla="*/ 2969644 w 4603109"/>
                <a:gd name="connsiteY409" fmla="*/ 0 h 924402"/>
                <a:gd name="connsiteX410" fmla="*/ 2972667 w 4603109"/>
                <a:gd name="connsiteY410" fmla="*/ 0 h 924402"/>
                <a:gd name="connsiteX411" fmla="*/ 2977114 w 4603109"/>
                <a:gd name="connsiteY411" fmla="*/ 0 h 924402"/>
                <a:gd name="connsiteX412" fmla="*/ 2984829 w 4603109"/>
                <a:gd name="connsiteY412" fmla="*/ 0 h 924402"/>
                <a:gd name="connsiteX413" fmla="*/ 2985727 w 4603109"/>
                <a:gd name="connsiteY413" fmla="*/ 0 h 924402"/>
                <a:gd name="connsiteX414" fmla="*/ 2999370 w 4603109"/>
                <a:gd name="connsiteY414" fmla="*/ 0 h 924402"/>
                <a:gd name="connsiteX415" fmla="*/ 3021815 w 4603109"/>
                <a:gd name="connsiteY415" fmla="*/ 0 h 924402"/>
                <a:gd name="connsiteX416" fmla="*/ 3031265 w 4603109"/>
                <a:gd name="connsiteY416" fmla="*/ 0 h 924402"/>
                <a:gd name="connsiteX417" fmla="*/ 3042230 w 4603109"/>
                <a:gd name="connsiteY417" fmla="*/ 0 h 924402"/>
                <a:gd name="connsiteX418" fmla="*/ 3044946 w 4603109"/>
                <a:gd name="connsiteY418" fmla="*/ 0 h 924402"/>
                <a:gd name="connsiteX419" fmla="*/ 3051880 w 4603109"/>
                <a:gd name="connsiteY419" fmla="*/ 0 h 924402"/>
                <a:gd name="connsiteX420" fmla="*/ 3061330 w 4603109"/>
                <a:gd name="connsiteY420" fmla="*/ 0 h 924402"/>
                <a:gd name="connsiteX421" fmla="*/ 3067349 w 4603109"/>
                <a:gd name="connsiteY421" fmla="*/ 0 h 924402"/>
                <a:gd name="connsiteX422" fmla="*/ 3069312 w 4603109"/>
                <a:gd name="connsiteY422" fmla="*/ 0 h 924402"/>
                <a:gd name="connsiteX423" fmla="*/ 3073355 w 4603109"/>
                <a:gd name="connsiteY423" fmla="*/ 0 h 924402"/>
                <a:gd name="connsiteX424" fmla="*/ 3073518 w 4603109"/>
                <a:gd name="connsiteY424" fmla="*/ 0 h 924402"/>
                <a:gd name="connsiteX425" fmla="*/ 3075011 w 4603109"/>
                <a:gd name="connsiteY425" fmla="*/ 0 h 924402"/>
                <a:gd name="connsiteX426" fmla="*/ 3077801 w 4603109"/>
                <a:gd name="connsiteY426" fmla="*/ 0 h 924402"/>
                <a:gd name="connsiteX427" fmla="*/ 3095921 w 4603109"/>
                <a:gd name="connsiteY427" fmla="*/ 0 h 924402"/>
                <a:gd name="connsiteX428" fmla="*/ 3097413 w 4603109"/>
                <a:gd name="connsiteY428" fmla="*/ 0 h 924402"/>
                <a:gd name="connsiteX429" fmla="*/ 3100436 w 4603109"/>
                <a:gd name="connsiteY429" fmla="*/ 0 h 924402"/>
                <a:gd name="connsiteX430" fmla="*/ 3103552 w 4603109"/>
                <a:gd name="connsiteY430" fmla="*/ 0 h 924402"/>
                <a:gd name="connsiteX431" fmla="*/ 3104883 w 4603109"/>
                <a:gd name="connsiteY431" fmla="*/ 0 h 924402"/>
                <a:gd name="connsiteX432" fmla="*/ 3120023 w 4603109"/>
                <a:gd name="connsiteY432" fmla="*/ 0 h 924402"/>
                <a:gd name="connsiteX433" fmla="*/ 3120445 w 4603109"/>
                <a:gd name="connsiteY433" fmla="*/ 0 h 924402"/>
                <a:gd name="connsiteX434" fmla="*/ 3149018 w 4603109"/>
                <a:gd name="connsiteY434" fmla="*/ 0 h 924402"/>
                <a:gd name="connsiteX435" fmla="*/ 3150088 w 4603109"/>
                <a:gd name="connsiteY435" fmla="*/ 0 h 924402"/>
                <a:gd name="connsiteX436" fmla="*/ 3150509 w 4603109"/>
                <a:gd name="connsiteY436" fmla="*/ 0 h 924402"/>
                <a:gd name="connsiteX437" fmla="*/ 3171054 w 4603109"/>
                <a:gd name="connsiteY437" fmla="*/ 0 h 924402"/>
                <a:gd name="connsiteX438" fmla="*/ 3172715 w 4603109"/>
                <a:gd name="connsiteY438" fmla="*/ 0 h 924402"/>
                <a:gd name="connsiteX439" fmla="*/ 3199627 w 4603109"/>
                <a:gd name="connsiteY439" fmla="*/ 0 h 924402"/>
                <a:gd name="connsiteX440" fmla="*/ 3201119 w 4603109"/>
                <a:gd name="connsiteY440" fmla="*/ 0 h 924402"/>
                <a:gd name="connsiteX441" fmla="*/ 3201287 w 4603109"/>
                <a:gd name="connsiteY441" fmla="*/ 0 h 924402"/>
                <a:gd name="connsiteX442" fmla="*/ 3201751 w 4603109"/>
                <a:gd name="connsiteY442" fmla="*/ 0 h 924402"/>
                <a:gd name="connsiteX443" fmla="*/ 3202780 w 4603109"/>
                <a:gd name="connsiteY443" fmla="*/ 0 h 924402"/>
                <a:gd name="connsiteX444" fmla="*/ 3217515 w 4603109"/>
                <a:gd name="connsiteY444" fmla="*/ 0 h 924402"/>
                <a:gd name="connsiteX445" fmla="*/ 3224152 w 4603109"/>
                <a:gd name="connsiteY445" fmla="*/ 0 h 924402"/>
                <a:gd name="connsiteX446" fmla="*/ 3230324 w 4603109"/>
                <a:gd name="connsiteY446" fmla="*/ 0 h 924402"/>
                <a:gd name="connsiteX447" fmla="*/ 3231321 w 4603109"/>
                <a:gd name="connsiteY447" fmla="*/ 0 h 924402"/>
                <a:gd name="connsiteX448" fmla="*/ 3231816 w 4603109"/>
                <a:gd name="connsiteY448" fmla="*/ 0 h 924402"/>
                <a:gd name="connsiteX449" fmla="*/ 3243763 w 4603109"/>
                <a:gd name="connsiteY449" fmla="*/ 0 h 924402"/>
                <a:gd name="connsiteX450" fmla="*/ 3246088 w 4603109"/>
                <a:gd name="connsiteY450" fmla="*/ 0 h 924402"/>
                <a:gd name="connsiteX451" fmla="*/ 3247580 w 4603109"/>
                <a:gd name="connsiteY451" fmla="*/ 0 h 924402"/>
                <a:gd name="connsiteX452" fmla="*/ 3247792 w 4603109"/>
                <a:gd name="connsiteY452" fmla="*/ 0 h 924402"/>
                <a:gd name="connsiteX453" fmla="*/ 3248214 w 4603109"/>
                <a:gd name="connsiteY453" fmla="*/ 0 h 924402"/>
                <a:gd name="connsiteX454" fmla="*/ 3252725 w 4603109"/>
                <a:gd name="connsiteY454" fmla="*/ 0 h 924402"/>
                <a:gd name="connsiteX455" fmla="*/ 3254217 w 4603109"/>
                <a:gd name="connsiteY455" fmla="*/ 0 h 924402"/>
                <a:gd name="connsiteX456" fmla="*/ 3260235 w 4603109"/>
                <a:gd name="connsiteY456" fmla="*/ 0 h 924402"/>
                <a:gd name="connsiteX457" fmla="*/ 3276787 w 4603109"/>
                <a:gd name="connsiteY457" fmla="*/ 0 h 924402"/>
                <a:gd name="connsiteX458" fmla="*/ 3277857 w 4603109"/>
                <a:gd name="connsiteY458" fmla="*/ 0 h 924402"/>
                <a:gd name="connsiteX459" fmla="*/ 3278278 w 4603109"/>
                <a:gd name="connsiteY459" fmla="*/ 0 h 924402"/>
                <a:gd name="connsiteX460" fmla="*/ 3290300 w 4603109"/>
                <a:gd name="connsiteY460" fmla="*/ 0 h 924402"/>
                <a:gd name="connsiteX461" fmla="*/ 3298823 w 4603109"/>
                <a:gd name="connsiteY461" fmla="*/ 0 h 924402"/>
                <a:gd name="connsiteX462" fmla="*/ 3327396 w 4603109"/>
                <a:gd name="connsiteY462" fmla="*/ 0 h 924402"/>
                <a:gd name="connsiteX463" fmla="*/ 3328888 w 4603109"/>
                <a:gd name="connsiteY463" fmla="*/ 0 h 924402"/>
                <a:gd name="connsiteX464" fmla="*/ 3329520 w 4603109"/>
                <a:gd name="connsiteY464" fmla="*/ 0 h 924402"/>
                <a:gd name="connsiteX465" fmla="*/ 3345284 w 4603109"/>
                <a:gd name="connsiteY465" fmla="*/ 0 h 924402"/>
                <a:gd name="connsiteX466" fmla="*/ 3349129 w 4603109"/>
                <a:gd name="connsiteY466" fmla="*/ 0 h 924402"/>
                <a:gd name="connsiteX467" fmla="*/ 3351921 w 4603109"/>
                <a:gd name="connsiteY467" fmla="*/ 0 h 924402"/>
                <a:gd name="connsiteX468" fmla="*/ 3358093 w 4603109"/>
                <a:gd name="connsiteY468" fmla="*/ 0 h 924402"/>
                <a:gd name="connsiteX469" fmla="*/ 3359585 w 4603109"/>
                <a:gd name="connsiteY469" fmla="*/ 0 h 924402"/>
                <a:gd name="connsiteX470" fmla="*/ 3371532 w 4603109"/>
                <a:gd name="connsiteY470" fmla="*/ 0 h 924402"/>
                <a:gd name="connsiteX471" fmla="*/ 3373857 w 4603109"/>
                <a:gd name="connsiteY471" fmla="*/ 0 h 924402"/>
                <a:gd name="connsiteX472" fmla="*/ 3375349 w 4603109"/>
                <a:gd name="connsiteY472" fmla="*/ 0 h 924402"/>
                <a:gd name="connsiteX473" fmla="*/ 3380494 w 4603109"/>
                <a:gd name="connsiteY473" fmla="*/ 0 h 924402"/>
                <a:gd name="connsiteX474" fmla="*/ 3381986 w 4603109"/>
                <a:gd name="connsiteY474" fmla="*/ 0 h 924402"/>
                <a:gd name="connsiteX475" fmla="*/ 3388004 w 4603109"/>
                <a:gd name="connsiteY475" fmla="*/ 0 h 924402"/>
                <a:gd name="connsiteX476" fmla="*/ 3408282 w 4603109"/>
                <a:gd name="connsiteY476" fmla="*/ 0 h 924402"/>
                <a:gd name="connsiteX477" fmla="*/ 3418069 w 4603109"/>
                <a:gd name="connsiteY477" fmla="*/ 0 h 924402"/>
                <a:gd name="connsiteX478" fmla="*/ 3424207 w 4603109"/>
                <a:gd name="connsiteY478" fmla="*/ 0 h 924402"/>
                <a:gd name="connsiteX479" fmla="*/ 3424753 w 4603109"/>
                <a:gd name="connsiteY479" fmla="*/ 0 h 924402"/>
                <a:gd name="connsiteX480" fmla="*/ 3452733 w 4603109"/>
                <a:gd name="connsiteY480" fmla="*/ 0 h 924402"/>
                <a:gd name="connsiteX481" fmla="*/ 3454818 w 4603109"/>
                <a:gd name="connsiteY481" fmla="*/ 0 h 924402"/>
                <a:gd name="connsiteX482" fmla="*/ 3476898 w 4603109"/>
                <a:gd name="connsiteY482" fmla="*/ 0 h 924402"/>
                <a:gd name="connsiteX483" fmla="*/ 3496441 w 4603109"/>
                <a:gd name="connsiteY483" fmla="*/ 0 h 924402"/>
                <a:gd name="connsiteX484" fmla="*/ 3509236 w 4603109"/>
                <a:gd name="connsiteY484" fmla="*/ 0 h 924402"/>
                <a:gd name="connsiteX485" fmla="*/ 3518886 w 4603109"/>
                <a:gd name="connsiteY485" fmla="*/ 0 h 924402"/>
                <a:gd name="connsiteX486" fmla="*/ 3528336 w 4603109"/>
                <a:gd name="connsiteY486" fmla="*/ 0 h 924402"/>
                <a:gd name="connsiteX487" fmla="*/ 3536051 w 4603109"/>
                <a:gd name="connsiteY487" fmla="*/ 0 h 924402"/>
                <a:gd name="connsiteX488" fmla="*/ 3539301 w 4603109"/>
                <a:gd name="connsiteY488" fmla="*/ 0 h 924402"/>
                <a:gd name="connsiteX489" fmla="*/ 3540361 w 4603109"/>
                <a:gd name="connsiteY489" fmla="*/ 0 h 924402"/>
                <a:gd name="connsiteX490" fmla="*/ 3544807 w 4603109"/>
                <a:gd name="connsiteY490" fmla="*/ 0 h 924402"/>
                <a:gd name="connsiteX491" fmla="*/ 3551976 w 4603109"/>
                <a:gd name="connsiteY491" fmla="*/ 0 h 924402"/>
                <a:gd name="connsiteX492" fmla="*/ 3552522 w 4603109"/>
                <a:gd name="connsiteY492" fmla="*/ 0 h 924402"/>
                <a:gd name="connsiteX493" fmla="*/ 3564420 w 4603109"/>
                <a:gd name="connsiteY493" fmla="*/ 0 h 924402"/>
                <a:gd name="connsiteX494" fmla="*/ 3570426 w 4603109"/>
                <a:gd name="connsiteY494" fmla="*/ 0 h 924402"/>
                <a:gd name="connsiteX495" fmla="*/ 3574872 w 4603109"/>
                <a:gd name="connsiteY495" fmla="*/ 0 h 924402"/>
                <a:gd name="connsiteX496" fmla="*/ 3580502 w 4603109"/>
                <a:gd name="connsiteY496" fmla="*/ 0 h 924402"/>
                <a:gd name="connsiteX497" fmla="*/ 3582587 w 4603109"/>
                <a:gd name="connsiteY497" fmla="*/ 0 h 924402"/>
                <a:gd name="connsiteX498" fmla="*/ 3624210 w 4603109"/>
                <a:gd name="connsiteY498" fmla="*/ 0 h 924402"/>
                <a:gd name="connsiteX499" fmla="*/ 3637005 w 4603109"/>
                <a:gd name="connsiteY499" fmla="*/ 0 h 924402"/>
                <a:gd name="connsiteX500" fmla="*/ 3646655 w 4603109"/>
                <a:gd name="connsiteY500" fmla="*/ 0 h 924402"/>
                <a:gd name="connsiteX501" fmla="*/ 3656105 w 4603109"/>
                <a:gd name="connsiteY501" fmla="*/ 0 h 924402"/>
                <a:gd name="connsiteX502" fmla="*/ 3667070 w 4603109"/>
                <a:gd name="connsiteY502" fmla="*/ 0 h 924402"/>
                <a:gd name="connsiteX503" fmla="*/ 3668130 w 4603109"/>
                <a:gd name="connsiteY503" fmla="*/ 0 h 924402"/>
                <a:gd name="connsiteX504" fmla="*/ 3669786 w 4603109"/>
                <a:gd name="connsiteY504" fmla="*/ 0 h 924402"/>
                <a:gd name="connsiteX505" fmla="*/ 3672576 w 4603109"/>
                <a:gd name="connsiteY505" fmla="*/ 0 h 924402"/>
                <a:gd name="connsiteX506" fmla="*/ 3692189 w 4603109"/>
                <a:gd name="connsiteY506" fmla="*/ 0 h 924402"/>
                <a:gd name="connsiteX507" fmla="*/ 3698195 w 4603109"/>
                <a:gd name="connsiteY507" fmla="*/ 0 h 924402"/>
                <a:gd name="connsiteX508" fmla="*/ 3702641 w 4603109"/>
                <a:gd name="connsiteY508" fmla="*/ 0 h 924402"/>
                <a:gd name="connsiteX509" fmla="*/ 3744863 w 4603109"/>
                <a:gd name="connsiteY509" fmla="*/ 0 h 924402"/>
                <a:gd name="connsiteX510" fmla="*/ 3745285 w 4603109"/>
                <a:gd name="connsiteY510" fmla="*/ 0 h 924402"/>
                <a:gd name="connsiteX511" fmla="*/ 3795894 w 4603109"/>
                <a:gd name="connsiteY511" fmla="*/ 0 h 924402"/>
                <a:gd name="connsiteX512" fmla="*/ 3797555 w 4603109"/>
                <a:gd name="connsiteY512" fmla="*/ 0 h 924402"/>
                <a:gd name="connsiteX513" fmla="*/ 3826591 w 4603109"/>
                <a:gd name="connsiteY513" fmla="*/ 0 h 924402"/>
                <a:gd name="connsiteX514" fmla="*/ 3842355 w 4603109"/>
                <a:gd name="connsiteY514" fmla="*/ 0 h 924402"/>
                <a:gd name="connsiteX515" fmla="*/ 3848992 w 4603109"/>
                <a:gd name="connsiteY515" fmla="*/ 0 h 924402"/>
                <a:gd name="connsiteX516" fmla="*/ 3872632 w 4603109"/>
                <a:gd name="connsiteY516" fmla="*/ 0 h 924402"/>
                <a:gd name="connsiteX517" fmla="*/ 3873054 w 4603109"/>
                <a:gd name="connsiteY517" fmla="*/ 0 h 924402"/>
                <a:gd name="connsiteX518" fmla="*/ 3885075 w 4603109"/>
                <a:gd name="connsiteY518" fmla="*/ 0 h 924402"/>
                <a:gd name="connsiteX519" fmla="*/ 3923663 w 4603109"/>
                <a:gd name="connsiteY519" fmla="*/ 0 h 924402"/>
                <a:gd name="connsiteX520" fmla="*/ 3954360 w 4603109"/>
                <a:gd name="connsiteY520" fmla="*/ 0 h 924402"/>
                <a:gd name="connsiteX521" fmla="*/ 3970124 w 4603109"/>
                <a:gd name="connsiteY521" fmla="*/ 0 h 924402"/>
                <a:gd name="connsiteX522" fmla="*/ 3976761 w 4603109"/>
                <a:gd name="connsiteY522" fmla="*/ 0 h 924402"/>
                <a:gd name="connsiteX523" fmla="*/ 4012844 w 4603109"/>
                <a:gd name="connsiteY523" fmla="*/ 0 h 924402"/>
                <a:gd name="connsiteX524" fmla="*/ 4049593 w 4603109"/>
                <a:gd name="connsiteY524" fmla="*/ 0 h 924402"/>
                <a:gd name="connsiteX525" fmla="*/ 4169647 w 4603109"/>
                <a:gd name="connsiteY525" fmla="*/ 0 h 924402"/>
                <a:gd name="connsiteX526" fmla="*/ 4177362 w 4603109"/>
                <a:gd name="connsiteY526" fmla="*/ 0 h 924402"/>
                <a:gd name="connsiteX527" fmla="*/ 4297416 w 4603109"/>
                <a:gd name="connsiteY527" fmla="*/ 0 h 924402"/>
                <a:gd name="connsiteX528" fmla="*/ 4379339 w 4603109"/>
                <a:gd name="connsiteY528" fmla="*/ 47054 h 924402"/>
                <a:gd name="connsiteX529" fmla="*/ 4591731 w 4603109"/>
                <a:gd name="connsiteY529" fmla="*/ 415146 h 924402"/>
                <a:gd name="connsiteX530" fmla="*/ 4591731 w 4603109"/>
                <a:gd name="connsiteY530" fmla="*/ 509257 h 924402"/>
                <a:gd name="connsiteX531" fmla="*/ 4379339 w 4603109"/>
                <a:gd name="connsiteY531" fmla="*/ 877348 h 924402"/>
                <a:gd name="connsiteX532" fmla="*/ 4297416 w 4603109"/>
                <a:gd name="connsiteY532" fmla="*/ 924402 h 924402"/>
                <a:gd name="connsiteX533" fmla="*/ 4169647 w 4603109"/>
                <a:gd name="connsiteY533" fmla="*/ 924402 h 924402"/>
                <a:gd name="connsiteX534" fmla="*/ 3976761 w 4603109"/>
                <a:gd name="connsiteY534" fmla="*/ 924402 h 924402"/>
                <a:gd name="connsiteX535" fmla="*/ 3872632 w 4603109"/>
                <a:gd name="connsiteY535" fmla="*/ 924402 h 924402"/>
                <a:gd name="connsiteX536" fmla="*/ 3848992 w 4603109"/>
                <a:gd name="connsiteY536" fmla="*/ 924402 h 924402"/>
                <a:gd name="connsiteX537" fmla="*/ 3744863 w 4603109"/>
                <a:gd name="connsiteY537" fmla="*/ 924402 h 924402"/>
                <a:gd name="connsiteX538" fmla="*/ 3702641 w 4603109"/>
                <a:gd name="connsiteY538" fmla="*/ 924402 h 924402"/>
                <a:gd name="connsiteX539" fmla="*/ 3672576 w 4603109"/>
                <a:gd name="connsiteY539" fmla="*/ 924402 h 924402"/>
                <a:gd name="connsiteX540" fmla="*/ 3656105 w 4603109"/>
                <a:gd name="connsiteY540" fmla="*/ 924402 h 924402"/>
                <a:gd name="connsiteX541" fmla="*/ 3574872 w 4603109"/>
                <a:gd name="connsiteY541" fmla="*/ 924402 h 924402"/>
                <a:gd name="connsiteX542" fmla="*/ 3551976 w 4603109"/>
                <a:gd name="connsiteY542" fmla="*/ 924402 h 924402"/>
                <a:gd name="connsiteX543" fmla="*/ 3544807 w 4603109"/>
                <a:gd name="connsiteY543" fmla="*/ 924402 h 924402"/>
                <a:gd name="connsiteX544" fmla="*/ 3528336 w 4603109"/>
                <a:gd name="connsiteY544" fmla="*/ 924402 h 924402"/>
                <a:gd name="connsiteX545" fmla="*/ 3424207 w 4603109"/>
                <a:gd name="connsiteY545" fmla="*/ 924402 h 924402"/>
                <a:gd name="connsiteX546" fmla="*/ 3381986 w 4603109"/>
                <a:gd name="connsiteY546" fmla="*/ 924402 h 924402"/>
                <a:gd name="connsiteX547" fmla="*/ 3380494 w 4603109"/>
                <a:gd name="connsiteY547" fmla="*/ 924402 h 924402"/>
                <a:gd name="connsiteX548" fmla="*/ 3351921 w 4603109"/>
                <a:gd name="connsiteY548" fmla="*/ 924402 h 924402"/>
                <a:gd name="connsiteX549" fmla="*/ 3277857 w 4603109"/>
                <a:gd name="connsiteY549" fmla="*/ 924402 h 924402"/>
                <a:gd name="connsiteX550" fmla="*/ 3254217 w 4603109"/>
                <a:gd name="connsiteY550" fmla="*/ 924402 h 924402"/>
                <a:gd name="connsiteX551" fmla="*/ 3252725 w 4603109"/>
                <a:gd name="connsiteY551" fmla="*/ 924402 h 924402"/>
                <a:gd name="connsiteX552" fmla="*/ 3247792 w 4603109"/>
                <a:gd name="connsiteY552" fmla="*/ 924402 h 924402"/>
                <a:gd name="connsiteX553" fmla="*/ 3231321 w 4603109"/>
                <a:gd name="connsiteY553" fmla="*/ 924402 h 924402"/>
                <a:gd name="connsiteX554" fmla="*/ 3224152 w 4603109"/>
                <a:gd name="connsiteY554" fmla="*/ 924402 h 924402"/>
                <a:gd name="connsiteX555" fmla="*/ 3150088 w 4603109"/>
                <a:gd name="connsiteY555" fmla="*/ 924402 h 924402"/>
                <a:gd name="connsiteX556" fmla="*/ 3120023 w 4603109"/>
                <a:gd name="connsiteY556" fmla="*/ 924402 h 924402"/>
                <a:gd name="connsiteX557" fmla="*/ 3104883 w 4603109"/>
                <a:gd name="connsiteY557" fmla="*/ 924402 h 924402"/>
                <a:gd name="connsiteX558" fmla="*/ 3103552 w 4603109"/>
                <a:gd name="connsiteY558" fmla="*/ 924402 h 924402"/>
                <a:gd name="connsiteX559" fmla="*/ 3077801 w 4603109"/>
                <a:gd name="connsiteY559" fmla="*/ 924402 h 924402"/>
                <a:gd name="connsiteX560" fmla="*/ 3061330 w 4603109"/>
                <a:gd name="connsiteY560" fmla="*/ 924402 h 924402"/>
                <a:gd name="connsiteX561" fmla="*/ 3031265 w 4603109"/>
                <a:gd name="connsiteY561" fmla="*/ 924402 h 924402"/>
                <a:gd name="connsiteX562" fmla="*/ 2977114 w 4603109"/>
                <a:gd name="connsiteY562" fmla="*/ 924402 h 924402"/>
                <a:gd name="connsiteX563" fmla="*/ 2957200 w 4603109"/>
                <a:gd name="connsiteY563" fmla="*/ 924402 h 924402"/>
                <a:gd name="connsiteX564" fmla="*/ 2955709 w 4603109"/>
                <a:gd name="connsiteY564" fmla="*/ 924402 h 924402"/>
                <a:gd name="connsiteX565" fmla="*/ 2950032 w 4603109"/>
                <a:gd name="connsiteY565" fmla="*/ 924402 h 924402"/>
                <a:gd name="connsiteX566" fmla="*/ 2933561 w 4603109"/>
                <a:gd name="connsiteY566" fmla="*/ 924402 h 924402"/>
                <a:gd name="connsiteX567" fmla="*/ 2927136 w 4603109"/>
                <a:gd name="connsiteY567" fmla="*/ 924402 h 924402"/>
                <a:gd name="connsiteX568" fmla="*/ 2903496 w 4603109"/>
                <a:gd name="connsiteY568" fmla="*/ 924402 h 924402"/>
                <a:gd name="connsiteX569" fmla="*/ 2829431 w 4603109"/>
                <a:gd name="connsiteY569" fmla="*/ 924402 h 924402"/>
                <a:gd name="connsiteX570" fmla="*/ 2827940 w 4603109"/>
                <a:gd name="connsiteY570" fmla="*/ 924402 h 924402"/>
                <a:gd name="connsiteX571" fmla="*/ 2799367 w 4603109"/>
                <a:gd name="connsiteY571" fmla="*/ 924402 h 924402"/>
                <a:gd name="connsiteX572" fmla="*/ 2785719 w 4603109"/>
                <a:gd name="connsiteY572" fmla="*/ 924402 h 924402"/>
                <a:gd name="connsiteX573" fmla="*/ 2784228 w 4603109"/>
                <a:gd name="connsiteY573" fmla="*/ 924402 h 924402"/>
                <a:gd name="connsiteX574" fmla="*/ 2757146 w 4603109"/>
                <a:gd name="connsiteY574" fmla="*/ 924402 h 924402"/>
                <a:gd name="connsiteX575" fmla="*/ 2755654 w 4603109"/>
                <a:gd name="connsiteY575" fmla="*/ 924402 h 924402"/>
                <a:gd name="connsiteX576" fmla="*/ 2680098 w 4603109"/>
                <a:gd name="connsiteY576" fmla="*/ 924402 h 924402"/>
                <a:gd name="connsiteX577" fmla="*/ 2657950 w 4603109"/>
                <a:gd name="connsiteY577" fmla="*/ 924402 h 924402"/>
                <a:gd name="connsiteX578" fmla="*/ 2656459 w 4603109"/>
                <a:gd name="connsiteY578" fmla="*/ 924402 h 924402"/>
                <a:gd name="connsiteX579" fmla="*/ 2653017 w 4603109"/>
                <a:gd name="connsiteY579" fmla="*/ 924402 h 924402"/>
                <a:gd name="connsiteX580" fmla="*/ 2636545 w 4603109"/>
                <a:gd name="connsiteY580" fmla="*/ 924402 h 924402"/>
                <a:gd name="connsiteX581" fmla="*/ 2629377 w 4603109"/>
                <a:gd name="connsiteY581" fmla="*/ 924402 h 924402"/>
                <a:gd name="connsiteX582" fmla="*/ 2627885 w 4603109"/>
                <a:gd name="connsiteY582" fmla="*/ 924402 h 924402"/>
                <a:gd name="connsiteX583" fmla="*/ 2606481 w 4603109"/>
                <a:gd name="connsiteY583" fmla="*/ 924402 h 924402"/>
                <a:gd name="connsiteX584" fmla="*/ 2552329 w 4603109"/>
                <a:gd name="connsiteY584" fmla="*/ 924402 h 924402"/>
                <a:gd name="connsiteX585" fmla="*/ 2525248 w 4603109"/>
                <a:gd name="connsiteY585" fmla="*/ 924402 h 924402"/>
                <a:gd name="connsiteX586" fmla="*/ 2510108 w 4603109"/>
                <a:gd name="connsiteY586" fmla="*/ 924402 h 924402"/>
                <a:gd name="connsiteX587" fmla="*/ 2508776 w 4603109"/>
                <a:gd name="connsiteY587" fmla="*/ 924402 h 924402"/>
                <a:gd name="connsiteX588" fmla="*/ 2480043 w 4603109"/>
                <a:gd name="connsiteY588" fmla="*/ 924402 h 924402"/>
                <a:gd name="connsiteX589" fmla="*/ 2478712 w 4603109"/>
                <a:gd name="connsiteY589" fmla="*/ 924402 h 924402"/>
                <a:gd name="connsiteX590" fmla="*/ 2463572 w 4603109"/>
                <a:gd name="connsiteY590" fmla="*/ 924402 h 924402"/>
                <a:gd name="connsiteX591" fmla="*/ 2436490 w 4603109"/>
                <a:gd name="connsiteY591" fmla="*/ 924402 h 924402"/>
                <a:gd name="connsiteX592" fmla="*/ 2382339 w 4603109"/>
                <a:gd name="connsiteY592" fmla="*/ 924402 h 924402"/>
                <a:gd name="connsiteX593" fmla="*/ 2360934 w 4603109"/>
                <a:gd name="connsiteY593" fmla="*/ 924402 h 924402"/>
                <a:gd name="connsiteX594" fmla="*/ 2359443 w 4603109"/>
                <a:gd name="connsiteY594" fmla="*/ 924402 h 924402"/>
                <a:gd name="connsiteX595" fmla="*/ 2352274 w 4603109"/>
                <a:gd name="connsiteY595" fmla="*/ 924402 h 924402"/>
                <a:gd name="connsiteX596" fmla="*/ 2335803 w 4603109"/>
                <a:gd name="connsiteY596" fmla="*/ 924402 h 924402"/>
                <a:gd name="connsiteX597" fmla="*/ 2332360 w 4603109"/>
                <a:gd name="connsiteY597" fmla="*/ 924402 h 924402"/>
                <a:gd name="connsiteX598" fmla="*/ 2332328 w 4603109"/>
                <a:gd name="connsiteY598" fmla="*/ 924402 h 924402"/>
                <a:gd name="connsiteX599" fmla="*/ 2330869 w 4603109"/>
                <a:gd name="connsiteY599" fmla="*/ 924402 h 924402"/>
                <a:gd name="connsiteX600" fmla="*/ 2308721 w 4603109"/>
                <a:gd name="connsiteY600" fmla="*/ 924402 h 924402"/>
                <a:gd name="connsiteX601" fmla="*/ 2233165 w 4603109"/>
                <a:gd name="connsiteY601" fmla="*/ 924402 h 924402"/>
                <a:gd name="connsiteX602" fmla="*/ 2231674 w 4603109"/>
                <a:gd name="connsiteY602" fmla="*/ 924402 h 924402"/>
                <a:gd name="connsiteX603" fmla="*/ 2204591 w 4603109"/>
                <a:gd name="connsiteY603" fmla="*/ 924402 h 924402"/>
                <a:gd name="connsiteX604" fmla="*/ 2204559 w 4603109"/>
                <a:gd name="connsiteY604" fmla="*/ 924402 h 924402"/>
                <a:gd name="connsiteX605" fmla="*/ 2203100 w 4603109"/>
                <a:gd name="connsiteY605" fmla="*/ 924402 h 924402"/>
                <a:gd name="connsiteX606" fmla="*/ 2189452 w 4603109"/>
                <a:gd name="connsiteY606" fmla="*/ 924402 h 924402"/>
                <a:gd name="connsiteX607" fmla="*/ 2160879 w 4603109"/>
                <a:gd name="connsiteY607" fmla="*/ 924402 h 924402"/>
                <a:gd name="connsiteX608" fmla="*/ 2159388 w 4603109"/>
                <a:gd name="connsiteY608" fmla="*/ 924402 h 924402"/>
                <a:gd name="connsiteX609" fmla="*/ 2085323 w 4603109"/>
                <a:gd name="connsiteY609" fmla="*/ 924402 h 924402"/>
                <a:gd name="connsiteX610" fmla="*/ 2077294 w 4603109"/>
                <a:gd name="connsiteY610" fmla="*/ 924402 h 924402"/>
                <a:gd name="connsiteX611" fmla="*/ 2061683 w 4603109"/>
                <a:gd name="connsiteY611" fmla="*/ 924402 h 924402"/>
                <a:gd name="connsiteX612" fmla="*/ 2055258 w 4603109"/>
                <a:gd name="connsiteY612" fmla="*/ 924402 h 924402"/>
                <a:gd name="connsiteX613" fmla="*/ 2038787 w 4603109"/>
                <a:gd name="connsiteY613" fmla="*/ 924402 h 924402"/>
                <a:gd name="connsiteX614" fmla="*/ 2033110 w 4603109"/>
                <a:gd name="connsiteY614" fmla="*/ 924402 h 924402"/>
                <a:gd name="connsiteX615" fmla="*/ 2031619 w 4603109"/>
                <a:gd name="connsiteY615" fmla="*/ 924402 h 924402"/>
                <a:gd name="connsiteX616" fmla="*/ 2011705 w 4603109"/>
                <a:gd name="connsiteY616" fmla="*/ 924402 h 924402"/>
                <a:gd name="connsiteX617" fmla="*/ 1957554 w 4603109"/>
                <a:gd name="connsiteY617" fmla="*/ 924402 h 924402"/>
                <a:gd name="connsiteX618" fmla="*/ 1949525 w 4603109"/>
                <a:gd name="connsiteY618" fmla="*/ 924402 h 924402"/>
                <a:gd name="connsiteX619" fmla="*/ 1927489 w 4603109"/>
                <a:gd name="connsiteY619" fmla="*/ 924402 h 924402"/>
                <a:gd name="connsiteX620" fmla="*/ 1911018 w 4603109"/>
                <a:gd name="connsiteY620" fmla="*/ 924402 h 924402"/>
                <a:gd name="connsiteX621" fmla="*/ 1907543 w 4603109"/>
                <a:gd name="connsiteY621" fmla="*/ 924402 h 924402"/>
                <a:gd name="connsiteX622" fmla="*/ 1885268 w 4603109"/>
                <a:gd name="connsiteY622" fmla="*/ 924402 h 924402"/>
                <a:gd name="connsiteX623" fmla="*/ 1883936 w 4603109"/>
                <a:gd name="connsiteY623" fmla="*/ 924402 h 924402"/>
                <a:gd name="connsiteX624" fmla="*/ 1868796 w 4603109"/>
                <a:gd name="connsiteY624" fmla="*/ 924402 h 924402"/>
                <a:gd name="connsiteX625" fmla="*/ 1838732 w 4603109"/>
                <a:gd name="connsiteY625" fmla="*/ 924402 h 924402"/>
                <a:gd name="connsiteX626" fmla="*/ 1779774 w 4603109"/>
                <a:gd name="connsiteY626" fmla="*/ 924402 h 924402"/>
                <a:gd name="connsiteX627" fmla="*/ 1764668 w 4603109"/>
                <a:gd name="connsiteY627" fmla="*/ 924402 h 924402"/>
                <a:gd name="connsiteX628" fmla="*/ 1757499 w 4603109"/>
                <a:gd name="connsiteY628" fmla="*/ 924402 h 924402"/>
                <a:gd name="connsiteX629" fmla="*/ 1741027 w 4603109"/>
                <a:gd name="connsiteY629" fmla="*/ 924402 h 924402"/>
                <a:gd name="connsiteX630" fmla="*/ 1737552 w 4603109"/>
                <a:gd name="connsiteY630" fmla="*/ 924402 h 924402"/>
                <a:gd name="connsiteX631" fmla="*/ 1736094 w 4603109"/>
                <a:gd name="connsiteY631" fmla="*/ 924402 h 924402"/>
                <a:gd name="connsiteX632" fmla="*/ 1734603 w 4603109"/>
                <a:gd name="connsiteY632" fmla="*/ 924402 h 924402"/>
                <a:gd name="connsiteX633" fmla="*/ 1710963 w 4603109"/>
                <a:gd name="connsiteY633" fmla="*/ 924402 h 924402"/>
                <a:gd name="connsiteX634" fmla="*/ 1707488 w 4603109"/>
                <a:gd name="connsiteY634" fmla="*/ 924402 h 924402"/>
                <a:gd name="connsiteX635" fmla="*/ 1652509 w 4603109"/>
                <a:gd name="connsiteY635" fmla="*/ 924402 h 924402"/>
                <a:gd name="connsiteX636" fmla="*/ 1636899 w 4603109"/>
                <a:gd name="connsiteY636" fmla="*/ 924402 h 924402"/>
                <a:gd name="connsiteX637" fmla="*/ 1609783 w 4603109"/>
                <a:gd name="connsiteY637" fmla="*/ 924402 h 924402"/>
                <a:gd name="connsiteX638" fmla="*/ 1608325 w 4603109"/>
                <a:gd name="connsiteY638" fmla="*/ 924402 h 924402"/>
                <a:gd name="connsiteX639" fmla="*/ 1606834 w 4603109"/>
                <a:gd name="connsiteY639" fmla="*/ 924402 h 924402"/>
                <a:gd name="connsiteX640" fmla="*/ 1579719 w 4603109"/>
                <a:gd name="connsiteY640" fmla="*/ 924402 h 924402"/>
                <a:gd name="connsiteX641" fmla="*/ 1564612 w 4603109"/>
                <a:gd name="connsiteY641" fmla="*/ 924402 h 924402"/>
                <a:gd name="connsiteX642" fmla="*/ 1524740 w 4603109"/>
                <a:gd name="connsiteY642" fmla="*/ 924402 h 924402"/>
                <a:gd name="connsiteX643" fmla="*/ 1482518 w 4603109"/>
                <a:gd name="connsiteY643" fmla="*/ 924402 h 924402"/>
                <a:gd name="connsiteX644" fmla="*/ 1460483 w 4603109"/>
                <a:gd name="connsiteY644" fmla="*/ 924402 h 924402"/>
                <a:gd name="connsiteX645" fmla="*/ 1452454 w 4603109"/>
                <a:gd name="connsiteY645" fmla="*/ 924402 h 924402"/>
                <a:gd name="connsiteX646" fmla="*/ 1444011 w 4603109"/>
                <a:gd name="connsiteY646" fmla="*/ 924402 h 924402"/>
                <a:gd name="connsiteX647" fmla="*/ 1436843 w 4603109"/>
                <a:gd name="connsiteY647" fmla="*/ 924402 h 924402"/>
                <a:gd name="connsiteX648" fmla="*/ 1413947 w 4603109"/>
                <a:gd name="connsiteY648" fmla="*/ 924402 h 924402"/>
                <a:gd name="connsiteX649" fmla="*/ 1354749 w 4603109"/>
                <a:gd name="connsiteY649" fmla="*/ 924402 h 924402"/>
                <a:gd name="connsiteX650" fmla="*/ 1332714 w 4603109"/>
                <a:gd name="connsiteY650" fmla="*/ 924402 h 924402"/>
                <a:gd name="connsiteX651" fmla="*/ 1324685 w 4603109"/>
                <a:gd name="connsiteY651" fmla="*/ 924402 h 924402"/>
                <a:gd name="connsiteX652" fmla="*/ 1316242 w 4603109"/>
                <a:gd name="connsiteY652" fmla="*/ 924402 h 924402"/>
                <a:gd name="connsiteX653" fmla="*/ 1312767 w 4603109"/>
                <a:gd name="connsiteY653" fmla="*/ 924402 h 924402"/>
                <a:gd name="connsiteX654" fmla="*/ 1286178 w 4603109"/>
                <a:gd name="connsiteY654" fmla="*/ 924402 h 924402"/>
                <a:gd name="connsiteX655" fmla="*/ 1282703 w 4603109"/>
                <a:gd name="connsiteY655" fmla="*/ 924402 h 924402"/>
                <a:gd name="connsiteX656" fmla="*/ 1243956 w 4603109"/>
                <a:gd name="connsiteY656" fmla="*/ 924402 h 924402"/>
                <a:gd name="connsiteX657" fmla="*/ 1184998 w 4603109"/>
                <a:gd name="connsiteY657" fmla="*/ 924402 h 924402"/>
                <a:gd name="connsiteX658" fmla="*/ 1154934 w 4603109"/>
                <a:gd name="connsiteY658" fmla="*/ 924402 h 924402"/>
                <a:gd name="connsiteX659" fmla="*/ 1139828 w 4603109"/>
                <a:gd name="connsiteY659" fmla="*/ 924402 h 924402"/>
                <a:gd name="connsiteX660" fmla="*/ 1116187 w 4603109"/>
                <a:gd name="connsiteY660" fmla="*/ 924402 h 924402"/>
                <a:gd name="connsiteX661" fmla="*/ 1112712 w 4603109"/>
                <a:gd name="connsiteY661" fmla="*/ 924402 h 924402"/>
                <a:gd name="connsiteX662" fmla="*/ 1057734 w 4603109"/>
                <a:gd name="connsiteY662" fmla="*/ 924402 h 924402"/>
                <a:gd name="connsiteX663" fmla="*/ 1027669 w 4603109"/>
                <a:gd name="connsiteY663" fmla="*/ 924402 h 924402"/>
                <a:gd name="connsiteX664" fmla="*/ 1012059 w 4603109"/>
                <a:gd name="connsiteY664" fmla="*/ 924402 h 924402"/>
                <a:gd name="connsiteX665" fmla="*/ 984943 w 4603109"/>
                <a:gd name="connsiteY665" fmla="*/ 924402 h 924402"/>
                <a:gd name="connsiteX666" fmla="*/ 929965 w 4603109"/>
                <a:gd name="connsiteY666" fmla="*/ 924402 h 924402"/>
                <a:gd name="connsiteX667" fmla="*/ 899900 w 4603109"/>
                <a:gd name="connsiteY667" fmla="*/ 924402 h 924402"/>
                <a:gd name="connsiteX668" fmla="*/ 857678 w 4603109"/>
                <a:gd name="connsiteY668" fmla="*/ 924402 h 924402"/>
                <a:gd name="connsiteX669" fmla="*/ 819171 w 4603109"/>
                <a:gd name="connsiteY669" fmla="*/ 924402 h 924402"/>
                <a:gd name="connsiteX670" fmla="*/ 729909 w 4603109"/>
                <a:gd name="connsiteY670" fmla="*/ 924402 h 924402"/>
                <a:gd name="connsiteX671" fmla="*/ 691402 w 4603109"/>
                <a:gd name="connsiteY671" fmla="*/ 924402 h 924402"/>
                <a:gd name="connsiteX672" fmla="*/ 687927 w 4603109"/>
                <a:gd name="connsiteY672" fmla="*/ 924402 h 924402"/>
                <a:gd name="connsiteX673" fmla="*/ 560158 w 4603109"/>
                <a:gd name="connsiteY673" fmla="*/ 924402 h 924402"/>
                <a:gd name="connsiteX674" fmla="*/ 432894 w 4603109"/>
                <a:gd name="connsiteY674" fmla="*/ 924402 h 924402"/>
                <a:gd name="connsiteX675" fmla="*/ 305125 w 4603109"/>
                <a:gd name="connsiteY675" fmla="*/ 924402 h 924402"/>
                <a:gd name="connsiteX676" fmla="*/ 223202 w 4603109"/>
                <a:gd name="connsiteY676" fmla="*/ 877348 h 924402"/>
                <a:gd name="connsiteX677" fmla="*/ 10809 w 4603109"/>
                <a:gd name="connsiteY677" fmla="*/ 509257 h 924402"/>
                <a:gd name="connsiteX678" fmla="*/ 10809 w 4603109"/>
                <a:gd name="connsiteY678" fmla="*/ 415146 h 924402"/>
                <a:gd name="connsiteX679" fmla="*/ 223202 w 4603109"/>
                <a:gd name="connsiteY679" fmla="*/ 47054 h 924402"/>
                <a:gd name="connsiteX680" fmla="*/ 305125 w 4603109"/>
                <a:gd name="connsiteY680" fmla="*/ 0 h 92440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  <a:cxn ang="0">
                  <a:pos x="connsiteX85" y="connsiteY85"/>
                </a:cxn>
                <a:cxn ang="0">
                  <a:pos x="connsiteX86" y="connsiteY86"/>
                </a:cxn>
                <a:cxn ang="0">
                  <a:pos x="connsiteX87" y="connsiteY87"/>
                </a:cxn>
                <a:cxn ang="0">
                  <a:pos x="connsiteX88" y="connsiteY88"/>
                </a:cxn>
                <a:cxn ang="0">
                  <a:pos x="connsiteX89" y="connsiteY89"/>
                </a:cxn>
                <a:cxn ang="0">
                  <a:pos x="connsiteX90" y="connsiteY90"/>
                </a:cxn>
                <a:cxn ang="0">
                  <a:pos x="connsiteX91" y="connsiteY91"/>
                </a:cxn>
                <a:cxn ang="0">
                  <a:pos x="connsiteX92" y="connsiteY92"/>
                </a:cxn>
                <a:cxn ang="0">
                  <a:pos x="connsiteX93" y="connsiteY93"/>
                </a:cxn>
                <a:cxn ang="0">
                  <a:pos x="connsiteX94" y="connsiteY94"/>
                </a:cxn>
                <a:cxn ang="0">
                  <a:pos x="connsiteX95" y="connsiteY95"/>
                </a:cxn>
                <a:cxn ang="0">
                  <a:pos x="connsiteX96" y="connsiteY96"/>
                </a:cxn>
                <a:cxn ang="0">
                  <a:pos x="connsiteX97" y="connsiteY97"/>
                </a:cxn>
                <a:cxn ang="0">
                  <a:pos x="connsiteX98" y="connsiteY98"/>
                </a:cxn>
                <a:cxn ang="0">
                  <a:pos x="connsiteX99" y="connsiteY99"/>
                </a:cxn>
                <a:cxn ang="0">
                  <a:pos x="connsiteX100" y="connsiteY100"/>
                </a:cxn>
                <a:cxn ang="0">
                  <a:pos x="connsiteX101" y="connsiteY101"/>
                </a:cxn>
                <a:cxn ang="0">
                  <a:pos x="connsiteX102" y="connsiteY102"/>
                </a:cxn>
                <a:cxn ang="0">
                  <a:pos x="connsiteX103" y="connsiteY103"/>
                </a:cxn>
                <a:cxn ang="0">
                  <a:pos x="connsiteX104" y="connsiteY104"/>
                </a:cxn>
                <a:cxn ang="0">
                  <a:pos x="connsiteX105" y="connsiteY105"/>
                </a:cxn>
                <a:cxn ang="0">
                  <a:pos x="connsiteX106" y="connsiteY106"/>
                </a:cxn>
                <a:cxn ang="0">
                  <a:pos x="connsiteX107" y="connsiteY107"/>
                </a:cxn>
                <a:cxn ang="0">
                  <a:pos x="connsiteX108" y="connsiteY108"/>
                </a:cxn>
                <a:cxn ang="0">
                  <a:pos x="connsiteX109" y="connsiteY109"/>
                </a:cxn>
                <a:cxn ang="0">
                  <a:pos x="connsiteX110" y="connsiteY110"/>
                </a:cxn>
                <a:cxn ang="0">
                  <a:pos x="connsiteX111" y="connsiteY111"/>
                </a:cxn>
                <a:cxn ang="0">
                  <a:pos x="connsiteX112" y="connsiteY112"/>
                </a:cxn>
                <a:cxn ang="0">
                  <a:pos x="connsiteX113" y="connsiteY113"/>
                </a:cxn>
                <a:cxn ang="0">
                  <a:pos x="connsiteX114" y="connsiteY114"/>
                </a:cxn>
                <a:cxn ang="0">
                  <a:pos x="connsiteX115" y="connsiteY115"/>
                </a:cxn>
                <a:cxn ang="0">
                  <a:pos x="connsiteX116" y="connsiteY116"/>
                </a:cxn>
                <a:cxn ang="0">
                  <a:pos x="connsiteX117" y="connsiteY117"/>
                </a:cxn>
                <a:cxn ang="0">
                  <a:pos x="connsiteX118" y="connsiteY118"/>
                </a:cxn>
                <a:cxn ang="0">
                  <a:pos x="connsiteX119" y="connsiteY119"/>
                </a:cxn>
                <a:cxn ang="0">
                  <a:pos x="connsiteX120" y="connsiteY120"/>
                </a:cxn>
                <a:cxn ang="0">
                  <a:pos x="connsiteX121" y="connsiteY121"/>
                </a:cxn>
                <a:cxn ang="0">
                  <a:pos x="connsiteX122" y="connsiteY122"/>
                </a:cxn>
                <a:cxn ang="0">
                  <a:pos x="connsiteX123" y="connsiteY123"/>
                </a:cxn>
                <a:cxn ang="0">
                  <a:pos x="connsiteX124" y="connsiteY124"/>
                </a:cxn>
                <a:cxn ang="0">
                  <a:pos x="connsiteX125" y="connsiteY125"/>
                </a:cxn>
                <a:cxn ang="0">
                  <a:pos x="connsiteX126" y="connsiteY126"/>
                </a:cxn>
                <a:cxn ang="0">
                  <a:pos x="connsiteX127" y="connsiteY127"/>
                </a:cxn>
                <a:cxn ang="0">
                  <a:pos x="connsiteX128" y="connsiteY128"/>
                </a:cxn>
                <a:cxn ang="0">
                  <a:pos x="connsiteX129" y="connsiteY129"/>
                </a:cxn>
                <a:cxn ang="0">
                  <a:pos x="connsiteX130" y="connsiteY130"/>
                </a:cxn>
                <a:cxn ang="0">
                  <a:pos x="connsiteX131" y="connsiteY131"/>
                </a:cxn>
                <a:cxn ang="0">
                  <a:pos x="connsiteX132" y="connsiteY132"/>
                </a:cxn>
                <a:cxn ang="0">
                  <a:pos x="connsiteX133" y="connsiteY133"/>
                </a:cxn>
                <a:cxn ang="0">
                  <a:pos x="connsiteX134" y="connsiteY134"/>
                </a:cxn>
                <a:cxn ang="0">
                  <a:pos x="connsiteX135" y="connsiteY135"/>
                </a:cxn>
                <a:cxn ang="0">
                  <a:pos x="connsiteX136" y="connsiteY136"/>
                </a:cxn>
                <a:cxn ang="0">
                  <a:pos x="connsiteX137" y="connsiteY137"/>
                </a:cxn>
                <a:cxn ang="0">
                  <a:pos x="connsiteX138" y="connsiteY138"/>
                </a:cxn>
                <a:cxn ang="0">
                  <a:pos x="connsiteX139" y="connsiteY139"/>
                </a:cxn>
                <a:cxn ang="0">
                  <a:pos x="connsiteX140" y="connsiteY140"/>
                </a:cxn>
                <a:cxn ang="0">
                  <a:pos x="connsiteX141" y="connsiteY141"/>
                </a:cxn>
                <a:cxn ang="0">
                  <a:pos x="connsiteX142" y="connsiteY142"/>
                </a:cxn>
                <a:cxn ang="0">
                  <a:pos x="connsiteX143" y="connsiteY143"/>
                </a:cxn>
                <a:cxn ang="0">
                  <a:pos x="connsiteX144" y="connsiteY144"/>
                </a:cxn>
                <a:cxn ang="0">
                  <a:pos x="connsiteX145" y="connsiteY145"/>
                </a:cxn>
                <a:cxn ang="0">
                  <a:pos x="connsiteX146" y="connsiteY146"/>
                </a:cxn>
                <a:cxn ang="0">
                  <a:pos x="connsiteX147" y="connsiteY147"/>
                </a:cxn>
                <a:cxn ang="0">
                  <a:pos x="connsiteX148" y="connsiteY148"/>
                </a:cxn>
                <a:cxn ang="0">
                  <a:pos x="connsiteX149" y="connsiteY149"/>
                </a:cxn>
                <a:cxn ang="0">
                  <a:pos x="connsiteX150" y="connsiteY150"/>
                </a:cxn>
                <a:cxn ang="0">
                  <a:pos x="connsiteX151" y="connsiteY151"/>
                </a:cxn>
                <a:cxn ang="0">
                  <a:pos x="connsiteX152" y="connsiteY152"/>
                </a:cxn>
                <a:cxn ang="0">
                  <a:pos x="connsiteX153" y="connsiteY153"/>
                </a:cxn>
                <a:cxn ang="0">
                  <a:pos x="connsiteX154" y="connsiteY154"/>
                </a:cxn>
                <a:cxn ang="0">
                  <a:pos x="connsiteX155" y="connsiteY155"/>
                </a:cxn>
                <a:cxn ang="0">
                  <a:pos x="connsiteX156" y="connsiteY156"/>
                </a:cxn>
                <a:cxn ang="0">
                  <a:pos x="connsiteX157" y="connsiteY157"/>
                </a:cxn>
                <a:cxn ang="0">
                  <a:pos x="connsiteX158" y="connsiteY158"/>
                </a:cxn>
                <a:cxn ang="0">
                  <a:pos x="connsiteX159" y="connsiteY159"/>
                </a:cxn>
                <a:cxn ang="0">
                  <a:pos x="connsiteX160" y="connsiteY160"/>
                </a:cxn>
                <a:cxn ang="0">
                  <a:pos x="connsiteX161" y="connsiteY161"/>
                </a:cxn>
                <a:cxn ang="0">
                  <a:pos x="connsiteX162" y="connsiteY162"/>
                </a:cxn>
                <a:cxn ang="0">
                  <a:pos x="connsiteX163" y="connsiteY163"/>
                </a:cxn>
                <a:cxn ang="0">
                  <a:pos x="connsiteX164" y="connsiteY164"/>
                </a:cxn>
                <a:cxn ang="0">
                  <a:pos x="connsiteX165" y="connsiteY165"/>
                </a:cxn>
                <a:cxn ang="0">
                  <a:pos x="connsiteX166" y="connsiteY166"/>
                </a:cxn>
                <a:cxn ang="0">
                  <a:pos x="connsiteX167" y="connsiteY167"/>
                </a:cxn>
                <a:cxn ang="0">
                  <a:pos x="connsiteX168" y="connsiteY168"/>
                </a:cxn>
                <a:cxn ang="0">
                  <a:pos x="connsiteX169" y="connsiteY169"/>
                </a:cxn>
                <a:cxn ang="0">
                  <a:pos x="connsiteX170" y="connsiteY170"/>
                </a:cxn>
                <a:cxn ang="0">
                  <a:pos x="connsiteX171" y="connsiteY171"/>
                </a:cxn>
                <a:cxn ang="0">
                  <a:pos x="connsiteX172" y="connsiteY172"/>
                </a:cxn>
                <a:cxn ang="0">
                  <a:pos x="connsiteX173" y="connsiteY173"/>
                </a:cxn>
                <a:cxn ang="0">
                  <a:pos x="connsiteX174" y="connsiteY174"/>
                </a:cxn>
                <a:cxn ang="0">
                  <a:pos x="connsiteX175" y="connsiteY175"/>
                </a:cxn>
                <a:cxn ang="0">
                  <a:pos x="connsiteX176" y="connsiteY176"/>
                </a:cxn>
                <a:cxn ang="0">
                  <a:pos x="connsiteX177" y="connsiteY177"/>
                </a:cxn>
                <a:cxn ang="0">
                  <a:pos x="connsiteX178" y="connsiteY178"/>
                </a:cxn>
                <a:cxn ang="0">
                  <a:pos x="connsiteX179" y="connsiteY179"/>
                </a:cxn>
                <a:cxn ang="0">
                  <a:pos x="connsiteX180" y="connsiteY180"/>
                </a:cxn>
                <a:cxn ang="0">
                  <a:pos x="connsiteX181" y="connsiteY181"/>
                </a:cxn>
                <a:cxn ang="0">
                  <a:pos x="connsiteX182" y="connsiteY182"/>
                </a:cxn>
                <a:cxn ang="0">
                  <a:pos x="connsiteX183" y="connsiteY183"/>
                </a:cxn>
                <a:cxn ang="0">
                  <a:pos x="connsiteX184" y="connsiteY184"/>
                </a:cxn>
                <a:cxn ang="0">
                  <a:pos x="connsiteX185" y="connsiteY185"/>
                </a:cxn>
                <a:cxn ang="0">
                  <a:pos x="connsiteX186" y="connsiteY186"/>
                </a:cxn>
                <a:cxn ang="0">
                  <a:pos x="connsiteX187" y="connsiteY187"/>
                </a:cxn>
                <a:cxn ang="0">
                  <a:pos x="connsiteX188" y="connsiteY188"/>
                </a:cxn>
                <a:cxn ang="0">
                  <a:pos x="connsiteX189" y="connsiteY189"/>
                </a:cxn>
                <a:cxn ang="0">
                  <a:pos x="connsiteX190" y="connsiteY190"/>
                </a:cxn>
                <a:cxn ang="0">
                  <a:pos x="connsiteX191" y="connsiteY191"/>
                </a:cxn>
                <a:cxn ang="0">
                  <a:pos x="connsiteX192" y="connsiteY192"/>
                </a:cxn>
                <a:cxn ang="0">
                  <a:pos x="connsiteX193" y="connsiteY193"/>
                </a:cxn>
                <a:cxn ang="0">
                  <a:pos x="connsiteX194" y="connsiteY194"/>
                </a:cxn>
                <a:cxn ang="0">
                  <a:pos x="connsiteX195" y="connsiteY195"/>
                </a:cxn>
                <a:cxn ang="0">
                  <a:pos x="connsiteX196" y="connsiteY196"/>
                </a:cxn>
                <a:cxn ang="0">
                  <a:pos x="connsiteX197" y="connsiteY197"/>
                </a:cxn>
                <a:cxn ang="0">
                  <a:pos x="connsiteX198" y="connsiteY198"/>
                </a:cxn>
                <a:cxn ang="0">
                  <a:pos x="connsiteX199" y="connsiteY199"/>
                </a:cxn>
                <a:cxn ang="0">
                  <a:pos x="connsiteX200" y="connsiteY200"/>
                </a:cxn>
                <a:cxn ang="0">
                  <a:pos x="connsiteX201" y="connsiteY201"/>
                </a:cxn>
                <a:cxn ang="0">
                  <a:pos x="connsiteX202" y="connsiteY202"/>
                </a:cxn>
                <a:cxn ang="0">
                  <a:pos x="connsiteX203" y="connsiteY203"/>
                </a:cxn>
                <a:cxn ang="0">
                  <a:pos x="connsiteX204" y="connsiteY204"/>
                </a:cxn>
                <a:cxn ang="0">
                  <a:pos x="connsiteX205" y="connsiteY205"/>
                </a:cxn>
                <a:cxn ang="0">
                  <a:pos x="connsiteX206" y="connsiteY206"/>
                </a:cxn>
                <a:cxn ang="0">
                  <a:pos x="connsiteX207" y="connsiteY207"/>
                </a:cxn>
                <a:cxn ang="0">
                  <a:pos x="connsiteX208" y="connsiteY208"/>
                </a:cxn>
                <a:cxn ang="0">
                  <a:pos x="connsiteX209" y="connsiteY209"/>
                </a:cxn>
                <a:cxn ang="0">
                  <a:pos x="connsiteX210" y="connsiteY210"/>
                </a:cxn>
                <a:cxn ang="0">
                  <a:pos x="connsiteX211" y="connsiteY211"/>
                </a:cxn>
                <a:cxn ang="0">
                  <a:pos x="connsiteX212" y="connsiteY212"/>
                </a:cxn>
                <a:cxn ang="0">
                  <a:pos x="connsiteX213" y="connsiteY213"/>
                </a:cxn>
                <a:cxn ang="0">
                  <a:pos x="connsiteX214" y="connsiteY214"/>
                </a:cxn>
                <a:cxn ang="0">
                  <a:pos x="connsiteX215" y="connsiteY215"/>
                </a:cxn>
                <a:cxn ang="0">
                  <a:pos x="connsiteX216" y="connsiteY216"/>
                </a:cxn>
                <a:cxn ang="0">
                  <a:pos x="connsiteX217" y="connsiteY217"/>
                </a:cxn>
                <a:cxn ang="0">
                  <a:pos x="connsiteX218" y="connsiteY218"/>
                </a:cxn>
                <a:cxn ang="0">
                  <a:pos x="connsiteX219" y="connsiteY219"/>
                </a:cxn>
                <a:cxn ang="0">
                  <a:pos x="connsiteX220" y="connsiteY220"/>
                </a:cxn>
                <a:cxn ang="0">
                  <a:pos x="connsiteX221" y="connsiteY221"/>
                </a:cxn>
                <a:cxn ang="0">
                  <a:pos x="connsiteX222" y="connsiteY222"/>
                </a:cxn>
                <a:cxn ang="0">
                  <a:pos x="connsiteX223" y="connsiteY223"/>
                </a:cxn>
                <a:cxn ang="0">
                  <a:pos x="connsiteX224" y="connsiteY224"/>
                </a:cxn>
                <a:cxn ang="0">
                  <a:pos x="connsiteX225" y="connsiteY225"/>
                </a:cxn>
                <a:cxn ang="0">
                  <a:pos x="connsiteX226" y="connsiteY226"/>
                </a:cxn>
                <a:cxn ang="0">
                  <a:pos x="connsiteX227" y="connsiteY227"/>
                </a:cxn>
                <a:cxn ang="0">
                  <a:pos x="connsiteX228" y="connsiteY228"/>
                </a:cxn>
                <a:cxn ang="0">
                  <a:pos x="connsiteX229" y="connsiteY229"/>
                </a:cxn>
                <a:cxn ang="0">
                  <a:pos x="connsiteX230" y="connsiteY230"/>
                </a:cxn>
                <a:cxn ang="0">
                  <a:pos x="connsiteX231" y="connsiteY231"/>
                </a:cxn>
                <a:cxn ang="0">
                  <a:pos x="connsiteX232" y="connsiteY232"/>
                </a:cxn>
                <a:cxn ang="0">
                  <a:pos x="connsiteX233" y="connsiteY233"/>
                </a:cxn>
                <a:cxn ang="0">
                  <a:pos x="connsiteX234" y="connsiteY234"/>
                </a:cxn>
                <a:cxn ang="0">
                  <a:pos x="connsiteX235" y="connsiteY235"/>
                </a:cxn>
                <a:cxn ang="0">
                  <a:pos x="connsiteX236" y="connsiteY236"/>
                </a:cxn>
                <a:cxn ang="0">
                  <a:pos x="connsiteX237" y="connsiteY237"/>
                </a:cxn>
                <a:cxn ang="0">
                  <a:pos x="connsiteX238" y="connsiteY238"/>
                </a:cxn>
                <a:cxn ang="0">
                  <a:pos x="connsiteX239" y="connsiteY239"/>
                </a:cxn>
                <a:cxn ang="0">
                  <a:pos x="connsiteX240" y="connsiteY240"/>
                </a:cxn>
                <a:cxn ang="0">
                  <a:pos x="connsiteX241" y="connsiteY241"/>
                </a:cxn>
                <a:cxn ang="0">
                  <a:pos x="connsiteX242" y="connsiteY242"/>
                </a:cxn>
                <a:cxn ang="0">
                  <a:pos x="connsiteX243" y="connsiteY243"/>
                </a:cxn>
                <a:cxn ang="0">
                  <a:pos x="connsiteX244" y="connsiteY244"/>
                </a:cxn>
                <a:cxn ang="0">
                  <a:pos x="connsiteX245" y="connsiteY245"/>
                </a:cxn>
                <a:cxn ang="0">
                  <a:pos x="connsiteX246" y="connsiteY246"/>
                </a:cxn>
                <a:cxn ang="0">
                  <a:pos x="connsiteX247" y="connsiteY247"/>
                </a:cxn>
                <a:cxn ang="0">
                  <a:pos x="connsiteX248" y="connsiteY248"/>
                </a:cxn>
                <a:cxn ang="0">
                  <a:pos x="connsiteX249" y="connsiteY249"/>
                </a:cxn>
                <a:cxn ang="0">
                  <a:pos x="connsiteX250" y="connsiteY250"/>
                </a:cxn>
                <a:cxn ang="0">
                  <a:pos x="connsiteX251" y="connsiteY251"/>
                </a:cxn>
                <a:cxn ang="0">
                  <a:pos x="connsiteX252" y="connsiteY252"/>
                </a:cxn>
                <a:cxn ang="0">
                  <a:pos x="connsiteX253" y="connsiteY253"/>
                </a:cxn>
                <a:cxn ang="0">
                  <a:pos x="connsiteX254" y="connsiteY254"/>
                </a:cxn>
                <a:cxn ang="0">
                  <a:pos x="connsiteX255" y="connsiteY255"/>
                </a:cxn>
                <a:cxn ang="0">
                  <a:pos x="connsiteX256" y="connsiteY256"/>
                </a:cxn>
                <a:cxn ang="0">
                  <a:pos x="connsiteX257" y="connsiteY257"/>
                </a:cxn>
                <a:cxn ang="0">
                  <a:pos x="connsiteX258" y="connsiteY258"/>
                </a:cxn>
                <a:cxn ang="0">
                  <a:pos x="connsiteX259" y="connsiteY259"/>
                </a:cxn>
                <a:cxn ang="0">
                  <a:pos x="connsiteX260" y="connsiteY260"/>
                </a:cxn>
                <a:cxn ang="0">
                  <a:pos x="connsiteX261" y="connsiteY261"/>
                </a:cxn>
                <a:cxn ang="0">
                  <a:pos x="connsiteX262" y="connsiteY262"/>
                </a:cxn>
                <a:cxn ang="0">
                  <a:pos x="connsiteX263" y="connsiteY263"/>
                </a:cxn>
                <a:cxn ang="0">
                  <a:pos x="connsiteX264" y="connsiteY264"/>
                </a:cxn>
                <a:cxn ang="0">
                  <a:pos x="connsiteX265" y="connsiteY265"/>
                </a:cxn>
                <a:cxn ang="0">
                  <a:pos x="connsiteX266" y="connsiteY266"/>
                </a:cxn>
                <a:cxn ang="0">
                  <a:pos x="connsiteX267" y="connsiteY267"/>
                </a:cxn>
                <a:cxn ang="0">
                  <a:pos x="connsiteX268" y="connsiteY268"/>
                </a:cxn>
                <a:cxn ang="0">
                  <a:pos x="connsiteX269" y="connsiteY269"/>
                </a:cxn>
                <a:cxn ang="0">
                  <a:pos x="connsiteX270" y="connsiteY270"/>
                </a:cxn>
                <a:cxn ang="0">
                  <a:pos x="connsiteX271" y="connsiteY271"/>
                </a:cxn>
                <a:cxn ang="0">
                  <a:pos x="connsiteX272" y="connsiteY272"/>
                </a:cxn>
                <a:cxn ang="0">
                  <a:pos x="connsiteX273" y="connsiteY273"/>
                </a:cxn>
                <a:cxn ang="0">
                  <a:pos x="connsiteX274" y="connsiteY274"/>
                </a:cxn>
                <a:cxn ang="0">
                  <a:pos x="connsiteX275" y="connsiteY275"/>
                </a:cxn>
                <a:cxn ang="0">
                  <a:pos x="connsiteX276" y="connsiteY276"/>
                </a:cxn>
                <a:cxn ang="0">
                  <a:pos x="connsiteX277" y="connsiteY277"/>
                </a:cxn>
                <a:cxn ang="0">
                  <a:pos x="connsiteX278" y="connsiteY278"/>
                </a:cxn>
                <a:cxn ang="0">
                  <a:pos x="connsiteX279" y="connsiteY279"/>
                </a:cxn>
                <a:cxn ang="0">
                  <a:pos x="connsiteX280" y="connsiteY280"/>
                </a:cxn>
                <a:cxn ang="0">
                  <a:pos x="connsiteX281" y="connsiteY281"/>
                </a:cxn>
                <a:cxn ang="0">
                  <a:pos x="connsiteX282" y="connsiteY282"/>
                </a:cxn>
                <a:cxn ang="0">
                  <a:pos x="connsiteX283" y="connsiteY283"/>
                </a:cxn>
                <a:cxn ang="0">
                  <a:pos x="connsiteX284" y="connsiteY284"/>
                </a:cxn>
                <a:cxn ang="0">
                  <a:pos x="connsiteX285" y="connsiteY285"/>
                </a:cxn>
                <a:cxn ang="0">
                  <a:pos x="connsiteX286" y="connsiteY286"/>
                </a:cxn>
                <a:cxn ang="0">
                  <a:pos x="connsiteX287" y="connsiteY287"/>
                </a:cxn>
                <a:cxn ang="0">
                  <a:pos x="connsiteX288" y="connsiteY288"/>
                </a:cxn>
                <a:cxn ang="0">
                  <a:pos x="connsiteX289" y="connsiteY289"/>
                </a:cxn>
                <a:cxn ang="0">
                  <a:pos x="connsiteX290" y="connsiteY290"/>
                </a:cxn>
                <a:cxn ang="0">
                  <a:pos x="connsiteX291" y="connsiteY291"/>
                </a:cxn>
                <a:cxn ang="0">
                  <a:pos x="connsiteX292" y="connsiteY292"/>
                </a:cxn>
                <a:cxn ang="0">
                  <a:pos x="connsiteX293" y="connsiteY293"/>
                </a:cxn>
                <a:cxn ang="0">
                  <a:pos x="connsiteX294" y="connsiteY294"/>
                </a:cxn>
                <a:cxn ang="0">
                  <a:pos x="connsiteX295" y="connsiteY295"/>
                </a:cxn>
                <a:cxn ang="0">
                  <a:pos x="connsiteX296" y="connsiteY296"/>
                </a:cxn>
                <a:cxn ang="0">
                  <a:pos x="connsiteX297" y="connsiteY297"/>
                </a:cxn>
                <a:cxn ang="0">
                  <a:pos x="connsiteX298" y="connsiteY298"/>
                </a:cxn>
                <a:cxn ang="0">
                  <a:pos x="connsiteX299" y="connsiteY299"/>
                </a:cxn>
                <a:cxn ang="0">
                  <a:pos x="connsiteX300" y="connsiteY300"/>
                </a:cxn>
                <a:cxn ang="0">
                  <a:pos x="connsiteX301" y="connsiteY301"/>
                </a:cxn>
                <a:cxn ang="0">
                  <a:pos x="connsiteX302" y="connsiteY302"/>
                </a:cxn>
                <a:cxn ang="0">
                  <a:pos x="connsiteX303" y="connsiteY303"/>
                </a:cxn>
                <a:cxn ang="0">
                  <a:pos x="connsiteX304" y="connsiteY304"/>
                </a:cxn>
                <a:cxn ang="0">
                  <a:pos x="connsiteX305" y="connsiteY305"/>
                </a:cxn>
                <a:cxn ang="0">
                  <a:pos x="connsiteX306" y="connsiteY306"/>
                </a:cxn>
                <a:cxn ang="0">
                  <a:pos x="connsiteX307" y="connsiteY307"/>
                </a:cxn>
                <a:cxn ang="0">
                  <a:pos x="connsiteX308" y="connsiteY308"/>
                </a:cxn>
                <a:cxn ang="0">
                  <a:pos x="connsiteX309" y="connsiteY309"/>
                </a:cxn>
                <a:cxn ang="0">
                  <a:pos x="connsiteX310" y="connsiteY310"/>
                </a:cxn>
                <a:cxn ang="0">
                  <a:pos x="connsiteX311" y="connsiteY311"/>
                </a:cxn>
                <a:cxn ang="0">
                  <a:pos x="connsiteX312" y="connsiteY312"/>
                </a:cxn>
                <a:cxn ang="0">
                  <a:pos x="connsiteX313" y="connsiteY313"/>
                </a:cxn>
                <a:cxn ang="0">
                  <a:pos x="connsiteX314" y="connsiteY314"/>
                </a:cxn>
                <a:cxn ang="0">
                  <a:pos x="connsiteX315" y="connsiteY315"/>
                </a:cxn>
                <a:cxn ang="0">
                  <a:pos x="connsiteX316" y="connsiteY316"/>
                </a:cxn>
                <a:cxn ang="0">
                  <a:pos x="connsiteX317" y="connsiteY317"/>
                </a:cxn>
                <a:cxn ang="0">
                  <a:pos x="connsiteX318" y="connsiteY318"/>
                </a:cxn>
                <a:cxn ang="0">
                  <a:pos x="connsiteX319" y="connsiteY319"/>
                </a:cxn>
                <a:cxn ang="0">
                  <a:pos x="connsiteX320" y="connsiteY320"/>
                </a:cxn>
                <a:cxn ang="0">
                  <a:pos x="connsiteX321" y="connsiteY321"/>
                </a:cxn>
                <a:cxn ang="0">
                  <a:pos x="connsiteX322" y="connsiteY322"/>
                </a:cxn>
                <a:cxn ang="0">
                  <a:pos x="connsiteX323" y="connsiteY323"/>
                </a:cxn>
                <a:cxn ang="0">
                  <a:pos x="connsiteX324" y="connsiteY324"/>
                </a:cxn>
                <a:cxn ang="0">
                  <a:pos x="connsiteX325" y="connsiteY325"/>
                </a:cxn>
                <a:cxn ang="0">
                  <a:pos x="connsiteX326" y="connsiteY326"/>
                </a:cxn>
                <a:cxn ang="0">
                  <a:pos x="connsiteX327" y="connsiteY327"/>
                </a:cxn>
                <a:cxn ang="0">
                  <a:pos x="connsiteX328" y="connsiteY328"/>
                </a:cxn>
                <a:cxn ang="0">
                  <a:pos x="connsiteX329" y="connsiteY329"/>
                </a:cxn>
                <a:cxn ang="0">
                  <a:pos x="connsiteX330" y="connsiteY330"/>
                </a:cxn>
                <a:cxn ang="0">
                  <a:pos x="connsiteX331" y="connsiteY331"/>
                </a:cxn>
                <a:cxn ang="0">
                  <a:pos x="connsiteX332" y="connsiteY332"/>
                </a:cxn>
                <a:cxn ang="0">
                  <a:pos x="connsiteX333" y="connsiteY333"/>
                </a:cxn>
                <a:cxn ang="0">
                  <a:pos x="connsiteX334" y="connsiteY334"/>
                </a:cxn>
                <a:cxn ang="0">
                  <a:pos x="connsiteX335" y="connsiteY335"/>
                </a:cxn>
                <a:cxn ang="0">
                  <a:pos x="connsiteX336" y="connsiteY336"/>
                </a:cxn>
                <a:cxn ang="0">
                  <a:pos x="connsiteX337" y="connsiteY337"/>
                </a:cxn>
                <a:cxn ang="0">
                  <a:pos x="connsiteX338" y="connsiteY338"/>
                </a:cxn>
                <a:cxn ang="0">
                  <a:pos x="connsiteX339" y="connsiteY339"/>
                </a:cxn>
                <a:cxn ang="0">
                  <a:pos x="connsiteX340" y="connsiteY340"/>
                </a:cxn>
                <a:cxn ang="0">
                  <a:pos x="connsiteX341" y="connsiteY341"/>
                </a:cxn>
                <a:cxn ang="0">
                  <a:pos x="connsiteX342" y="connsiteY342"/>
                </a:cxn>
                <a:cxn ang="0">
                  <a:pos x="connsiteX343" y="connsiteY343"/>
                </a:cxn>
                <a:cxn ang="0">
                  <a:pos x="connsiteX344" y="connsiteY344"/>
                </a:cxn>
                <a:cxn ang="0">
                  <a:pos x="connsiteX345" y="connsiteY345"/>
                </a:cxn>
                <a:cxn ang="0">
                  <a:pos x="connsiteX346" y="connsiteY346"/>
                </a:cxn>
                <a:cxn ang="0">
                  <a:pos x="connsiteX347" y="connsiteY347"/>
                </a:cxn>
                <a:cxn ang="0">
                  <a:pos x="connsiteX348" y="connsiteY348"/>
                </a:cxn>
                <a:cxn ang="0">
                  <a:pos x="connsiteX349" y="connsiteY349"/>
                </a:cxn>
                <a:cxn ang="0">
                  <a:pos x="connsiteX350" y="connsiteY350"/>
                </a:cxn>
                <a:cxn ang="0">
                  <a:pos x="connsiteX351" y="connsiteY351"/>
                </a:cxn>
                <a:cxn ang="0">
                  <a:pos x="connsiteX352" y="connsiteY352"/>
                </a:cxn>
                <a:cxn ang="0">
                  <a:pos x="connsiteX353" y="connsiteY353"/>
                </a:cxn>
                <a:cxn ang="0">
                  <a:pos x="connsiteX354" y="connsiteY354"/>
                </a:cxn>
                <a:cxn ang="0">
                  <a:pos x="connsiteX355" y="connsiteY355"/>
                </a:cxn>
                <a:cxn ang="0">
                  <a:pos x="connsiteX356" y="connsiteY356"/>
                </a:cxn>
                <a:cxn ang="0">
                  <a:pos x="connsiteX357" y="connsiteY357"/>
                </a:cxn>
                <a:cxn ang="0">
                  <a:pos x="connsiteX358" y="connsiteY358"/>
                </a:cxn>
                <a:cxn ang="0">
                  <a:pos x="connsiteX359" y="connsiteY359"/>
                </a:cxn>
                <a:cxn ang="0">
                  <a:pos x="connsiteX360" y="connsiteY360"/>
                </a:cxn>
                <a:cxn ang="0">
                  <a:pos x="connsiteX361" y="connsiteY361"/>
                </a:cxn>
                <a:cxn ang="0">
                  <a:pos x="connsiteX362" y="connsiteY362"/>
                </a:cxn>
                <a:cxn ang="0">
                  <a:pos x="connsiteX363" y="connsiteY363"/>
                </a:cxn>
                <a:cxn ang="0">
                  <a:pos x="connsiteX364" y="connsiteY364"/>
                </a:cxn>
                <a:cxn ang="0">
                  <a:pos x="connsiteX365" y="connsiteY365"/>
                </a:cxn>
                <a:cxn ang="0">
                  <a:pos x="connsiteX366" y="connsiteY366"/>
                </a:cxn>
                <a:cxn ang="0">
                  <a:pos x="connsiteX367" y="connsiteY367"/>
                </a:cxn>
                <a:cxn ang="0">
                  <a:pos x="connsiteX368" y="connsiteY368"/>
                </a:cxn>
                <a:cxn ang="0">
                  <a:pos x="connsiteX369" y="connsiteY369"/>
                </a:cxn>
                <a:cxn ang="0">
                  <a:pos x="connsiteX370" y="connsiteY370"/>
                </a:cxn>
                <a:cxn ang="0">
                  <a:pos x="connsiteX371" y="connsiteY371"/>
                </a:cxn>
                <a:cxn ang="0">
                  <a:pos x="connsiteX372" y="connsiteY372"/>
                </a:cxn>
                <a:cxn ang="0">
                  <a:pos x="connsiteX373" y="connsiteY373"/>
                </a:cxn>
                <a:cxn ang="0">
                  <a:pos x="connsiteX374" y="connsiteY374"/>
                </a:cxn>
                <a:cxn ang="0">
                  <a:pos x="connsiteX375" y="connsiteY375"/>
                </a:cxn>
                <a:cxn ang="0">
                  <a:pos x="connsiteX376" y="connsiteY376"/>
                </a:cxn>
                <a:cxn ang="0">
                  <a:pos x="connsiteX377" y="connsiteY377"/>
                </a:cxn>
                <a:cxn ang="0">
                  <a:pos x="connsiteX378" y="connsiteY378"/>
                </a:cxn>
                <a:cxn ang="0">
                  <a:pos x="connsiteX379" y="connsiteY379"/>
                </a:cxn>
                <a:cxn ang="0">
                  <a:pos x="connsiteX380" y="connsiteY380"/>
                </a:cxn>
                <a:cxn ang="0">
                  <a:pos x="connsiteX381" y="connsiteY381"/>
                </a:cxn>
                <a:cxn ang="0">
                  <a:pos x="connsiteX382" y="connsiteY382"/>
                </a:cxn>
                <a:cxn ang="0">
                  <a:pos x="connsiteX383" y="connsiteY383"/>
                </a:cxn>
                <a:cxn ang="0">
                  <a:pos x="connsiteX384" y="connsiteY384"/>
                </a:cxn>
                <a:cxn ang="0">
                  <a:pos x="connsiteX385" y="connsiteY385"/>
                </a:cxn>
                <a:cxn ang="0">
                  <a:pos x="connsiteX386" y="connsiteY386"/>
                </a:cxn>
                <a:cxn ang="0">
                  <a:pos x="connsiteX387" y="connsiteY387"/>
                </a:cxn>
                <a:cxn ang="0">
                  <a:pos x="connsiteX388" y="connsiteY388"/>
                </a:cxn>
                <a:cxn ang="0">
                  <a:pos x="connsiteX389" y="connsiteY389"/>
                </a:cxn>
                <a:cxn ang="0">
                  <a:pos x="connsiteX390" y="connsiteY390"/>
                </a:cxn>
                <a:cxn ang="0">
                  <a:pos x="connsiteX391" y="connsiteY391"/>
                </a:cxn>
                <a:cxn ang="0">
                  <a:pos x="connsiteX392" y="connsiteY392"/>
                </a:cxn>
                <a:cxn ang="0">
                  <a:pos x="connsiteX393" y="connsiteY393"/>
                </a:cxn>
                <a:cxn ang="0">
                  <a:pos x="connsiteX394" y="connsiteY394"/>
                </a:cxn>
                <a:cxn ang="0">
                  <a:pos x="connsiteX395" y="connsiteY395"/>
                </a:cxn>
                <a:cxn ang="0">
                  <a:pos x="connsiteX396" y="connsiteY396"/>
                </a:cxn>
                <a:cxn ang="0">
                  <a:pos x="connsiteX397" y="connsiteY397"/>
                </a:cxn>
                <a:cxn ang="0">
                  <a:pos x="connsiteX398" y="connsiteY398"/>
                </a:cxn>
                <a:cxn ang="0">
                  <a:pos x="connsiteX399" y="connsiteY399"/>
                </a:cxn>
                <a:cxn ang="0">
                  <a:pos x="connsiteX400" y="connsiteY400"/>
                </a:cxn>
                <a:cxn ang="0">
                  <a:pos x="connsiteX401" y="connsiteY401"/>
                </a:cxn>
                <a:cxn ang="0">
                  <a:pos x="connsiteX402" y="connsiteY402"/>
                </a:cxn>
                <a:cxn ang="0">
                  <a:pos x="connsiteX403" y="connsiteY403"/>
                </a:cxn>
                <a:cxn ang="0">
                  <a:pos x="connsiteX404" y="connsiteY404"/>
                </a:cxn>
                <a:cxn ang="0">
                  <a:pos x="connsiteX405" y="connsiteY405"/>
                </a:cxn>
                <a:cxn ang="0">
                  <a:pos x="connsiteX406" y="connsiteY406"/>
                </a:cxn>
                <a:cxn ang="0">
                  <a:pos x="connsiteX407" y="connsiteY407"/>
                </a:cxn>
                <a:cxn ang="0">
                  <a:pos x="connsiteX408" y="connsiteY408"/>
                </a:cxn>
                <a:cxn ang="0">
                  <a:pos x="connsiteX409" y="connsiteY409"/>
                </a:cxn>
                <a:cxn ang="0">
                  <a:pos x="connsiteX410" y="connsiteY410"/>
                </a:cxn>
                <a:cxn ang="0">
                  <a:pos x="connsiteX411" y="connsiteY411"/>
                </a:cxn>
                <a:cxn ang="0">
                  <a:pos x="connsiteX412" y="connsiteY412"/>
                </a:cxn>
                <a:cxn ang="0">
                  <a:pos x="connsiteX413" y="connsiteY413"/>
                </a:cxn>
                <a:cxn ang="0">
                  <a:pos x="connsiteX414" y="connsiteY414"/>
                </a:cxn>
                <a:cxn ang="0">
                  <a:pos x="connsiteX415" y="connsiteY415"/>
                </a:cxn>
                <a:cxn ang="0">
                  <a:pos x="connsiteX416" y="connsiteY416"/>
                </a:cxn>
                <a:cxn ang="0">
                  <a:pos x="connsiteX417" y="connsiteY417"/>
                </a:cxn>
                <a:cxn ang="0">
                  <a:pos x="connsiteX418" y="connsiteY418"/>
                </a:cxn>
                <a:cxn ang="0">
                  <a:pos x="connsiteX419" y="connsiteY419"/>
                </a:cxn>
                <a:cxn ang="0">
                  <a:pos x="connsiteX420" y="connsiteY420"/>
                </a:cxn>
                <a:cxn ang="0">
                  <a:pos x="connsiteX421" y="connsiteY421"/>
                </a:cxn>
                <a:cxn ang="0">
                  <a:pos x="connsiteX422" y="connsiteY422"/>
                </a:cxn>
                <a:cxn ang="0">
                  <a:pos x="connsiteX423" y="connsiteY423"/>
                </a:cxn>
                <a:cxn ang="0">
                  <a:pos x="connsiteX424" y="connsiteY424"/>
                </a:cxn>
                <a:cxn ang="0">
                  <a:pos x="connsiteX425" y="connsiteY425"/>
                </a:cxn>
                <a:cxn ang="0">
                  <a:pos x="connsiteX426" y="connsiteY426"/>
                </a:cxn>
                <a:cxn ang="0">
                  <a:pos x="connsiteX427" y="connsiteY427"/>
                </a:cxn>
                <a:cxn ang="0">
                  <a:pos x="connsiteX428" y="connsiteY428"/>
                </a:cxn>
                <a:cxn ang="0">
                  <a:pos x="connsiteX429" y="connsiteY429"/>
                </a:cxn>
                <a:cxn ang="0">
                  <a:pos x="connsiteX430" y="connsiteY430"/>
                </a:cxn>
                <a:cxn ang="0">
                  <a:pos x="connsiteX431" y="connsiteY431"/>
                </a:cxn>
                <a:cxn ang="0">
                  <a:pos x="connsiteX432" y="connsiteY432"/>
                </a:cxn>
                <a:cxn ang="0">
                  <a:pos x="connsiteX433" y="connsiteY433"/>
                </a:cxn>
                <a:cxn ang="0">
                  <a:pos x="connsiteX434" y="connsiteY434"/>
                </a:cxn>
                <a:cxn ang="0">
                  <a:pos x="connsiteX435" y="connsiteY435"/>
                </a:cxn>
                <a:cxn ang="0">
                  <a:pos x="connsiteX436" y="connsiteY436"/>
                </a:cxn>
                <a:cxn ang="0">
                  <a:pos x="connsiteX437" y="connsiteY437"/>
                </a:cxn>
                <a:cxn ang="0">
                  <a:pos x="connsiteX438" y="connsiteY438"/>
                </a:cxn>
                <a:cxn ang="0">
                  <a:pos x="connsiteX439" y="connsiteY439"/>
                </a:cxn>
                <a:cxn ang="0">
                  <a:pos x="connsiteX440" y="connsiteY440"/>
                </a:cxn>
                <a:cxn ang="0">
                  <a:pos x="connsiteX441" y="connsiteY441"/>
                </a:cxn>
                <a:cxn ang="0">
                  <a:pos x="connsiteX442" y="connsiteY442"/>
                </a:cxn>
                <a:cxn ang="0">
                  <a:pos x="connsiteX443" y="connsiteY443"/>
                </a:cxn>
                <a:cxn ang="0">
                  <a:pos x="connsiteX444" y="connsiteY444"/>
                </a:cxn>
                <a:cxn ang="0">
                  <a:pos x="connsiteX445" y="connsiteY445"/>
                </a:cxn>
                <a:cxn ang="0">
                  <a:pos x="connsiteX446" y="connsiteY446"/>
                </a:cxn>
                <a:cxn ang="0">
                  <a:pos x="connsiteX447" y="connsiteY447"/>
                </a:cxn>
                <a:cxn ang="0">
                  <a:pos x="connsiteX448" y="connsiteY448"/>
                </a:cxn>
                <a:cxn ang="0">
                  <a:pos x="connsiteX449" y="connsiteY449"/>
                </a:cxn>
                <a:cxn ang="0">
                  <a:pos x="connsiteX450" y="connsiteY450"/>
                </a:cxn>
                <a:cxn ang="0">
                  <a:pos x="connsiteX451" y="connsiteY451"/>
                </a:cxn>
                <a:cxn ang="0">
                  <a:pos x="connsiteX452" y="connsiteY452"/>
                </a:cxn>
                <a:cxn ang="0">
                  <a:pos x="connsiteX453" y="connsiteY453"/>
                </a:cxn>
                <a:cxn ang="0">
                  <a:pos x="connsiteX454" y="connsiteY454"/>
                </a:cxn>
                <a:cxn ang="0">
                  <a:pos x="connsiteX455" y="connsiteY455"/>
                </a:cxn>
                <a:cxn ang="0">
                  <a:pos x="connsiteX456" y="connsiteY456"/>
                </a:cxn>
                <a:cxn ang="0">
                  <a:pos x="connsiteX457" y="connsiteY457"/>
                </a:cxn>
                <a:cxn ang="0">
                  <a:pos x="connsiteX458" y="connsiteY458"/>
                </a:cxn>
                <a:cxn ang="0">
                  <a:pos x="connsiteX459" y="connsiteY459"/>
                </a:cxn>
                <a:cxn ang="0">
                  <a:pos x="connsiteX460" y="connsiteY460"/>
                </a:cxn>
                <a:cxn ang="0">
                  <a:pos x="connsiteX461" y="connsiteY461"/>
                </a:cxn>
                <a:cxn ang="0">
                  <a:pos x="connsiteX462" y="connsiteY462"/>
                </a:cxn>
                <a:cxn ang="0">
                  <a:pos x="connsiteX463" y="connsiteY463"/>
                </a:cxn>
                <a:cxn ang="0">
                  <a:pos x="connsiteX464" y="connsiteY464"/>
                </a:cxn>
                <a:cxn ang="0">
                  <a:pos x="connsiteX465" y="connsiteY465"/>
                </a:cxn>
                <a:cxn ang="0">
                  <a:pos x="connsiteX466" y="connsiteY466"/>
                </a:cxn>
                <a:cxn ang="0">
                  <a:pos x="connsiteX467" y="connsiteY467"/>
                </a:cxn>
                <a:cxn ang="0">
                  <a:pos x="connsiteX468" y="connsiteY468"/>
                </a:cxn>
                <a:cxn ang="0">
                  <a:pos x="connsiteX469" y="connsiteY469"/>
                </a:cxn>
                <a:cxn ang="0">
                  <a:pos x="connsiteX470" y="connsiteY470"/>
                </a:cxn>
                <a:cxn ang="0">
                  <a:pos x="connsiteX471" y="connsiteY471"/>
                </a:cxn>
                <a:cxn ang="0">
                  <a:pos x="connsiteX472" y="connsiteY472"/>
                </a:cxn>
                <a:cxn ang="0">
                  <a:pos x="connsiteX473" y="connsiteY473"/>
                </a:cxn>
                <a:cxn ang="0">
                  <a:pos x="connsiteX474" y="connsiteY474"/>
                </a:cxn>
                <a:cxn ang="0">
                  <a:pos x="connsiteX475" y="connsiteY475"/>
                </a:cxn>
                <a:cxn ang="0">
                  <a:pos x="connsiteX476" y="connsiteY476"/>
                </a:cxn>
                <a:cxn ang="0">
                  <a:pos x="connsiteX477" y="connsiteY477"/>
                </a:cxn>
                <a:cxn ang="0">
                  <a:pos x="connsiteX478" y="connsiteY478"/>
                </a:cxn>
                <a:cxn ang="0">
                  <a:pos x="connsiteX479" y="connsiteY479"/>
                </a:cxn>
                <a:cxn ang="0">
                  <a:pos x="connsiteX480" y="connsiteY480"/>
                </a:cxn>
                <a:cxn ang="0">
                  <a:pos x="connsiteX481" y="connsiteY481"/>
                </a:cxn>
                <a:cxn ang="0">
                  <a:pos x="connsiteX482" y="connsiteY482"/>
                </a:cxn>
                <a:cxn ang="0">
                  <a:pos x="connsiteX483" y="connsiteY483"/>
                </a:cxn>
                <a:cxn ang="0">
                  <a:pos x="connsiteX484" y="connsiteY484"/>
                </a:cxn>
                <a:cxn ang="0">
                  <a:pos x="connsiteX485" y="connsiteY485"/>
                </a:cxn>
                <a:cxn ang="0">
                  <a:pos x="connsiteX486" y="connsiteY486"/>
                </a:cxn>
                <a:cxn ang="0">
                  <a:pos x="connsiteX487" y="connsiteY487"/>
                </a:cxn>
                <a:cxn ang="0">
                  <a:pos x="connsiteX488" y="connsiteY488"/>
                </a:cxn>
                <a:cxn ang="0">
                  <a:pos x="connsiteX489" y="connsiteY489"/>
                </a:cxn>
                <a:cxn ang="0">
                  <a:pos x="connsiteX490" y="connsiteY490"/>
                </a:cxn>
                <a:cxn ang="0">
                  <a:pos x="connsiteX491" y="connsiteY491"/>
                </a:cxn>
                <a:cxn ang="0">
                  <a:pos x="connsiteX492" y="connsiteY492"/>
                </a:cxn>
                <a:cxn ang="0">
                  <a:pos x="connsiteX493" y="connsiteY493"/>
                </a:cxn>
                <a:cxn ang="0">
                  <a:pos x="connsiteX494" y="connsiteY494"/>
                </a:cxn>
                <a:cxn ang="0">
                  <a:pos x="connsiteX495" y="connsiteY495"/>
                </a:cxn>
                <a:cxn ang="0">
                  <a:pos x="connsiteX496" y="connsiteY496"/>
                </a:cxn>
                <a:cxn ang="0">
                  <a:pos x="connsiteX497" y="connsiteY497"/>
                </a:cxn>
                <a:cxn ang="0">
                  <a:pos x="connsiteX498" y="connsiteY498"/>
                </a:cxn>
                <a:cxn ang="0">
                  <a:pos x="connsiteX499" y="connsiteY499"/>
                </a:cxn>
                <a:cxn ang="0">
                  <a:pos x="connsiteX500" y="connsiteY500"/>
                </a:cxn>
                <a:cxn ang="0">
                  <a:pos x="connsiteX501" y="connsiteY501"/>
                </a:cxn>
                <a:cxn ang="0">
                  <a:pos x="connsiteX502" y="connsiteY502"/>
                </a:cxn>
                <a:cxn ang="0">
                  <a:pos x="connsiteX503" y="connsiteY503"/>
                </a:cxn>
                <a:cxn ang="0">
                  <a:pos x="connsiteX504" y="connsiteY504"/>
                </a:cxn>
                <a:cxn ang="0">
                  <a:pos x="connsiteX505" y="connsiteY505"/>
                </a:cxn>
                <a:cxn ang="0">
                  <a:pos x="connsiteX506" y="connsiteY506"/>
                </a:cxn>
                <a:cxn ang="0">
                  <a:pos x="connsiteX507" y="connsiteY507"/>
                </a:cxn>
                <a:cxn ang="0">
                  <a:pos x="connsiteX508" y="connsiteY508"/>
                </a:cxn>
                <a:cxn ang="0">
                  <a:pos x="connsiteX509" y="connsiteY509"/>
                </a:cxn>
                <a:cxn ang="0">
                  <a:pos x="connsiteX510" y="connsiteY510"/>
                </a:cxn>
                <a:cxn ang="0">
                  <a:pos x="connsiteX511" y="connsiteY511"/>
                </a:cxn>
                <a:cxn ang="0">
                  <a:pos x="connsiteX512" y="connsiteY512"/>
                </a:cxn>
                <a:cxn ang="0">
                  <a:pos x="connsiteX513" y="connsiteY513"/>
                </a:cxn>
                <a:cxn ang="0">
                  <a:pos x="connsiteX514" y="connsiteY514"/>
                </a:cxn>
                <a:cxn ang="0">
                  <a:pos x="connsiteX515" y="connsiteY515"/>
                </a:cxn>
                <a:cxn ang="0">
                  <a:pos x="connsiteX516" y="connsiteY516"/>
                </a:cxn>
                <a:cxn ang="0">
                  <a:pos x="connsiteX517" y="connsiteY517"/>
                </a:cxn>
                <a:cxn ang="0">
                  <a:pos x="connsiteX518" y="connsiteY518"/>
                </a:cxn>
                <a:cxn ang="0">
                  <a:pos x="connsiteX519" y="connsiteY519"/>
                </a:cxn>
                <a:cxn ang="0">
                  <a:pos x="connsiteX520" y="connsiteY520"/>
                </a:cxn>
                <a:cxn ang="0">
                  <a:pos x="connsiteX521" y="connsiteY521"/>
                </a:cxn>
                <a:cxn ang="0">
                  <a:pos x="connsiteX522" y="connsiteY522"/>
                </a:cxn>
                <a:cxn ang="0">
                  <a:pos x="connsiteX523" y="connsiteY523"/>
                </a:cxn>
                <a:cxn ang="0">
                  <a:pos x="connsiteX524" y="connsiteY524"/>
                </a:cxn>
                <a:cxn ang="0">
                  <a:pos x="connsiteX525" y="connsiteY525"/>
                </a:cxn>
                <a:cxn ang="0">
                  <a:pos x="connsiteX526" y="connsiteY526"/>
                </a:cxn>
                <a:cxn ang="0">
                  <a:pos x="connsiteX527" y="connsiteY527"/>
                </a:cxn>
                <a:cxn ang="0">
                  <a:pos x="connsiteX528" y="connsiteY528"/>
                </a:cxn>
                <a:cxn ang="0">
                  <a:pos x="connsiteX529" y="connsiteY529"/>
                </a:cxn>
                <a:cxn ang="0">
                  <a:pos x="connsiteX530" y="connsiteY530"/>
                </a:cxn>
                <a:cxn ang="0">
                  <a:pos x="connsiteX531" y="connsiteY531"/>
                </a:cxn>
                <a:cxn ang="0">
                  <a:pos x="connsiteX532" y="connsiteY532"/>
                </a:cxn>
                <a:cxn ang="0">
                  <a:pos x="connsiteX533" y="connsiteY533"/>
                </a:cxn>
                <a:cxn ang="0">
                  <a:pos x="connsiteX534" y="connsiteY534"/>
                </a:cxn>
                <a:cxn ang="0">
                  <a:pos x="connsiteX535" y="connsiteY535"/>
                </a:cxn>
                <a:cxn ang="0">
                  <a:pos x="connsiteX536" y="connsiteY536"/>
                </a:cxn>
                <a:cxn ang="0">
                  <a:pos x="connsiteX537" y="connsiteY537"/>
                </a:cxn>
                <a:cxn ang="0">
                  <a:pos x="connsiteX538" y="connsiteY538"/>
                </a:cxn>
                <a:cxn ang="0">
                  <a:pos x="connsiteX539" y="connsiteY539"/>
                </a:cxn>
                <a:cxn ang="0">
                  <a:pos x="connsiteX540" y="connsiteY540"/>
                </a:cxn>
                <a:cxn ang="0">
                  <a:pos x="connsiteX541" y="connsiteY541"/>
                </a:cxn>
                <a:cxn ang="0">
                  <a:pos x="connsiteX542" y="connsiteY542"/>
                </a:cxn>
                <a:cxn ang="0">
                  <a:pos x="connsiteX543" y="connsiteY543"/>
                </a:cxn>
                <a:cxn ang="0">
                  <a:pos x="connsiteX544" y="connsiteY544"/>
                </a:cxn>
                <a:cxn ang="0">
                  <a:pos x="connsiteX545" y="connsiteY545"/>
                </a:cxn>
                <a:cxn ang="0">
                  <a:pos x="connsiteX546" y="connsiteY546"/>
                </a:cxn>
                <a:cxn ang="0">
                  <a:pos x="connsiteX547" y="connsiteY547"/>
                </a:cxn>
                <a:cxn ang="0">
                  <a:pos x="connsiteX548" y="connsiteY548"/>
                </a:cxn>
                <a:cxn ang="0">
                  <a:pos x="connsiteX549" y="connsiteY549"/>
                </a:cxn>
                <a:cxn ang="0">
                  <a:pos x="connsiteX550" y="connsiteY550"/>
                </a:cxn>
                <a:cxn ang="0">
                  <a:pos x="connsiteX551" y="connsiteY551"/>
                </a:cxn>
                <a:cxn ang="0">
                  <a:pos x="connsiteX552" y="connsiteY552"/>
                </a:cxn>
                <a:cxn ang="0">
                  <a:pos x="connsiteX553" y="connsiteY553"/>
                </a:cxn>
                <a:cxn ang="0">
                  <a:pos x="connsiteX554" y="connsiteY554"/>
                </a:cxn>
                <a:cxn ang="0">
                  <a:pos x="connsiteX555" y="connsiteY555"/>
                </a:cxn>
                <a:cxn ang="0">
                  <a:pos x="connsiteX556" y="connsiteY556"/>
                </a:cxn>
                <a:cxn ang="0">
                  <a:pos x="connsiteX557" y="connsiteY557"/>
                </a:cxn>
                <a:cxn ang="0">
                  <a:pos x="connsiteX558" y="connsiteY558"/>
                </a:cxn>
                <a:cxn ang="0">
                  <a:pos x="connsiteX559" y="connsiteY559"/>
                </a:cxn>
                <a:cxn ang="0">
                  <a:pos x="connsiteX560" y="connsiteY560"/>
                </a:cxn>
                <a:cxn ang="0">
                  <a:pos x="connsiteX561" y="connsiteY561"/>
                </a:cxn>
                <a:cxn ang="0">
                  <a:pos x="connsiteX562" y="connsiteY562"/>
                </a:cxn>
                <a:cxn ang="0">
                  <a:pos x="connsiteX563" y="connsiteY563"/>
                </a:cxn>
                <a:cxn ang="0">
                  <a:pos x="connsiteX564" y="connsiteY564"/>
                </a:cxn>
                <a:cxn ang="0">
                  <a:pos x="connsiteX565" y="connsiteY565"/>
                </a:cxn>
                <a:cxn ang="0">
                  <a:pos x="connsiteX566" y="connsiteY566"/>
                </a:cxn>
                <a:cxn ang="0">
                  <a:pos x="connsiteX567" y="connsiteY567"/>
                </a:cxn>
                <a:cxn ang="0">
                  <a:pos x="connsiteX568" y="connsiteY568"/>
                </a:cxn>
                <a:cxn ang="0">
                  <a:pos x="connsiteX569" y="connsiteY569"/>
                </a:cxn>
                <a:cxn ang="0">
                  <a:pos x="connsiteX570" y="connsiteY570"/>
                </a:cxn>
                <a:cxn ang="0">
                  <a:pos x="connsiteX571" y="connsiteY571"/>
                </a:cxn>
                <a:cxn ang="0">
                  <a:pos x="connsiteX572" y="connsiteY572"/>
                </a:cxn>
                <a:cxn ang="0">
                  <a:pos x="connsiteX573" y="connsiteY573"/>
                </a:cxn>
                <a:cxn ang="0">
                  <a:pos x="connsiteX574" y="connsiteY574"/>
                </a:cxn>
                <a:cxn ang="0">
                  <a:pos x="connsiteX575" y="connsiteY575"/>
                </a:cxn>
                <a:cxn ang="0">
                  <a:pos x="connsiteX576" y="connsiteY576"/>
                </a:cxn>
                <a:cxn ang="0">
                  <a:pos x="connsiteX577" y="connsiteY577"/>
                </a:cxn>
                <a:cxn ang="0">
                  <a:pos x="connsiteX578" y="connsiteY578"/>
                </a:cxn>
                <a:cxn ang="0">
                  <a:pos x="connsiteX579" y="connsiteY579"/>
                </a:cxn>
                <a:cxn ang="0">
                  <a:pos x="connsiteX580" y="connsiteY580"/>
                </a:cxn>
                <a:cxn ang="0">
                  <a:pos x="connsiteX581" y="connsiteY581"/>
                </a:cxn>
                <a:cxn ang="0">
                  <a:pos x="connsiteX582" y="connsiteY582"/>
                </a:cxn>
                <a:cxn ang="0">
                  <a:pos x="connsiteX583" y="connsiteY583"/>
                </a:cxn>
                <a:cxn ang="0">
                  <a:pos x="connsiteX584" y="connsiteY584"/>
                </a:cxn>
                <a:cxn ang="0">
                  <a:pos x="connsiteX585" y="connsiteY585"/>
                </a:cxn>
                <a:cxn ang="0">
                  <a:pos x="connsiteX586" y="connsiteY586"/>
                </a:cxn>
                <a:cxn ang="0">
                  <a:pos x="connsiteX587" y="connsiteY587"/>
                </a:cxn>
                <a:cxn ang="0">
                  <a:pos x="connsiteX588" y="connsiteY588"/>
                </a:cxn>
                <a:cxn ang="0">
                  <a:pos x="connsiteX589" y="connsiteY589"/>
                </a:cxn>
                <a:cxn ang="0">
                  <a:pos x="connsiteX590" y="connsiteY590"/>
                </a:cxn>
                <a:cxn ang="0">
                  <a:pos x="connsiteX591" y="connsiteY591"/>
                </a:cxn>
                <a:cxn ang="0">
                  <a:pos x="connsiteX592" y="connsiteY592"/>
                </a:cxn>
                <a:cxn ang="0">
                  <a:pos x="connsiteX593" y="connsiteY593"/>
                </a:cxn>
                <a:cxn ang="0">
                  <a:pos x="connsiteX594" y="connsiteY594"/>
                </a:cxn>
                <a:cxn ang="0">
                  <a:pos x="connsiteX595" y="connsiteY595"/>
                </a:cxn>
                <a:cxn ang="0">
                  <a:pos x="connsiteX596" y="connsiteY596"/>
                </a:cxn>
                <a:cxn ang="0">
                  <a:pos x="connsiteX597" y="connsiteY597"/>
                </a:cxn>
                <a:cxn ang="0">
                  <a:pos x="connsiteX598" y="connsiteY598"/>
                </a:cxn>
                <a:cxn ang="0">
                  <a:pos x="connsiteX599" y="connsiteY599"/>
                </a:cxn>
                <a:cxn ang="0">
                  <a:pos x="connsiteX600" y="connsiteY600"/>
                </a:cxn>
                <a:cxn ang="0">
                  <a:pos x="connsiteX601" y="connsiteY601"/>
                </a:cxn>
                <a:cxn ang="0">
                  <a:pos x="connsiteX602" y="connsiteY602"/>
                </a:cxn>
                <a:cxn ang="0">
                  <a:pos x="connsiteX603" y="connsiteY603"/>
                </a:cxn>
                <a:cxn ang="0">
                  <a:pos x="connsiteX604" y="connsiteY604"/>
                </a:cxn>
                <a:cxn ang="0">
                  <a:pos x="connsiteX605" y="connsiteY605"/>
                </a:cxn>
                <a:cxn ang="0">
                  <a:pos x="connsiteX606" y="connsiteY606"/>
                </a:cxn>
                <a:cxn ang="0">
                  <a:pos x="connsiteX607" y="connsiteY607"/>
                </a:cxn>
                <a:cxn ang="0">
                  <a:pos x="connsiteX608" y="connsiteY608"/>
                </a:cxn>
                <a:cxn ang="0">
                  <a:pos x="connsiteX609" y="connsiteY609"/>
                </a:cxn>
                <a:cxn ang="0">
                  <a:pos x="connsiteX610" y="connsiteY610"/>
                </a:cxn>
                <a:cxn ang="0">
                  <a:pos x="connsiteX611" y="connsiteY611"/>
                </a:cxn>
                <a:cxn ang="0">
                  <a:pos x="connsiteX612" y="connsiteY612"/>
                </a:cxn>
                <a:cxn ang="0">
                  <a:pos x="connsiteX613" y="connsiteY613"/>
                </a:cxn>
                <a:cxn ang="0">
                  <a:pos x="connsiteX614" y="connsiteY614"/>
                </a:cxn>
                <a:cxn ang="0">
                  <a:pos x="connsiteX615" y="connsiteY615"/>
                </a:cxn>
                <a:cxn ang="0">
                  <a:pos x="connsiteX616" y="connsiteY616"/>
                </a:cxn>
                <a:cxn ang="0">
                  <a:pos x="connsiteX617" y="connsiteY617"/>
                </a:cxn>
                <a:cxn ang="0">
                  <a:pos x="connsiteX618" y="connsiteY618"/>
                </a:cxn>
                <a:cxn ang="0">
                  <a:pos x="connsiteX619" y="connsiteY619"/>
                </a:cxn>
                <a:cxn ang="0">
                  <a:pos x="connsiteX620" y="connsiteY620"/>
                </a:cxn>
                <a:cxn ang="0">
                  <a:pos x="connsiteX621" y="connsiteY621"/>
                </a:cxn>
                <a:cxn ang="0">
                  <a:pos x="connsiteX622" y="connsiteY622"/>
                </a:cxn>
                <a:cxn ang="0">
                  <a:pos x="connsiteX623" y="connsiteY623"/>
                </a:cxn>
                <a:cxn ang="0">
                  <a:pos x="connsiteX624" y="connsiteY624"/>
                </a:cxn>
                <a:cxn ang="0">
                  <a:pos x="connsiteX625" y="connsiteY625"/>
                </a:cxn>
                <a:cxn ang="0">
                  <a:pos x="connsiteX626" y="connsiteY626"/>
                </a:cxn>
                <a:cxn ang="0">
                  <a:pos x="connsiteX627" y="connsiteY627"/>
                </a:cxn>
                <a:cxn ang="0">
                  <a:pos x="connsiteX628" y="connsiteY628"/>
                </a:cxn>
                <a:cxn ang="0">
                  <a:pos x="connsiteX629" y="connsiteY629"/>
                </a:cxn>
                <a:cxn ang="0">
                  <a:pos x="connsiteX630" y="connsiteY630"/>
                </a:cxn>
                <a:cxn ang="0">
                  <a:pos x="connsiteX631" y="connsiteY631"/>
                </a:cxn>
                <a:cxn ang="0">
                  <a:pos x="connsiteX632" y="connsiteY632"/>
                </a:cxn>
                <a:cxn ang="0">
                  <a:pos x="connsiteX633" y="connsiteY633"/>
                </a:cxn>
                <a:cxn ang="0">
                  <a:pos x="connsiteX634" y="connsiteY634"/>
                </a:cxn>
                <a:cxn ang="0">
                  <a:pos x="connsiteX635" y="connsiteY635"/>
                </a:cxn>
                <a:cxn ang="0">
                  <a:pos x="connsiteX636" y="connsiteY636"/>
                </a:cxn>
                <a:cxn ang="0">
                  <a:pos x="connsiteX637" y="connsiteY637"/>
                </a:cxn>
                <a:cxn ang="0">
                  <a:pos x="connsiteX638" y="connsiteY638"/>
                </a:cxn>
                <a:cxn ang="0">
                  <a:pos x="connsiteX639" y="connsiteY639"/>
                </a:cxn>
                <a:cxn ang="0">
                  <a:pos x="connsiteX640" y="connsiteY640"/>
                </a:cxn>
                <a:cxn ang="0">
                  <a:pos x="connsiteX641" y="connsiteY641"/>
                </a:cxn>
                <a:cxn ang="0">
                  <a:pos x="connsiteX642" y="connsiteY642"/>
                </a:cxn>
                <a:cxn ang="0">
                  <a:pos x="connsiteX643" y="connsiteY643"/>
                </a:cxn>
                <a:cxn ang="0">
                  <a:pos x="connsiteX644" y="connsiteY644"/>
                </a:cxn>
                <a:cxn ang="0">
                  <a:pos x="connsiteX645" y="connsiteY645"/>
                </a:cxn>
                <a:cxn ang="0">
                  <a:pos x="connsiteX646" y="connsiteY646"/>
                </a:cxn>
                <a:cxn ang="0">
                  <a:pos x="connsiteX647" y="connsiteY647"/>
                </a:cxn>
                <a:cxn ang="0">
                  <a:pos x="connsiteX648" y="connsiteY648"/>
                </a:cxn>
                <a:cxn ang="0">
                  <a:pos x="connsiteX649" y="connsiteY649"/>
                </a:cxn>
                <a:cxn ang="0">
                  <a:pos x="connsiteX650" y="connsiteY650"/>
                </a:cxn>
                <a:cxn ang="0">
                  <a:pos x="connsiteX651" y="connsiteY651"/>
                </a:cxn>
                <a:cxn ang="0">
                  <a:pos x="connsiteX652" y="connsiteY652"/>
                </a:cxn>
                <a:cxn ang="0">
                  <a:pos x="connsiteX653" y="connsiteY653"/>
                </a:cxn>
                <a:cxn ang="0">
                  <a:pos x="connsiteX654" y="connsiteY654"/>
                </a:cxn>
                <a:cxn ang="0">
                  <a:pos x="connsiteX655" y="connsiteY655"/>
                </a:cxn>
                <a:cxn ang="0">
                  <a:pos x="connsiteX656" y="connsiteY656"/>
                </a:cxn>
                <a:cxn ang="0">
                  <a:pos x="connsiteX657" y="connsiteY657"/>
                </a:cxn>
                <a:cxn ang="0">
                  <a:pos x="connsiteX658" y="connsiteY658"/>
                </a:cxn>
                <a:cxn ang="0">
                  <a:pos x="connsiteX659" y="connsiteY659"/>
                </a:cxn>
                <a:cxn ang="0">
                  <a:pos x="connsiteX660" y="connsiteY660"/>
                </a:cxn>
                <a:cxn ang="0">
                  <a:pos x="connsiteX661" y="connsiteY661"/>
                </a:cxn>
                <a:cxn ang="0">
                  <a:pos x="connsiteX662" y="connsiteY662"/>
                </a:cxn>
                <a:cxn ang="0">
                  <a:pos x="connsiteX663" y="connsiteY663"/>
                </a:cxn>
                <a:cxn ang="0">
                  <a:pos x="connsiteX664" y="connsiteY664"/>
                </a:cxn>
                <a:cxn ang="0">
                  <a:pos x="connsiteX665" y="connsiteY665"/>
                </a:cxn>
                <a:cxn ang="0">
                  <a:pos x="connsiteX666" y="connsiteY666"/>
                </a:cxn>
                <a:cxn ang="0">
                  <a:pos x="connsiteX667" y="connsiteY667"/>
                </a:cxn>
                <a:cxn ang="0">
                  <a:pos x="connsiteX668" y="connsiteY668"/>
                </a:cxn>
                <a:cxn ang="0">
                  <a:pos x="connsiteX669" y="connsiteY669"/>
                </a:cxn>
                <a:cxn ang="0">
                  <a:pos x="connsiteX670" y="connsiteY670"/>
                </a:cxn>
                <a:cxn ang="0">
                  <a:pos x="connsiteX671" y="connsiteY671"/>
                </a:cxn>
                <a:cxn ang="0">
                  <a:pos x="connsiteX672" y="connsiteY672"/>
                </a:cxn>
                <a:cxn ang="0">
                  <a:pos x="connsiteX673" y="connsiteY673"/>
                </a:cxn>
                <a:cxn ang="0">
                  <a:pos x="connsiteX674" y="connsiteY674"/>
                </a:cxn>
                <a:cxn ang="0">
                  <a:pos x="connsiteX675" y="connsiteY675"/>
                </a:cxn>
                <a:cxn ang="0">
                  <a:pos x="connsiteX676" y="connsiteY676"/>
                </a:cxn>
                <a:cxn ang="0">
                  <a:pos x="connsiteX677" y="connsiteY677"/>
                </a:cxn>
                <a:cxn ang="0">
                  <a:pos x="connsiteX678" y="connsiteY678"/>
                </a:cxn>
                <a:cxn ang="0">
                  <a:pos x="connsiteX679" y="connsiteY679"/>
                </a:cxn>
                <a:cxn ang="0">
                  <a:pos x="connsiteX680" y="connsiteY680"/>
                </a:cxn>
              </a:cxnLst>
              <a:rect l="l" t="t" r="r" b="b"/>
              <a:pathLst>
                <a:path w="4603109" h="924402">
                  <a:moveTo>
                    <a:pt x="305125" y="0"/>
                  </a:moveTo>
                  <a:lnTo>
                    <a:pt x="432894" y="0"/>
                  </a:lnTo>
                  <a:lnTo>
                    <a:pt x="445336" y="0"/>
                  </a:lnTo>
                  <a:cubicBezTo>
                    <a:pt x="485989" y="0"/>
                    <a:pt x="520835" y="0"/>
                    <a:pt x="550703" y="0"/>
                  </a:cubicBezTo>
                  <a:lnTo>
                    <a:pt x="560158" y="0"/>
                  </a:lnTo>
                  <a:lnTo>
                    <a:pt x="573105" y="0"/>
                  </a:lnTo>
                  <a:lnTo>
                    <a:pt x="626202" y="0"/>
                  </a:lnTo>
                  <a:cubicBezTo>
                    <a:pt x="646943" y="0"/>
                    <a:pt x="663537" y="0"/>
                    <a:pt x="676811" y="0"/>
                  </a:cubicBezTo>
                  <a:lnTo>
                    <a:pt x="678472" y="0"/>
                  </a:lnTo>
                  <a:lnTo>
                    <a:pt x="687927" y="0"/>
                  </a:lnTo>
                  <a:lnTo>
                    <a:pt x="691402" y="0"/>
                  </a:lnTo>
                  <a:lnTo>
                    <a:pt x="700371" y="0"/>
                  </a:lnTo>
                  <a:lnTo>
                    <a:pt x="707508" y="0"/>
                  </a:lnTo>
                  <a:cubicBezTo>
                    <a:pt x="729909" y="0"/>
                    <a:pt x="729909" y="0"/>
                    <a:pt x="729909" y="0"/>
                  </a:cubicBezTo>
                  <a:lnTo>
                    <a:pt x="753971" y="0"/>
                  </a:lnTo>
                  <a:lnTo>
                    <a:pt x="804580" y="0"/>
                  </a:lnTo>
                  <a:lnTo>
                    <a:pt x="805737" y="0"/>
                  </a:lnTo>
                  <a:lnTo>
                    <a:pt x="819171" y="0"/>
                  </a:lnTo>
                  <a:lnTo>
                    <a:pt x="828140" y="0"/>
                  </a:lnTo>
                  <a:lnTo>
                    <a:pt x="831615" y="0"/>
                  </a:lnTo>
                  <a:lnTo>
                    <a:pt x="835277" y="0"/>
                  </a:lnTo>
                  <a:lnTo>
                    <a:pt x="857678" y="0"/>
                  </a:lnTo>
                  <a:lnTo>
                    <a:pt x="864889" y="0"/>
                  </a:lnTo>
                  <a:lnTo>
                    <a:pt x="899900" y="0"/>
                  </a:lnTo>
                  <a:lnTo>
                    <a:pt x="909341" y="0"/>
                  </a:lnTo>
                  <a:lnTo>
                    <a:pt x="929965" y="0"/>
                  </a:lnTo>
                  <a:lnTo>
                    <a:pt x="933506" y="0"/>
                  </a:lnTo>
                  <a:lnTo>
                    <a:pt x="936982" y="0"/>
                  </a:lnTo>
                  <a:lnTo>
                    <a:pt x="959384" y="0"/>
                  </a:lnTo>
                  <a:lnTo>
                    <a:pt x="962542" y="0"/>
                  </a:lnTo>
                  <a:lnTo>
                    <a:pt x="984943" y="0"/>
                  </a:lnTo>
                  <a:lnTo>
                    <a:pt x="992658" y="0"/>
                  </a:lnTo>
                  <a:lnTo>
                    <a:pt x="1012059" y="0"/>
                  </a:lnTo>
                  <a:lnTo>
                    <a:pt x="1012480" y="0"/>
                  </a:lnTo>
                  <a:lnTo>
                    <a:pt x="1027669" y="0"/>
                  </a:lnTo>
                  <a:lnTo>
                    <a:pt x="1037110" y="0"/>
                  </a:lnTo>
                  <a:lnTo>
                    <a:pt x="1040112" y="0"/>
                  </a:lnTo>
                  <a:lnTo>
                    <a:pt x="1057734" y="0"/>
                  </a:lnTo>
                  <a:lnTo>
                    <a:pt x="1064751" y="0"/>
                  </a:lnTo>
                  <a:lnTo>
                    <a:pt x="1070177" y="0"/>
                  </a:lnTo>
                  <a:lnTo>
                    <a:pt x="1072436" y="0"/>
                  </a:lnTo>
                  <a:lnTo>
                    <a:pt x="1090311" y="0"/>
                  </a:lnTo>
                  <a:lnTo>
                    <a:pt x="1110718" y="0"/>
                  </a:lnTo>
                  <a:lnTo>
                    <a:pt x="1112712" y="0"/>
                  </a:lnTo>
                  <a:lnTo>
                    <a:pt x="1116187" y="0"/>
                  </a:lnTo>
                  <a:lnTo>
                    <a:pt x="1139828" y="0"/>
                  </a:lnTo>
                  <a:lnTo>
                    <a:pt x="1140249" y="0"/>
                  </a:lnTo>
                  <a:lnTo>
                    <a:pt x="1145480" y="0"/>
                  </a:lnTo>
                  <a:lnTo>
                    <a:pt x="1152270" y="0"/>
                  </a:lnTo>
                  <a:lnTo>
                    <a:pt x="1154934" y="0"/>
                  </a:lnTo>
                  <a:lnTo>
                    <a:pt x="1167881" y="0"/>
                  </a:lnTo>
                  <a:lnTo>
                    <a:pt x="1175544" y="0"/>
                  </a:lnTo>
                  <a:lnTo>
                    <a:pt x="1184998" y="0"/>
                  </a:lnTo>
                  <a:lnTo>
                    <a:pt x="1197946" y="0"/>
                  </a:lnTo>
                  <a:lnTo>
                    <a:pt x="1200205" y="0"/>
                  </a:lnTo>
                  <a:lnTo>
                    <a:pt x="1220978" y="0"/>
                  </a:lnTo>
                  <a:lnTo>
                    <a:pt x="1238487" y="0"/>
                  </a:lnTo>
                  <a:lnTo>
                    <a:pt x="1243956" y="0"/>
                  </a:lnTo>
                  <a:lnTo>
                    <a:pt x="1251042" y="0"/>
                  </a:lnTo>
                  <a:lnTo>
                    <a:pt x="1257637" y="0"/>
                  </a:lnTo>
                  <a:lnTo>
                    <a:pt x="1271587" y="0"/>
                  </a:lnTo>
                  <a:lnTo>
                    <a:pt x="1273249" y="0"/>
                  </a:lnTo>
                  <a:lnTo>
                    <a:pt x="1280039" y="0"/>
                  </a:lnTo>
                  <a:lnTo>
                    <a:pt x="1282703" y="0"/>
                  </a:lnTo>
                  <a:lnTo>
                    <a:pt x="1286178" y="0"/>
                  </a:lnTo>
                  <a:lnTo>
                    <a:pt x="1295146" y="0"/>
                  </a:lnTo>
                  <a:lnTo>
                    <a:pt x="1301651" y="0"/>
                  </a:lnTo>
                  <a:lnTo>
                    <a:pt x="1302284" y="0"/>
                  </a:lnTo>
                  <a:lnTo>
                    <a:pt x="1303313" y="0"/>
                  </a:lnTo>
                  <a:lnTo>
                    <a:pt x="1312767" y="0"/>
                  </a:lnTo>
                  <a:lnTo>
                    <a:pt x="1316242" y="0"/>
                  </a:lnTo>
                  <a:lnTo>
                    <a:pt x="1321886" y="0"/>
                  </a:lnTo>
                  <a:lnTo>
                    <a:pt x="1324685" y="0"/>
                  </a:lnTo>
                  <a:lnTo>
                    <a:pt x="1325211" y="0"/>
                  </a:lnTo>
                  <a:lnTo>
                    <a:pt x="1332348" y="0"/>
                  </a:lnTo>
                  <a:lnTo>
                    <a:pt x="1332714" y="0"/>
                  </a:lnTo>
                  <a:lnTo>
                    <a:pt x="1333135" y="0"/>
                  </a:lnTo>
                  <a:lnTo>
                    <a:pt x="1348747" y="0"/>
                  </a:lnTo>
                  <a:lnTo>
                    <a:pt x="1354749" y="0"/>
                  </a:lnTo>
                  <a:lnTo>
                    <a:pt x="1378811" y="0"/>
                  </a:lnTo>
                  <a:lnTo>
                    <a:pt x="1383745" y="0"/>
                  </a:lnTo>
                  <a:lnTo>
                    <a:pt x="1385406" y="0"/>
                  </a:lnTo>
                  <a:lnTo>
                    <a:pt x="1399356" y="0"/>
                  </a:lnTo>
                  <a:lnTo>
                    <a:pt x="1400513" y="0"/>
                  </a:lnTo>
                  <a:lnTo>
                    <a:pt x="1413947" y="0"/>
                  </a:lnTo>
                  <a:lnTo>
                    <a:pt x="1414442" y="0"/>
                  </a:lnTo>
                  <a:lnTo>
                    <a:pt x="1422915" y="0"/>
                  </a:lnTo>
                  <a:lnTo>
                    <a:pt x="1426390" y="0"/>
                  </a:lnTo>
                  <a:lnTo>
                    <a:pt x="1429420" y="0"/>
                  </a:lnTo>
                  <a:lnTo>
                    <a:pt x="1430053" y="0"/>
                  </a:lnTo>
                  <a:lnTo>
                    <a:pt x="1430206" y="0"/>
                  </a:lnTo>
                  <a:lnTo>
                    <a:pt x="1430577" y="0"/>
                  </a:lnTo>
                  <a:lnTo>
                    <a:pt x="1436843" y="0"/>
                  </a:lnTo>
                  <a:lnTo>
                    <a:pt x="1444011" y="0"/>
                  </a:lnTo>
                  <a:lnTo>
                    <a:pt x="1449655" y="0"/>
                  </a:lnTo>
                  <a:lnTo>
                    <a:pt x="1452454" y="0"/>
                  </a:lnTo>
                  <a:lnTo>
                    <a:pt x="1452980" y="0"/>
                  </a:lnTo>
                  <a:lnTo>
                    <a:pt x="1456455" y="0"/>
                  </a:lnTo>
                  <a:lnTo>
                    <a:pt x="1459664" y="0"/>
                  </a:lnTo>
                  <a:lnTo>
                    <a:pt x="1460117" y="0"/>
                  </a:lnTo>
                  <a:lnTo>
                    <a:pt x="1460483" y="0"/>
                  </a:lnTo>
                  <a:lnTo>
                    <a:pt x="1460904" y="0"/>
                  </a:lnTo>
                  <a:lnTo>
                    <a:pt x="1472926" y="0"/>
                  </a:lnTo>
                  <a:lnTo>
                    <a:pt x="1482518" y="0"/>
                  </a:lnTo>
                  <a:lnTo>
                    <a:pt x="1489729" y="0"/>
                  </a:lnTo>
                  <a:lnTo>
                    <a:pt x="1504116" y="0"/>
                  </a:lnTo>
                  <a:lnTo>
                    <a:pt x="1511514" y="0"/>
                  </a:lnTo>
                  <a:lnTo>
                    <a:pt x="1524740" y="0"/>
                  </a:lnTo>
                  <a:lnTo>
                    <a:pt x="1528282" y="0"/>
                  </a:lnTo>
                  <a:lnTo>
                    <a:pt x="1531757" y="0"/>
                  </a:lnTo>
                  <a:lnTo>
                    <a:pt x="1534181" y="0"/>
                  </a:lnTo>
                  <a:lnTo>
                    <a:pt x="1542211" y="0"/>
                  </a:lnTo>
                  <a:lnTo>
                    <a:pt x="1554159" y="0"/>
                  </a:lnTo>
                  <a:lnTo>
                    <a:pt x="1557318" y="0"/>
                  </a:lnTo>
                  <a:lnTo>
                    <a:pt x="1557975" y="0"/>
                  </a:lnTo>
                  <a:lnTo>
                    <a:pt x="1558346" y="0"/>
                  </a:lnTo>
                  <a:lnTo>
                    <a:pt x="1561822" y="0"/>
                  </a:lnTo>
                  <a:lnTo>
                    <a:pt x="1564612" y="0"/>
                  </a:lnTo>
                  <a:lnTo>
                    <a:pt x="1566857" y="0"/>
                  </a:lnTo>
                  <a:lnTo>
                    <a:pt x="1576919" y="0"/>
                  </a:lnTo>
                  <a:lnTo>
                    <a:pt x="1579719" y="0"/>
                  </a:lnTo>
                  <a:lnTo>
                    <a:pt x="1584224" y="0"/>
                  </a:lnTo>
                  <a:lnTo>
                    <a:pt x="1587382" y="0"/>
                  </a:lnTo>
                  <a:lnTo>
                    <a:pt x="1587433" y="0"/>
                  </a:lnTo>
                  <a:lnTo>
                    <a:pt x="1600695" y="0"/>
                  </a:lnTo>
                  <a:lnTo>
                    <a:pt x="1606834" y="0"/>
                  </a:lnTo>
                  <a:lnTo>
                    <a:pt x="1607256" y="0"/>
                  </a:lnTo>
                  <a:lnTo>
                    <a:pt x="1608325" y="0"/>
                  </a:lnTo>
                  <a:lnTo>
                    <a:pt x="1609783" y="0"/>
                  </a:lnTo>
                  <a:lnTo>
                    <a:pt x="1617498" y="0"/>
                  </a:lnTo>
                  <a:lnTo>
                    <a:pt x="1631885" y="0"/>
                  </a:lnTo>
                  <a:lnTo>
                    <a:pt x="1636899" y="0"/>
                  </a:lnTo>
                  <a:lnTo>
                    <a:pt x="1637320" y="0"/>
                  </a:lnTo>
                  <a:lnTo>
                    <a:pt x="1637445" y="0"/>
                  </a:lnTo>
                  <a:lnTo>
                    <a:pt x="1652509" y="0"/>
                  </a:lnTo>
                  <a:lnTo>
                    <a:pt x="1659526" y="0"/>
                  </a:lnTo>
                  <a:lnTo>
                    <a:pt x="1661950" y="0"/>
                  </a:lnTo>
                  <a:lnTo>
                    <a:pt x="1664952" y="0"/>
                  </a:lnTo>
                  <a:lnTo>
                    <a:pt x="1667212" y="0"/>
                  </a:lnTo>
                  <a:lnTo>
                    <a:pt x="1685087" y="0"/>
                  </a:lnTo>
                  <a:lnTo>
                    <a:pt x="1689591" y="0"/>
                  </a:lnTo>
                  <a:lnTo>
                    <a:pt x="1694626" y="0"/>
                  </a:lnTo>
                  <a:lnTo>
                    <a:pt x="1697276" y="0"/>
                  </a:lnTo>
                  <a:lnTo>
                    <a:pt x="1698000" y="0"/>
                  </a:lnTo>
                  <a:lnTo>
                    <a:pt x="1704688" y="0"/>
                  </a:lnTo>
                  <a:lnTo>
                    <a:pt x="1707488" y="0"/>
                  </a:lnTo>
                  <a:lnTo>
                    <a:pt x="1710963" y="0"/>
                  </a:lnTo>
                  <a:lnTo>
                    <a:pt x="1715151" y="0"/>
                  </a:lnTo>
                  <a:lnTo>
                    <a:pt x="1721928" y="0"/>
                  </a:lnTo>
                  <a:lnTo>
                    <a:pt x="1734603" y="0"/>
                  </a:lnTo>
                  <a:lnTo>
                    <a:pt x="1735025" y="0"/>
                  </a:lnTo>
                  <a:lnTo>
                    <a:pt x="1735558" y="0"/>
                  </a:lnTo>
                  <a:lnTo>
                    <a:pt x="1736094" y="0"/>
                  </a:lnTo>
                  <a:lnTo>
                    <a:pt x="1737552" y="0"/>
                  </a:lnTo>
                  <a:lnTo>
                    <a:pt x="1741027" y="0"/>
                  </a:lnTo>
                  <a:lnTo>
                    <a:pt x="1747046" y="0"/>
                  </a:lnTo>
                  <a:lnTo>
                    <a:pt x="1748537" y="0"/>
                  </a:lnTo>
                  <a:lnTo>
                    <a:pt x="1753052" y="0"/>
                  </a:lnTo>
                  <a:lnTo>
                    <a:pt x="1757499" y="0"/>
                  </a:lnTo>
                  <a:lnTo>
                    <a:pt x="1764668" y="0"/>
                  </a:lnTo>
                  <a:lnTo>
                    <a:pt x="1765089" y="0"/>
                  </a:lnTo>
                  <a:lnTo>
                    <a:pt x="1765214" y="0"/>
                  </a:lnTo>
                  <a:lnTo>
                    <a:pt x="1770320" y="0"/>
                  </a:lnTo>
                  <a:lnTo>
                    <a:pt x="1777110" y="0"/>
                  </a:lnTo>
                  <a:lnTo>
                    <a:pt x="1779774" y="0"/>
                  </a:lnTo>
                  <a:lnTo>
                    <a:pt x="1792721" y="0"/>
                  </a:lnTo>
                  <a:lnTo>
                    <a:pt x="1794981" y="0"/>
                  </a:lnTo>
                  <a:lnTo>
                    <a:pt x="1825045" y="0"/>
                  </a:lnTo>
                  <a:lnTo>
                    <a:pt x="1825769" y="0"/>
                  </a:lnTo>
                  <a:lnTo>
                    <a:pt x="1838732" y="0"/>
                  </a:lnTo>
                  <a:lnTo>
                    <a:pt x="1845818" y="0"/>
                  </a:lnTo>
                  <a:lnTo>
                    <a:pt x="1849697" y="0"/>
                  </a:lnTo>
                  <a:lnTo>
                    <a:pt x="1852412" y="0"/>
                  </a:lnTo>
                  <a:lnTo>
                    <a:pt x="1853903" y="0"/>
                  </a:lnTo>
                  <a:lnTo>
                    <a:pt x="1863327" y="0"/>
                  </a:lnTo>
                  <a:lnTo>
                    <a:pt x="1868796" y="0"/>
                  </a:lnTo>
                  <a:lnTo>
                    <a:pt x="1874815" y="0"/>
                  </a:lnTo>
                  <a:lnTo>
                    <a:pt x="1876306" y="0"/>
                  </a:lnTo>
                  <a:lnTo>
                    <a:pt x="1880821" y="0"/>
                  </a:lnTo>
                  <a:lnTo>
                    <a:pt x="1882477" y="0"/>
                  </a:lnTo>
                  <a:lnTo>
                    <a:pt x="1883936" y="0"/>
                  </a:lnTo>
                  <a:lnTo>
                    <a:pt x="1885268" y="0"/>
                  </a:lnTo>
                  <a:lnTo>
                    <a:pt x="1896427" y="0"/>
                  </a:lnTo>
                  <a:lnTo>
                    <a:pt x="1898089" y="0"/>
                  </a:lnTo>
                  <a:lnTo>
                    <a:pt x="1904879" y="0"/>
                  </a:lnTo>
                  <a:lnTo>
                    <a:pt x="1907543" y="0"/>
                  </a:lnTo>
                  <a:lnTo>
                    <a:pt x="1911018" y="0"/>
                  </a:lnTo>
                  <a:lnTo>
                    <a:pt x="1919986" y="0"/>
                  </a:lnTo>
                  <a:lnTo>
                    <a:pt x="1927124" y="0"/>
                  </a:lnTo>
                  <a:lnTo>
                    <a:pt x="1927489" y="0"/>
                  </a:lnTo>
                  <a:lnTo>
                    <a:pt x="1927911" y="0"/>
                  </a:lnTo>
                  <a:lnTo>
                    <a:pt x="1929402" y="0"/>
                  </a:lnTo>
                  <a:lnTo>
                    <a:pt x="1946726" y="0"/>
                  </a:lnTo>
                  <a:lnTo>
                    <a:pt x="1949525" y="0"/>
                  </a:lnTo>
                  <a:lnTo>
                    <a:pt x="1957554" y="0"/>
                  </a:lnTo>
                  <a:lnTo>
                    <a:pt x="1957975" y="0"/>
                  </a:lnTo>
                  <a:lnTo>
                    <a:pt x="1973587" y="0"/>
                  </a:lnTo>
                  <a:lnTo>
                    <a:pt x="1978520" y="0"/>
                  </a:lnTo>
                  <a:lnTo>
                    <a:pt x="1980012" y="0"/>
                  </a:lnTo>
                  <a:lnTo>
                    <a:pt x="1980181" y="0"/>
                  </a:lnTo>
                  <a:lnTo>
                    <a:pt x="1981672" y="0"/>
                  </a:lnTo>
                  <a:lnTo>
                    <a:pt x="2008585" y="0"/>
                  </a:lnTo>
                  <a:lnTo>
                    <a:pt x="2009218" y="0"/>
                  </a:lnTo>
                  <a:lnTo>
                    <a:pt x="2010246" y="0"/>
                  </a:lnTo>
                  <a:lnTo>
                    <a:pt x="2010709" y="0"/>
                  </a:lnTo>
                  <a:lnTo>
                    <a:pt x="2011705" y="0"/>
                  </a:lnTo>
                  <a:lnTo>
                    <a:pt x="2024147" y="0"/>
                  </a:lnTo>
                  <a:lnTo>
                    <a:pt x="2024196" y="0"/>
                  </a:lnTo>
                  <a:lnTo>
                    <a:pt x="2024981" y="0"/>
                  </a:lnTo>
                  <a:lnTo>
                    <a:pt x="2025353" y="0"/>
                  </a:lnTo>
                  <a:lnTo>
                    <a:pt x="2026473" y="0"/>
                  </a:lnTo>
                  <a:lnTo>
                    <a:pt x="2031619" y="0"/>
                  </a:lnTo>
                  <a:lnTo>
                    <a:pt x="2033110" y="0"/>
                  </a:lnTo>
                  <a:lnTo>
                    <a:pt x="2038787" y="0"/>
                  </a:lnTo>
                  <a:lnTo>
                    <a:pt x="2039282" y="0"/>
                  </a:lnTo>
                  <a:lnTo>
                    <a:pt x="2047755" y="0"/>
                  </a:lnTo>
                  <a:lnTo>
                    <a:pt x="2051230" y="0"/>
                  </a:lnTo>
                  <a:lnTo>
                    <a:pt x="2054893" y="0"/>
                  </a:lnTo>
                  <a:lnTo>
                    <a:pt x="2055046" y="0"/>
                  </a:lnTo>
                  <a:lnTo>
                    <a:pt x="2055258" y="0"/>
                  </a:lnTo>
                  <a:lnTo>
                    <a:pt x="2055680" y="0"/>
                  </a:lnTo>
                  <a:lnTo>
                    <a:pt x="2057171" y="0"/>
                  </a:lnTo>
                  <a:lnTo>
                    <a:pt x="2061683" y="0"/>
                  </a:lnTo>
                  <a:lnTo>
                    <a:pt x="2067702" y="0"/>
                  </a:lnTo>
                  <a:lnTo>
                    <a:pt x="2074495" y="0"/>
                  </a:lnTo>
                  <a:lnTo>
                    <a:pt x="2077294" y="0"/>
                  </a:lnTo>
                  <a:lnTo>
                    <a:pt x="2084504" y="0"/>
                  </a:lnTo>
                  <a:lnTo>
                    <a:pt x="2085323" y="0"/>
                  </a:lnTo>
                  <a:lnTo>
                    <a:pt x="2085744" y="0"/>
                  </a:lnTo>
                  <a:lnTo>
                    <a:pt x="2097766" y="0"/>
                  </a:lnTo>
                  <a:lnTo>
                    <a:pt x="2106289" y="0"/>
                  </a:lnTo>
                  <a:lnTo>
                    <a:pt x="2107781" y="0"/>
                  </a:lnTo>
                  <a:lnTo>
                    <a:pt x="2128956" y="0"/>
                  </a:lnTo>
                  <a:lnTo>
                    <a:pt x="2129514" y="0"/>
                  </a:lnTo>
                  <a:lnTo>
                    <a:pt x="2136354" y="0"/>
                  </a:lnTo>
                  <a:lnTo>
                    <a:pt x="2136987" y="0"/>
                  </a:lnTo>
                  <a:lnTo>
                    <a:pt x="2138478" y="0"/>
                  </a:lnTo>
                  <a:lnTo>
                    <a:pt x="2151916" y="0"/>
                  </a:lnTo>
                  <a:lnTo>
                    <a:pt x="2152750" y="0"/>
                  </a:lnTo>
                  <a:lnTo>
                    <a:pt x="2153122" y="0"/>
                  </a:lnTo>
                  <a:lnTo>
                    <a:pt x="2154242" y="0"/>
                  </a:lnTo>
                  <a:lnTo>
                    <a:pt x="2156597" y="0"/>
                  </a:lnTo>
                  <a:lnTo>
                    <a:pt x="2159388" y="0"/>
                  </a:lnTo>
                  <a:lnTo>
                    <a:pt x="2160879" y="0"/>
                  </a:lnTo>
                  <a:lnTo>
                    <a:pt x="2161633" y="0"/>
                  </a:lnTo>
                  <a:lnTo>
                    <a:pt x="2167051" y="0"/>
                  </a:lnTo>
                  <a:lnTo>
                    <a:pt x="2178999" y="0"/>
                  </a:lnTo>
                  <a:lnTo>
                    <a:pt x="2182158" y="0"/>
                  </a:lnTo>
                  <a:lnTo>
                    <a:pt x="2182815" y="0"/>
                  </a:lnTo>
                  <a:lnTo>
                    <a:pt x="2188666" y="0"/>
                  </a:lnTo>
                  <a:lnTo>
                    <a:pt x="2189452" y="0"/>
                  </a:lnTo>
                  <a:lnTo>
                    <a:pt x="2191697" y="0"/>
                  </a:lnTo>
                  <a:lnTo>
                    <a:pt x="2195471" y="0"/>
                  </a:lnTo>
                  <a:lnTo>
                    <a:pt x="2201759" y="0"/>
                  </a:lnTo>
                  <a:lnTo>
                    <a:pt x="2203100" y="0"/>
                  </a:lnTo>
                  <a:lnTo>
                    <a:pt x="2204559" y="0"/>
                  </a:lnTo>
                  <a:lnTo>
                    <a:pt x="2204591" y="0"/>
                  </a:lnTo>
                  <a:lnTo>
                    <a:pt x="2212273" y="0"/>
                  </a:lnTo>
                  <a:lnTo>
                    <a:pt x="2225535" y="0"/>
                  </a:lnTo>
                  <a:lnTo>
                    <a:pt x="2231674" y="0"/>
                  </a:lnTo>
                  <a:lnTo>
                    <a:pt x="2232096" y="0"/>
                  </a:lnTo>
                  <a:lnTo>
                    <a:pt x="2232220" y="0"/>
                  </a:lnTo>
                  <a:lnTo>
                    <a:pt x="2233118" y="0"/>
                  </a:lnTo>
                  <a:lnTo>
                    <a:pt x="2233165" y="0"/>
                  </a:lnTo>
                  <a:lnTo>
                    <a:pt x="2256725" y="0"/>
                  </a:lnTo>
                  <a:lnTo>
                    <a:pt x="2257283" y="0"/>
                  </a:lnTo>
                  <a:lnTo>
                    <a:pt x="2262285" y="0"/>
                  </a:lnTo>
                  <a:lnTo>
                    <a:pt x="2284366" y="0"/>
                  </a:lnTo>
                  <a:lnTo>
                    <a:pt x="2289402" y="0"/>
                  </a:lnTo>
                  <a:lnTo>
                    <a:pt x="2292052" y="0"/>
                  </a:lnTo>
                  <a:lnTo>
                    <a:pt x="2299271" y="0"/>
                  </a:lnTo>
                  <a:lnTo>
                    <a:pt x="2308721" y="0"/>
                  </a:lnTo>
                  <a:lnTo>
                    <a:pt x="2309927" y="0"/>
                  </a:lnTo>
                  <a:lnTo>
                    <a:pt x="2316435" y="0"/>
                  </a:lnTo>
                  <a:lnTo>
                    <a:pt x="2316703" y="0"/>
                  </a:lnTo>
                  <a:lnTo>
                    <a:pt x="2319466" y="0"/>
                  </a:lnTo>
                  <a:lnTo>
                    <a:pt x="2322840" y="0"/>
                  </a:lnTo>
                  <a:lnTo>
                    <a:pt x="2329528" y="0"/>
                  </a:lnTo>
                  <a:lnTo>
                    <a:pt x="2330869" y="0"/>
                  </a:lnTo>
                  <a:lnTo>
                    <a:pt x="2332328" y="0"/>
                  </a:lnTo>
                  <a:lnTo>
                    <a:pt x="2332360" y="0"/>
                  </a:lnTo>
                  <a:lnTo>
                    <a:pt x="2335803" y="0"/>
                  </a:lnTo>
                  <a:lnTo>
                    <a:pt x="2343312" y="0"/>
                  </a:lnTo>
                  <a:lnTo>
                    <a:pt x="2344804" y="0"/>
                  </a:lnTo>
                  <a:lnTo>
                    <a:pt x="2346768" y="0"/>
                  </a:lnTo>
                  <a:lnTo>
                    <a:pt x="2347827" y="0"/>
                  </a:lnTo>
                  <a:lnTo>
                    <a:pt x="2352274" y="0"/>
                  </a:lnTo>
                  <a:lnTo>
                    <a:pt x="2359443" y="0"/>
                  </a:lnTo>
                  <a:lnTo>
                    <a:pt x="2359865" y="0"/>
                  </a:lnTo>
                  <a:lnTo>
                    <a:pt x="2359989" y="0"/>
                  </a:lnTo>
                  <a:lnTo>
                    <a:pt x="2360887" y="0"/>
                  </a:lnTo>
                  <a:lnTo>
                    <a:pt x="2360934" y="0"/>
                  </a:lnTo>
                  <a:lnTo>
                    <a:pt x="2371886" y="0"/>
                  </a:lnTo>
                  <a:lnTo>
                    <a:pt x="2373377" y="0"/>
                  </a:lnTo>
                  <a:lnTo>
                    <a:pt x="2377892" y="0"/>
                  </a:lnTo>
                  <a:cubicBezTo>
                    <a:pt x="2382339" y="0"/>
                    <a:pt x="2382339" y="0"/>
                    <a:pt x="2382339" y="0"/>
                  </a:cubicBezTo>
                  <a:lnTo>
                    <a:pt x="2390054" y="0"/>
                  </a:lnTo>
                  <a:lnTo>
                    <a:pt x="2419821" y="0"/>
                  </a:lnTo>
                  <a:lnTo>
                    <a:pt x="2427040" y="0"/>
                  </a:lnTo>
                  <a:lnTo>
                    <a:pt x="2436490" y="0"/>
                  </a:lnTo>
                  <a:lnTo>
                    <a:pt x="2444472" y="0"/>
                  </a:lnTo>
                  <a:lnTo>
                    <a:pt x="2448678" y="0"/>
                  </a:lnTo>
                  <a:lnTo>
                    <a:pt x="2450171" y="0"/>
                  </a:lnTo>
                  <a:lnTo>
                    <a:pt x="2450609" y="0"/>
                  </a:lnTo>
                  <a:lnTo>
                    <a:pt x="2463572" y="0"/>
                  </a:lnTo>
                  <a:lnTo>
                    <a:pt x="2471081" y="0"/>
                  </a:lnTo>
                  <a:lnTo>
                    <a:pt x="2472573" y="0"/>
                  </a:lnTo>
                  <a:lnTo>
                    <a:pt x="2474537" y="0"/>
                  </a:lnTo>
                  <a:lnTo>
                    <a:pt x="2475596" y="0"/>
                  </a:lnTo>
                  <a:lnTo>
                    <a:pt x="2477252" y="0"/>
                  </a:lnTo>
                  <a:lnTo>
                    <a:pt x="2478712" y="0"/>
                  </a:lnTo>
                  <a:lnTo>
                    <a:pt x="2478743" y="0"/>
                  </a:lnTo>
                  <a:lnTo>
                    <a:pt x="2480043" y="0"/>
                  </a:lnTo>
                  <a:lnTo>
                    <a:pt x="2499655" y="0"/>
                  </a:lnTo>
                  <a:lnTo>
                    <a:pt x="2501146" y="0"/>
                  </a:lnTo>
                  <a:lnTo>
                    <a:pt x="2505661" y="0"/>
                  </a:lnTo>
                  <a:lnTo>
                    <a:pt x="2508776" y="0"/>
                  </a:lnTo>
                  <a:lnTo>
                    <a:pt x="2510108" y="0"/>
                  </a:lnTo>
                  <a:lnTo>
                    <a:pt x="2524178" y="0"/>
                  </a:lnTo>
                  <a:lnTo>
                    <a:pt x="2525248" y="0"/>
                  </a:lnTo>
                  <a:lnTo>
                    <a:pt x="2525669" y="0"/>
                  </a:lnTo>
                  <a:lnTo>
                    <a:pt x="2552329" y="0"/>
                  </a:lnTo>
                  <a:lnTo>
                    <a:pt x="2552751" y="0"/>
                  </a:lnTo>
                  <a:lnTo>
                    <a:pt x="2554242" y="0"/>
                  </a:lnTo>
                  <a:lnTo>
                    <a:pt x="2574787" y="0"/>
                  </a:lnTo>
                  <a:lnTo>
                    <a:pt x="2576279" y="0"/>
                  </a:lnTo>
                  <a:lnTo>
                    <a:pt x="2576447" y="0"/>
                  </a:lnTo>
                  <a:lnTo>
                    <a:pt x="2577940" y="0"/>
                  </a:lnTo>
                  <a:lnTo>
                    <a:pt x="2603360" y="0"/>
                  </a:lnTo>
                  <a:lnTo>
                    <a:pt x="2604852" y="0"/>
                  </a:lnTo>
                  <a:lnTo>
                    <a:pt x="2605021" y="0"/>
                  </a:lnTo>
                  <a:lnTo>
                    <a:pt x="2605484" y="0"/>
                  </a:lnTo>
                  <a:lnTo>
                    <a:pt x="2606481" y="0"/>
                  </a:lnTo>
                  <a:lnTo>
                    <a:pt x="2606512" y="0"/>
                  </a:lnTo>
                  <a:lnTo>
                    <a:pt x="2606976" y="0"/>
                  </a:lnTo>
                  <a:lnTo>
                    <a:pt x="2618923" y="0"/>
                  </a:lnTo>
                  <a:lnTo>
                    <a:pt x="2621248" y="0"/>
                  </a:lnTo>
                  <a:lnTo>
                    <a:pt x="2622740" y="0"/>
                  </a:lnTo>
                  <a:lnTo>
                    <a:pt x="2627885" y="0"/>
                  </a:lnTo>
                  <a:lnTo>
                    <a:pt x="2629377" y="0"/>
                  </a:lnTo>
                  <a:lnTo>
                    <a:pt x="2634058" y="0"/>
                  </a:lnTo>
                  <a:lnTo>
                    <a:pt x="2635549" y="0"/>
                  </a:lnTo>
                  <a:lnTo>
                    <a:pt x="2636545" y="0"/>
                  </a:lnTo>
                  <a:lnTo>
                    <a:pt x="2648987" y="0"/>
                  </a:lnTo>
                  <a:lnTo>
                    <a:pt x="2649821" y="0"/>
                  </a:lnTo>
                  <a:lnTo>
                    <a:pt x="2651313" y="0"/>
                  </a:lnTo>
                  <a:lnTo>
                    <a:pt x="2651947" y="0"/>
                  </a:lnTo>
                  <a:lnTo>
                    <a:pt x="2653017" y="0"/>
                  </a:lnTo>
                  <a:lnTo>
                    <a:pt x="2653438" y="0"/>
                  </a:lnTo>
                  <a:lnTo>
                    <a:pt x="2656459" y="0"/>
                  </a:lnTo>
                  <a:lnTo>
                    <a:pt x="2657950" y="0"/>
                  </a:lnTo>
                  <a:lnTo>
                    <a:pt x="2665460" y="0"/>
                  </a:lnTo>
                  <a:lnTo>
                    <a:pt x="2680098" y="0"/>
                  </a:lnTo>
                  <a:lnTo>
                    <a:pt x="2680520" y="0"/>
                  </a:lnTo>
                  <a:lnTo>
                    <a:pt x="2682011" y="0"/>
                  </a:lnTo>
                  <a:lnTo>
                    <a:pt x="2692542" y="0"/>
                  </a:lnTo>
                  <a:lnTo>
                    <a:pt x="2702556" y="0"/>
                  </a:lnTo>
                  <a:lnTo>
                    <a:pt x="2704048" y="0"/>
                  </a:lnTo>
                  <a:lnTo>
                    <a:pt x="2724289" y="0"/>
                  </a:lnTo>
                  <a:lnTo>
                    <a:pt x="2731129" y="0"/>
                  </a:lnTo>
                  <a:lnTo>
                    <a:pt x="2732621" y="0"/>
                  </a:lnTo>
                  <a:lnTo>
                    <a:pt x="2733253" y="0"/>
                  </a:lnTo>
                  <a:lnTo>
                    <a:pt x="2734745" y="0"/>
                  </a:lnTo>
                  <a:lnTo>
                    <a:pt x="2746692" y="0"/>
                  </a:lnTo>
                  <a:lnTo>
                    <a:pt x="2749017" y="0"/>
                  </a:lnTo>
                  <a:lnTo>
                    <a:pt x="2750509" y="0"/>
                  </a:lnTo>
                  <a:lnTo>
                    <a:pt x="2754354" y="0"/>
                  </a:lnTo>
                  <a:lnTo>
                    <a:pt x="2755654" y="0"/>
                  </a:lnTo>
                  <a:lnTo>
                    <a:pt x="2757146" y="0"/>
                  </a:lnTo>
                  <a:lnTo>
                    <a:pt x="2761827" y="0"/>
                  </a:lnTo>
                  <a:lnTo>
                    <a:pt x="2763318" y="0"/>
                  </a:lnTo>
                  <a:lnTo>
                    <a:pt x="2776756" y="0"/>
                  </a:lnTo>
                  <a:lnTo>
                    <a:pt x="2777590" y="0"/>
                  </a:lnTo>
                  <a:lnTo>
                    <a:pt x="2779082" y="0"/>
                  </a:lnTo>
                  <a:lnTo>
                    <a:pt x="2783442" y="0"/>
                  </a:lnTo>
                  <a:lnTo>
                    <a:pt x="2784228" y="0"/>
                  </a:lnTo>
                  <a:lnTo>
                    <a:pt x="2785719" y="0"/>
                  </a:lnTo>
                  <a:lnTo>
                    <a:pt x="2786473" y="0"/>
                  </a:lnTo>
                  <a:lnTo>
                    <a:pt x="2793229" y="0"/>
                  </a:lnTo>
                  <a:lnTo>
                    <a:pt x="2799367" y="0"/>
                  </a:lnTo>
                  <a:lnTo>
                    <a:pt x="2813506" y="0"/>
                  </a:lnTo>
                  <a:lnTo>
                    <a:pt x="2820311" y="0"/>
                  </a:lnTo>
                  <a:lnTo>
                    <a:pt x="2827893" y="0"/>
                  </a:lnTo>
                  <a:lnTo>
                    <a:pt x="2827940" y="0"/>
                  </a:lnTo>
                  <a:lnTo>
                    <a:pt x="2829431" y="0"/>
                  </a:lnTo>
                  <a:lnTo>
                    <a:pt x="2829978" y="0"/>
                  </a:lnTo>
                  <a:lnTo>
                    <a:pt x="2852058" y="0"/>
                  </a:lnTo>
                  <a:lnTo>
                    <a:pt x="2857060" y="0"/>
                  </a:lnTo>
                  <a:lnTo>
                    <a:pt x="2857958" y="0"/>
                  </a:lnTo>
                  <a:lnTo>
                    <a:pt x="2871601" y="0"/>
                  </a:lnTo>
                  <a:lnTo>
                    <a:pt x="2882123" y="0"/>
                  </a:lnTo>
                  <a:lnTo>
                    <a:pt x="2894046" y="0"/>
                  </a:lnTo>
                  <a:lnTo>
                    <a:pt x="2903496" y="0"/>
                  </a:lnTo>
                  <a:lnTo>
                    <a:pt x="2911211" y="0"/>
                  </a:lnTo>
                  <a:lnTo>
                    <a:pt x="2914242" y="0"/>
                  </a:lnTo>
                  <a:lnTo>
                    <a:pt x="2914461" y="0"/>
                  </a:lnTo>
                  <a:lnTo>
                    <a:pt x="2924111" y="0"/>
                  </a:lnTo>
                  <a:lnTo>
                    <a:pt x="2927136" y="0"/>
                  </a:lnTo>
                  <a:lnTo>
                    <a:pt x="2933561" y="0"/>
                  </a:lnTo>
                  <a:lnTo>
                    <a:pt x="2939580" y="0"/>
                  </a:lnTo>
                  <a:lnTo>
                    <a:pt x="2941275" y="0"/>
                  </a:lnTo>
                  <a:lnTo>
                    <a:pt x="2941543" y="0"/>
                  </a:lnTo>
                  <a:lnTo>
                    <a:pt x="2945586" y="0"/>
                  </a:lnTo>
                  <a:lnTo>
                    <a:pt x="2950032" y="0"/>
                  </a:lnTo>
                  <a:lnTo>
                    <a:pt x="2955662" y="0"/>
                  </a:lnTo>
                  <a:lnTo>
                    <a:pt x="2955709" y="0"/>
                  </a:lnTo>
                  <a:lnTo>
                    <a:pt x="2957200" y="0"/>
                  </a:lnTo>
                  <a:lnTo>
                    <a:pt x="2957747" y="0"/>
                  </a:lnTo>
                  <a:lnTo>
                    <a:pt x="2968152" y="0"/>
                  </a:lnTo>
                  <a:lnTo>
                    <a:pt x="2969644" y="0"/>
                  </a:lnTo>
                  <a:lnTo>
                    <a:pt x="2972667" y="0"/>
                  </a:lnTo>
                  <a:lnTo>
                    <a:pt x="2977114" y="0"/>
                  </a:lnTo>
                  <a:lnTo>
                    <a:pt x="2984829" y="0"/>
                  </a:lnTo>
                  <a:lnTo>
                    <a:pt x="2985727" y="0"/>
                  </a:lnTo>
                  <a:lnTo>
                    <a:pt x="2999370" y="0"/>
                  </a:lnTo>
                  <a:lnTo>
                    <a:pt x="3021815" y="0"/>
                  </a:lnTo>
                  <a:lnTo>
                    <a:pt x="3031265" y="0"/>
                  </a:lnTo>
                  <a:lnTo>
                    <a:pt x="3042230" y="0"/>
                  </a:lnTo>
                  <a:lnTo>
                    <a:pt x="3044946" y="0"/>
                  </a:lnTo>
                  <a:lnTo>
                    <a:pt x="3051880" y="0"/>
                  </a:lnTo>
                  <a:lnTo>
                    <a:pt x="3061330" y="0"/>
                  </a:lnTo>
                  <a:lnTo>
                    <a:pt x="3067349" y="0"/>
                  </a:lnTo>
                  <a:lnTo>
                    <a:pt x="3069312" y="0"/>
                  </a:lnTo>
                  <a:lnTo>
                    <a:pt x="3073355" y="0"/>
                  </a:lnTo>
                  <a:lnTo>
                    <a:pt x="3073518" y="0"/>
                  </a:lnTo>
                  <a:lnTo>
                    <a:pt x="3075011" y="0"/>
                  </a:lnTo>
                  <a:lnTo>
                    <a:pt x="3077801" y="0"/>
                  </a:lnTo>
                  <a:lnTo>
                    <a:pt x="3095921" y="0"/>
                  </a:lnTo>
                  <a:lnTo>
                    <a:pt x="3097413" y="0"/>
                  </a:lnTo>
                  <a:lnTo>
                    <a:pt x="3100436" y="0"/>
                  </a:lnTo>
                  <a:lnTo>
                    <a:pt x="3103552" y="0"/>
                  </a:lnTo>
                  <a:lnTo>
                    <a:pt x="3104883" y="0"/>
                  </a:lnTo>
                  <a:lnTo>
                    <a:pt x="3120023" y="0"/>
                  </a:lnTo>
                  <a:lnTo>
                    <a:pt x="3120445" y="0"/>
                  </a:lnTo>
                  <a:lnTo>
                    <a:pt x="3149018" y="0"/>
                  </a:lnTo>
                  <a:lnTo>
                    <a:pt x="3150088" y="0"/>
                  </a:lnTo>
                  <a:lnTo>
                    <a:pt x="3150509" y="0"/>
                  </a:lnTo>
                  <a:lnTo>
                    <a:pt x="3171054" y="0"/>
                  </a:lnTo>
                  <a:lnTo>
                    <a:pt x="3172715" y="0"/>
                  </a:lnTo>
                  <a:lnTo>
                    <a:pt x="3199627" y="0"/>
                  </a:lnTo>
                  <a:lnTo>
                    <a:pt x="3201119" y="0"/>
                  </a:lnTo>
                  <a:lnTo>
                    <a:pt x="3201287" y="0"/>
                  </a:lnTo>
                  <a:lnTo>
                    <a:pt x="3201751" y="0"/>
                  </a:lnTo>
                  <a:lnTo>
                    <a:pt x="3202780" y="0"/>
                  </a:lnTo>
                  <a:lnTo>
                    <a:pt x="3217515" y="0"/>
                  </a:lnTo>
                  <a:lnTo>
                    <a:pt x="3224152" y="0"/>
                  </a:lnTo>
                  <a:lnTo>
                    <a:pt x="3230324" y="0"/>
                  </a:lnTo>
                  <a:lnTo>
                    <a:pt x="3231321" y="0"/>
                  </a:lnTo>
                  <a:lnTo>
                    <a:pt x="3231816" y="0"/>
                  </a:lnTo>
                  <a:lnTo>
                    <a:pt x="3243763" y="0"/>
                  </a:lnTo>
                  <a:lnTo>
                    <a:pt x="3246088" y="0"/>
                  </a:lnTo>
                  <a:lnTo>
                    <a:pt x="3247580" y="0"/>
                  </a:lnTo>
                  <a:lnTo>
                    <a:pt x="3247792" y="0"/>
                  </a:lnTo>
                  <a:lnTo>
                    <a:pt x="3248214" y="0"/>
                  </a:lnTo>
                  <a:lnTo>
                    <a:pt x="3252725" y="0"/>
                  </a:lnTo>
                  <a:lnTo>
                    <a:pt x="3254217" y="0"/>
                  </a:lnTo>
                  <a:lnTo>
                    <a:pt x="3260235" y="0"/>
                  </a:lnTo>
                  <a:lnTo>
                    <a:pt x="3276787" y="0"/>
                  </a:lnTo>
                  <a:lnTo>
                    <a:pt x="3277857" y="0"/>
                  </a:lnTo>
                  <a:lnTo>
                    <a:pt x="3278278" y="0"/>
                  </a:lnTo>
                  <a:lnTo>
                    <a:pt x="3290300" y="0"/>
                  </a:lnTo>
                  <a:lnTo>
                    <a:pt x="3298823" y="0"/>
                  </a:lnTo>
                  <a:lnTo>
                    <a:pt x="3327396" y="0"/>
                  </a:lnTo>
                  <a:lnTo>
                    <a:pt x="3328888" y="0"/>
                  </a:lnTo>
                  <a:lnTo>
                    <a:pt x="3329520" y="0"/>
                  </a:lnTo>
                  <a:lnTo>
                    <a:pt x="3345284" y="0"/>
                  </a:lnTo>
                  <a:lnTo>
                    <a:pt x="3349129" y="0"/>
                  </a:lnTo>
                  <a:lnTo>
                    <a:pt x="3351921" y="0"/>
                  </a:lnTo>
                  <a:lnTo>
                    <a:pt x="3358093" y="0"/>
                  </a:lnTo>
                  <a:lnTo>
                    <a:pt x="3359585" y="0"/>
                  </a:lnTo>
                  <a:lnTo>
                    <a:pt x="3371532" y="0"/>
                  </a:lnTo>
                  <a:lnTo>
                    <a:pt x="3373857" y="0"/>
                  </a:lnTo>
                  <a:lnTo>
                    <a:pt x="3375349" y="0"/>
                  </a:lnTo>
                  <a:lnTo>
                    <a:pt x="3380494" y="0"/>
                  </a:lnTo>
                  <a:lnTo>
                    <a:pt x="3381986" y="0"/>
                  </a:lnTo>
                  <a:lnTo>
                    <a:pt x="3388004" y="0"/>
                  </a:lnTo>
                  <a:lnTo>
                    <a:pt x="3408282" y="0"/>
                  </a:lnTo>
                  <a:lnTo>
                    <a:pt x="3418069" y="0"/>
                  </a:lnTo>
                  <a:lnTo>
                    <a:pt x="3424207" y="0"/>
                  </a:lnTo>
                  <a:lnTo>
                    <a:pt x="3424753" y="0"/>
                  </a:lnTo>
                  <a:lnTo>
                    <a:pt x="3452733" y="0"/>
                  </a:lnTo>
                  <a:lnTo>
                    <a:pt x="3454818" y="0"/>
                  </a:lnTo>
                  <a:lnTo>
                    <a:pt x="3476898" y="0"/>
                  </a:lnTo>
                  <a:lnTo>
                    <a:pt x="3496441" y="0"/>
                  </a:lnTo>
                  <a:lnTo>
                    <a:pt x="3509236" y="0"/>
                  </a:lnTo>
                  <a:lnTo>
                    <a:pt x="3518886" y="0"/>
                  </a:lnTo>
                  <a:lnTo>
                    <a:pt x="3528336" y="0"/>
                  </a:lnTo>
                  <a:lnTo>
                    <a:pt x="3536051" y="0"/>
                  </a:lnTo>
                  <a:lnTo>
                    <a:pt x="3539301" y="0"/>
                  </a:lnTo>
                  <a:lnTo>
                    <a:pt x="3540361" y="0"/>
                  </a:lnTo>
                  <a:lnTo>
                    <a:pt x="3544807" y="0"/>
                  </a:lnTo>
                  <a:lnTo>
                    <a:pt x="3551976" y="0"/>
                  </a:lnTo>
                  <a:lnTo>
                    <a:pt x="3552522" y="0"/>
                  </a:lnTo>
                  <a:lnTo>
                    <a:pt x="3564420" y="0"/>
                  </a:lnTo>
                  <a:lnTo>
                    <a:pt x="3570426" y="0"/>
                  </a:lnTo>
                  <a:cubicBezTo>
                    <a:pt x="3574872" y="0"/>
                    <a:pt x="3574872" y="0"/>
                    <a:pt x="3574872" y="0"/>
                  </a:cubicBezTo>
                  <a:lnTo>
                    <a:pt x="3580502" y="0"/>
                  </a:lnTo>
                  <a:lnTo>
                    <a:pt x="3582587" y="0"/>
                  </a:lnTo>
                  <a:lnTo>
                    <a:pt x="3624210" y="0"/>
                  </a:lnTo>
                  <a:lnTo>
                    <a:pt x="3637005" y="0"/>
                  </a:lnTo>
                  <a:lnTo>
                    <a:pt x="3646655" y="0"/>
                  </a:lnTo>
                  <a:lnTo>
                    <a:pt x="3656105" y="0"/>
                  </a:lnTo>
                  <a:lnTo>
                    <a:pt x="3667070" y="0"/>
                  </a:lnTo>
                  <a:lnTo>
                    <a:pt x="3668130" y="0"/>
                  </a:lnTo>
                  <a:lnTo>
                    <a:pt x="3669786" y="0"/>
                  </a:lnTo>
                  <a:lnTo>
                    <a:pt x="3672576" y="0"/>
                  </a:lnTo>
                  <a:lnTo>
                    <a:pt x="3692189" y="0"/>
                  </a:lnTo>
                  <a:lnTo>
                    <a:pt x="3698195" y="0"/>
                  </a:lnTo>
                  <a:lnTo>
                    <a:pt x="3702641" y="0"/>
                  </a:lnTo>
                  <a:lnTo>
                    <a:pt x="3744863" y="0"/>
                  </a:lnTo>
                  <a:lnTo>
                    <a:pt x="3745285" y="0"/>
                  </a:lnTo>
                  <a:lnTo>
                    <a:pt x="3795894" y="0"/>
                  </a:lnTo>
                  <a:lnTo>
                    <a:pt x="3797555" y="0"/>
                  </a:lnTo>
                  <a:lnTo>
                    <a:pt x="3826591" y="0"/>
                  </a:lnTo>
                  <a:lnTo>
                    <a:pt x="3842355" y="0"/>
                  </a:lnTo>
                  <a:lnTo>
                    <a:pt x="3848992" y="0"/>
                  </a:lnTo>
                  <a:lnTo>
                    <a:pt x="3872632" y="0"/>
                  </a:lnTo>
                  <a:lnTo>
                    <a:pt x="3873054" y="0"/>
                  </a:lnTo>
                  <a:lnTo>
                    <a:pt x="3885075" y="0"/>
                  </a:lnTo>
                  <a:lnTo>
                    <a:pt x="3923663" y="0"/>
                  </a:lnTo>
                  <a:lnTo>
                    <a:pt x="3954360" y="0"/>
                  </a:lnTo>
                  <a:lnTo>
                    <a:pt x="3970124" y="0"/>
                  </a:lnTo>
                  <a:lnTo>
                    <a:pt x="3976761" y="0"/>
                  </a:lnTo>
                  <a:lnTo>
                    <a:pt x="4012844" y="0"/>
                  </a:lnTo>
                  <a:lnTo>
                    <a:pt x="4049593" y="0"/>
                  </a:lnTo>
                  <a:cubicBezTo>
                    <a:pt x="4169647" y="0"/>
                    <a:pt x="4169647" y="0"/>
                    <a:pt x="4169647" y="0"/>
                  </a:cubicBezTo>
                  <a:lnTo>
                    <a:pt x="4177362" y="0"/>
                  </a:lnTo>
                  <a:cubicBezTo>
                    <a:pt x="4297416" y="0"/>
                    <a:pt x="4297416" y="0"/>
                    <a:pt x="4297416" y="0"/>
                  </a:cubicBezTo>
                  <a:cubicBezTo>
                    <a:pt x="4327758" y="0"/>
                    <a:pt x="4364168" y="21251"/>
                    <a:pt x="4379339" y="47054"/>
                  </a:cubicBezTo>
                  <a:cubicBezTo>
                    <a:pt x="4591731" y="415146"/>
                    <a:pt x="4591731" y="415146"/>
                    <a:pt x="4591731" y="415146"/>
                  </a:cubicBezTo>
                  <a:cubicBezTo>
                    <a:pt x="4606902" y="440951"/>
                    <a:pt x="4606902" y="483452"/>
                    <a:pt x="4591731" y="509257"/>
                  </a:cubicBezTo>
                  <a:cubicBezTo>
                    <a:pt x="4379339" y="877348"/>
                    <a:pt x="4379339" y="877348"/>
                    <a:pt x="4379339" y="877348"/>
                  </a:cubicBezTo>
                  <a:cubicBezTo>
                    <a:pt x="4364168" y="903151"/>
                    <a:pt x="4327758" y="924402"/>
                    <a:pt x="4297416" y="924402"/>
                  </a:cubicBezTo>
                  <a:lnTo>
                    <a:pt x="4169647" y="924402"/>
                  </a:lnTo>
                  <a:lnTo>
                    <a:pt x="3976761" y="924402"/>
                  </a:lnTo>
                  <a:lnTo>
                    <a:pt x="3872632" y="924402"/>
                  </a:lnTo>
                  <a:lnTo>
                    <a:pt x="3848992" y="924402"/>
                  </a:lnTo>
                  <a:lnTo>
                    <a:pt x="3744863" y="924402"/>
                  </a:lnTo>
                  <a:lnTo>
                    <a:pt x="3702641" y="924402"/>
                  </a:lnTo>
                  <a:lnTo>
                    <a:pt x="3672576" y="924402"/>
                  </a:lnTo>
                  <a:lnTo>
                    <a:pt x="3656105" y="924402"/>
                  </a:lnTo>
                  <a:lnTo>
                    <a:pt x="3574872" y="924402"/>
                  </a:lnTo>
                  <a:lnTo>
                    <a:pt x="3551976" y="924402"/>
                  </a:lnTo>
                  <a:lnTo>
                    <a:pt x="3544807" y="924402"/>
                  </a:lnTo>
                  <a:lnTo>
                    <a:pt x="3528336" y="924402"/>
                  </a:lnTo>
                  <a:lnTo>
                    <a:pt x="3424207" y="924402"/>
                  </a:lnTo>
                  <a:lnTo>
                    <a:pt x="3381986" y="924402"/>
                  </a:lnTo>
                  <a:lnTo>
                    <a:pt x="3380494" y="924402"/>
                  </a:lnTo>
                  <a:lnTo>
                    <a:pt x="3351921" y="924402"/>
                  </a:lnTo>
                  <a:lnTo>
                    <a:pt x="3277857" y="924402"/>
                  </a:lnTo>
                  <a:lnTo>
                    <a:pt x="3254217" y="924402"/>
                  </a:lnTo>
                  <a:lnTo>
                    <a:pt x="3252725" y="924402"/>
                  </a:lnTo>
                  <a:lnTo>
                    <a:pt x="3247792" y="924402"/>
                  </a:lnTo>
                  <a:lnTo>
                    <a:pt x="3231321" y="924402"/>
                  </a:lnTo>
                  <a:lnTo>
                    <a:pt x="3224152" y="924402"/>
                  </a:lnTo>
                  <a:lnTo>
                    <a:pt x="3150088" y="924402"/>
                  </a:lnTo>
                  <a:lnTo>
                    <a:pt x="3120023" y="924402"/>
                  </a:lnTo>
                  <a:lnTo>
                    <a:pt x="3104883" y="924402"/>
                  </a:lnTo>
                  <a:lnTo>
                    <a:pt x="3103552" y="924402"/>
                  </a:lnTo>
                  <a:lnTo>
                    <a:pt x="3077801" y="924402"/>
                  </a:lnTo>
                  <a:lnTo>
                    <a:pt x="3061330" y="924402"/>
                  </a:lnTo>
                  <a:lnTo>
                    <a:pt x="3031265" y="924402"/>
                  </a:lnTo>
                  <a:lnTo>
                    <a:pt x="2977114" y="924402"/>
                  </a:lnTo>
                  <a:lnTo>
                    <a:pt x="2957200" y="924402"/>
                  </a:lnTo>
                  <a:lnTo>
                    <a:pt x="2955709" y="924402"/>
                  </a:lnTo>
                  <a:lnTo>
                    <a:pt x="2950032" y="924402"/>
                  </a:lnTo>
                  <a:lnTo>
                    <a:pt x="2933561" y="924402"/>
                  </a:lnTo>
                  <a:lnTo>
                    <a:pt x="2927136" y="924402"/>
                  </a:lnTo>
                  <a:lnTo>
                    <a:pt x="2903496" y="924402"/>
                  </a:lnTo>
                  <a:lnTo>
                    <a:pt x="2829431" y="924402"/>
                  </a:lnTo>
                  <a:lnTo>
                    <a:pt x="2827940" y="924402"/>
                  </a:lnTo>
                  <a:lnTo>
                    <a:pt x="2799367" y="924402"/>
                  </a:lnTo>
                  <a:lnTo>
                    <a:pt x="2785719" y="924402"/>
                  </a:lnTo>
                  <a:lnTo>
                    <a:pt x="2784228" y="924402"/>
                  </a:lnTo>
                  <a:lnTo>
                    <a:pt x="2757146" y="924402"/>
                  </a:lnTo>
                  <a:lnTo>
                    <a:pt x="2755654" y="924402"/>
                  </a:lnTo>
                  <a:lnTo>
                    <a:pt x="2680098" y="924402"/>
                  </a:lnTo>
                  <a:lnTo>
                    <a:pt x="2657950" y="924402"/>
                  </a:lnTo>
                  <a:lnTo>
                    <a:pt x="2656459" y="924402"/>
                  </a:lnTo>
                  <a:lnTo>
                    <a:pt x="2653017" y="924402"/>
                  </a:lnTo>
                  <a:lnTo>
                    <a:pt x="2636545" y="924402"/>
                  </a:lnTo>
                  <a:lnTo>
                    <a:pt x="2629377" y="924402"/>
                  </a:lnTo>
                  <a:lnTo>
                    <a:pt x="2627885" y="924402"/>
                  </a:lnTo>
                  <a:lnTo>
                    <a:pt x="2606481" y="924402"/>
                  </a:lnTo>
                  <a:lnTo>
                    <a:pt x="2552329" y="924402"/>
                  </a:lnTo>
                  <a:lnTo>
                    <a:pt x="2525248" y="924402"/>
                  </a:lnTo>
                  <a:lnTo>
                    <a:pt x="2510108" y="924402"/>
                  </a:lnTo>
                  <a:lnTo>
                    <a:pt x="2508776" y="924402"/>
                  </a:lnTo>
                  <a:lnTo>
                    <a:pt x="2480043" y="924402"/>
                  </a:lnTo>
                  <a:lnTo>
                    <a:pt x="2478712" y="924402"/>
                  </a:lnTo>
                  <a:lnTo>
                    <a:pt x="2463572" y="924402"/>
                  </a:lnTo>
                  <a:lnTo>
                    <a:pt x="2436490" y="924402"/>
                  </a:lnTo>
                  <a:lnTo>
                    <a:pt x="2382339" y="924402"/>
                  </a:lnTo>
                  <a:lnTo>
                    <a:pt x="2360934" y="924402"/>
                  </a:lnTo>
                  <a:lnTo>
                    <a:pt x="2359443" y="924402"/>
                  </a:lnTo>
                  <a:lnTo>
                    <a:pt x="2352274" y="924402"/>
                  </a:lnTo>
                  <a:lnTo>
                    <a:pt x="2335803" y="924402"/>
                  </a:lnTo>
                  <a:lnTo>
                    <a:pt x="2332360" y="924402"/>
                  </a:lnTo>
                  <a:lnTo>
                    <a:pt x="2332328" y="924402"/>
                  </a:lnTo>
                  <a:lnTo>
                    <a:pt x="2330869" y="924402"/>
                  </a:lnTo>
                  <a:lnTo>
                    <a:pt x="2308721" y="924402"/>
                  </a:lnTo>
                  <a:lnTo>
                    <a:pt x="2233165" y="924402"/>
                  </a:lnTo>
                  <a:lnTo>
                    <a:pt x="2231674" y="924402"/>
                  </a:lnTo>
                  <a:lnTo>
                    <a:pt x="2204591" y="924402"/>
                  </a:lnTo>
                  <a:lnTo>
                    <a:pt x="2204559" y="924402"/>
                  </a:lnTo>
                  <a:lnTo>
                    <a:pt x="2203100" y="924402"/>
                  </a:lnTo>
                  <a:lnTo>
                    <a:pt x="2189452" y="924402"/>
                  </a:lnTo>
                  <a:lnTo>
                    <a:pt x="2160879" y="924402"/>
                  </a:lnTo>
                  <a:lnTo>
                    <a:pt x="2159388" y="924402"/>
                  </a:lnTo>
                  <a:lnTo>
                    <a:pt x="2085323" y="924402"/>
                  </a:lnTo>
                  <a:lnTo>
                    <a:pt x="2077294" y="924402"/>
                  </a:lnTo>
                  <a:lnTo>
                    <a:pt x="2061683" y="924402"/>
                  </a:lnTo>
                  <a:lnTo>
                    <a:pt x="2055258" y="924402"/>
                  </a:lnTo>
                  <a:lnTo>
                    <a:pt x="2038787" y="924402"/>
                  </a:lnTo>
                  <a:lnTo>
                    <a:pt x="2033110" y="924402"/>
                  </a:lnTo>
                  <a:lnTo>
                    <a:pt x="2031619" y="924402"/>
                  </a:lnTo>
                  <a:lnTo>
                    <a:pt x="2011705" y="924402"/>
                  </a:lnTo>
                  <a:lnTo>
                    <a:pt x="1957554" y="924402"/>
                  </a:lnTo>
                  <a:lnTo>
                    <a:pt x="1949525" y="924402"/>
                  </a:lnTo>
                  <a:lnTo>
                    <a:pt x="1927489" y="924402"/>
                  </a:lnTo>
                  <a:lnTo>
                    <a:pt x="1911018" y="924402"/>
                  </a:lnTo>
                  <a:lnTo>
                    <a:pt x="1907543" y="924402"/>
                  </a:lnTo>
                  <a:lnTo>
                    <a:pt x="1885268" y="924402"/>
                  </a:lnTo>
                  <a:lnTo>
                    <a:pt x="1883936" y="924402"/>
                  </a:lnTo>
                  <a:lnTo>
                    <a:pt x="1868796" y="924402"/>
                  </a:lnTo>
                  <a:lnTo>
                    <a:pt x="1838732" y="924402"/>
                  </a:lnTo>
                  <a:lnTo>
                    <a:pt x="1779774" y="924402"/>
                  </a:lnTo>
                  <a:lnTo>
                    <a:pt x="1764668" y="924402"/>
                  </a:lnTo>
                  <a:lnTo>
                    <a:pt x="1757499" y="924402"/>
                  </a:lnTo>
                  <a:lnTo>
                    <a:pt x="1741027" y="924402"/>
                  </a:lnTo>
                  <a:lnTo>
                    <a:pt x="1737552" y="924402"/>
                  </a:lnTo>
                  <a:lnTo>
                    <a:pt x="1736094" y="924402"/>
                  </a:lnTo>
                  <a:lnTo>
                    <a:pt x="1734603" y="924402"/>
                  </a:lnTo>
                  <a:lnTo>
                    <a:pt x="1710963" y="924402"/>
                  </a:lnTo>
                  <a:lnTo>
                    <a:pt x="1707488" y="924402"/>
                  </a:lnTo>
                  <a:lnTo>
                    <a:pt x="1652509" y="924402"/>
                  </a:lnTo>
                  <a:lnTo>
                    <a:pt x="1636899" y="924402"/>
                  </a:lnTo>
                  <a:lnTo>
                    <a:pt x="1609783" y="924402"/>
                  </a:lnTo>
                  <a:lnTo>
                    <a:pt x="1608325" y="924402"/>
                  </a:lnTo>
                  <a:lnTo>
                    <a:pt x="1606834" y="924402"/>
                  </a:lnTo>
                  <a:lnTo>
                    <a:pt x="1579719" y="924402"/>
                  </a:lnTo>
                  <a:lnTo>
                    <a:pt x="1564612" y="924402"/>
                  </a:lnTo>
                  <a:lnTo>
                    <a:pt x="1524740" y="924402"/>
                  </a:lnTo>
                  <a:lnTo>
                    <a:pt x="1482518" y="924402"/>
                  </a:lnTo>
                  <a:lnTo>
                    <a:pt x="1460483" y="924402"/>
                  </a:lnTo>
                  <a:lnTo>
                    <a:pt x="1452454" y="924402"/>
                  </a:lnTo>
                  <a:lnTo>
                    <a:pt x="1444011" y="924402"/>
                  </a:lnTo>
                  <a:lnTo>
                    <a:pt x="1436843" y="924402"/>
                  </a:lnTo>
                  <a:lnTo>
                    <a:pt x="1413947" y="924402"/>
                  </a:lnTo>
                  <a:lnTo>
                    <a:pt x="1354749" y="924402"/>
                  </a:lnTo>
                  <a:lnTo>
                    <a:pt x="1332714" y="924402"/>
                  </a:lnTo>
                  <a:lnTo>
                    <a:pt x="1324685" y="924402"/>
                  </a:lnTo>
                  <a:lnTo>
                    <a:pt x="1316242" y="924402"/>
                  </a:lnTo>
                  <a:lnTo>
                    <a:pt x="1312767" y="924402"/>
                  </a:lnTo>
                  <a:lnTo>
                    <a:pt x="1286178" y="924402"/>
                  </a:lnTo>
                  <a:lnTo>
                    <a:pt x="1282703" y="924402"/>
                  </a:lnTo>
                  <a:lnTo>
                    <a:pt x="1243956" y="924402"/>
                  </a:lnTo>
                  <a:lnTo>
                    <a:pt x="1184998" y="924402"/>
                  </a:lnTo>
                  <a:lnTo>
                    <a:pt x="1154934" y="924402"/>
                  </a:lnTo>
                  <a:lnTo>
                    <a:pt x="1139828" y="924402"/>
                  </a:lnTo>
                  <a:lnTo>
                    <a:pt x="1116187" y="924402"/>
                  </a:lnTo>
                  <a:lnTo>
                    <a:pt x="1112712" y="924402"/>
                  </a:lnTo>
                  <a:lnTo>
                    <a:pt x="1057734" y="924402"/>
                  </a:lnTo>
                  <a:lnTo>
                    <a:pt x="1027669" y="924402"/>
                  </a:lnTo>
                  <a:lnTo>
                    <a:pt x="1012059" y="924402"/>
                  </a:lnTo>
                  <a:lnTo>
                    <a:pt x="984943" y="924402"/>
                  </a:lnTo>
                  <a:lnTo>
                    <a:pt x="929965" y="924402"/>
                  </a:lnTo>
                  <a:lnTo>
                    <a:pt x="899900" y="924402"/>
                  </a:lnTo>
                  <a:lnTo>
                    <a:pt x="857678" y="924402"/>
                  </a:lnTo>
                  <a:lnTo>
                    <a:pt x="819171" y="924402"/>
                  </a:lnTo>
                  <a:lnTo>
                    <a:pt x="729909" y="924402"/>
                  </a:lnTo>
                  <a:lnTo>
                    <a:pt x="691402" y="924402"/>
                  </a:lnTo>
                  <a:lnTo>
                    <a:pt x="687927" y="924402"/>
                  </a:lnTo>
                  <a:lnTo>
                    <a:pt x="560158" y="924402"/>
                  </a:lnTo>
                  <a:lnTo>
                    <a:pt x="432894" y="924402"/>
                  </a:lnTo>
                  <a:lnTo>
                    <a:pt x="305125" y="924402"/>
                  </a:lnTo>
                  <a:cubicBezTo>
                    <a:pt x="275541" y="924402"/>
                    <a:pt x="238373" y="903151"/>
                    <a:pt x="223202" y="877348"/>
                  </a:cubicBezTo>
                  <a:cubicBezTo>
                    <a:pt x="10809" y="509257"/>
                    <a:pt x="10809" y="509257"/>
                    <a:pt x="10809" y="509257"/>
                  </a:cubicBezTo>
                  <a:cubicBezTo>
                    <a:pt x="-3603" y="483452"/>
                    <a:pt x="-3603" y="440951"/>
                    <a:pt x="10809" y="415146"/>
                  </a:cubicBezTo>
                  <a:cubicBezTo>
                    <a:pt x="223202" y="47054"/>
                    <a:pt x="223202" y="47054"/>
                    <a:pt x="223202" y="47054"/>
                  </a:cubicBezTo>
                  <a:cubicBezTo>
                    <a:pt x="238373" y="21251"/>
                    <a:pt x="275541" y="0"/>
                    <a:pt x="305125" y="0"/>
                  </a:cubicBezTo>
                  <a:close/>
                </a:path>
              </a:pathLst>
            </a:custGeom>
            <a:solidFill>
              <a:srgbClr val="FFFFFF">
                <a:lumMod val="95000"/>
              </a:srgbClr>
            </a:solidFill>
            <a:ln w="19050">
              <a:gradFill flip="none" rotWithShape="1">
                <a:gsLst>
                  <a:gs pos="0">
                    <a:srgbClr val="FFFFFF">
                      <a:lumMod val="75000"/>
                    </a:srgbClr>
                  </a:gs>
                  <a:gs pos="100000">
                    <a:srgbClr val="FFFFFF"/>
                  </a:gs>
                </a:gsLst>
                <a:lin ang="2700000" scaled="1"/>
                <a:tileRect/>
              </a:gradFill>
            </a:ln>
            <a:effectLst>
              <a:innerShdw blurRad="63500" dist="50800" dir="135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noAutofit/>
            </a:bodyPr>
            <a:lstStyle/>
            <a:p>
              <a:pPr>
                <a:defRPr/>
              </a:pPr>
              <a:r>
                <a:rPr lang="en-US" altLang="zh-CN" kern="0">
                  <a:solidFill>
                    <a:srgbClr val="FFFFFF">
                      <a:lumMod val="95000"/>
                    </a:srgbClr>
                  </a:solidFill>
                  <a:latin typeface="+mj-lt"/>
                  <a:ea typeface="微软雅黑" panose="020B0503020204020204" pitchFamily="34" charset="-122"/>
                  <a:cs typeface="+mn-ea"/>
                  <a:sym typeface="+mn-lt"/>
                </a:rPr>
                <a:t>  </a:t>
              </a:r>
              <a:endParaRPr lang="zh-CN" altLang="en-US" kern="0" dirty="0">
                <a:solidFill>
                  <a:srgbClr val="FFFFFF">
                    <a:lumMod val="95000"/>
                  </a:srgbClr>
                </a:solidFill>
                <a:latin typeface="+mj-lt"/>
                <a:ea typeface="微软雅黑" panose="020B0503020204020204" pitchFamily="34" charset="-122"/>
                <a:cs typeface="+mn-ea"/>
                <a:sym typeface="+mn-lt"/>
              </a:endParaRPr>
            </a:p>
          </p:txBody>
        </p:sp>
      </p:grpSp>
      <p:grpSp>
        <p:nvGrpSpPr>
          <p:cNvPr id="20" name="组合 19"/>
          <p:cNvGrpSpPr/>
          <p:nvPr/>
        </p:nvGrpSpPr>
        <p:grpSpPr>
          <a:xfrm rot="16200000">
            <a:off x="1080839" y="2586730"/>
            <a:ext cx="1118304" cy="1396440"/>
            <a:chOff x="8439634" y="3544648"/>
            <a:chExt cx="1611146" cy="1817848"/>
          </a:xfrm>
        </p:grpSpPr>
        <p:sp>
          <p:nvSpPr>
            <p:cNvPr id="21" name="Freeform 5"/>
            <p:cNvSpPr/>
            <p:nvPr/>
          </p:nvSpPr>
          <p:spPr bwMode="auto">
            <a:xfrm rot="5400000">
              <a:off x="8336283" y="3647999"/>
              <a:ext cx="1817848" cy="1611146"/>
            </a:xfrm>
            <a:custGeom>
              <a:avLst/>
              <a:gdLst>
                <a:gd name="T0" fmla="*/ 407 w 1375"/>
                <a:gd name="T1" fmla="*/ 1218 h 1218"/>
                <a:gd name="T2" fmla="*/ 299 w 1375"/>
                <a:gd name="T3" fmla="*/ 1156 h 1218"/>
                <a:gd name="T4" fmla="*/ 19 w 1375"/>
                <a:gd name="T5" fmla="*/ 671 h 1218"/>
                <a:gd name="T6" fmla="*/ 19 w 1375"/>
                <a:gd name="T7" fmla="*/ 547 h 1218"/>
                <a:gd name="T8" fmla="*/ 299 w 1375"/>
                <a:gd name="T9" fmla="*/ 62 h 1218"/>
                <a:gd name="T10" fmla="*/ 407 w 1375"/>
                <a:gd name="T11" fmla="*/ 0 h 1218"/>
                <a:gd name="T12" fmla="*/ 967 w 1375"/>
                <a:gd name="T13" fmla="*/ 0 h 1218"/>
                <a:gd name="T14" fmla="*/ 1075 w 1375"/>
                <a:gd name="T15" fmla="*/ 62 h 1218"/>
                <a:gd name="T16" fmla="*/ 1355 w 1375"/>
                <a:gd name="T17" fmla="*/ 547 h 1218"/>
                <a:gd name="T18" fmla="*/ 1355 w 1375"/>
                <a:gd name="T19" fmla="*/ 671 h 1218"/>
                <a:gd name="T20" fmla="*/ 1075 w 1375"/>
                <a:gd name="T21" fmla="*/ 1156 h 1218"/>
                <a:gd name="T22" fmla="*/ 967 w 1375"/>
                <a:gd name="T23" fmla="*/ 1218 h 1218"/>
                <a:gd name="T24" fmla="*/ 407 w 1375"/>
                <a:gd name="T25" fmla="*/ 1218 h 12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1375" h="1218">
                  <a:moveTo>
                    <a:pt x="407" y="1218"/>
                  </a:moveTo>
                  <a:cubicBezTo>
                    <a:pt x="368" y="1218"/>
                    <a:pt x="319" y="1190"/>
                    <a:pt x="299" y="1156"/>
                  </a:cubicBezTo>
                  <a:cubicBezTo>
                    <a:pt x="19" y="671"/>
                    <a:pt x="19" y="671"/>
                    <a:pt x="19" y="671"/>
                  </a:cubicBezTo>
                  <a:cubicBezTo>
                    <a:pt x="0" y="637"/>
                    <a:pt x="0" y="581"/>
                    <a:pt x="19" y="547"/>
                  </a:cubicBezTo>
                  <a:cubicBezTo>
                    <a:pt x="299" y="62"/>
                    <a:pt x="299" y="62"/>
                    <a:pt x="299" y="62"/>
                  </a:cubicBezTo>
                  <a:cubicBezTo>
                    <a:pt x="319" y="28"/>
                    <a:pt x="368" y="0"/>
                    <a:pt x="407" y="0"/>
                  </a:cubicBezTo>
                  <a:cubicBezTo>
                    <a:pt x="967" y="0"/>
                    <a:pt x="967" y="0"/>
                    <a:pt x="967" y="0"/>
                  </a:cubicBezTo>
                  <a:cubicBezTo>
                    <a:pt x="1007" y="0"/>
                    <a:pt x="1055" y="28"/>
                    <a:pt x="1075" y="62"/>
                  </a:cubicBezTo>
                  <a:cubicBezTo>
                    <a:pt x="1355" y="547"/>
                    <a:pt x="1355" y="547"/>
                    <a:pt x="1355" y="547"/>
                  </a:cubicBezTo>
                  <a:cubicBezTo>
                    <a:pt x="1375" y="581"/>
                    <a:pt x="1375" y="637"/>
                    <a:pt x="1355" y="671"/>
                  </a:cubicBezTo>
                  <a:cubicBezTo>
                    <a:pt x="1075" y="1156"/>
                    <a:pt x="1075" y="1156"/>
                    <a:pt x="1075" y="1156"/>
                  </a:cubicBezTo>
                  <a:cubicBezTo>
                    <a:pt x="1055" y="1190"/>
                    <a:pt x="1007" y="1218"/>
                    <a:pt x="967" y="1218"/>
                  </a:cubicBezTo>
                  <a:lnTo>
                    <a:pt x="407" y="1218"/>
                  </a:lnTo>
                  <a:close/>
                </a:path>
              </a:pathLst>
            </a:custGeom>
            <a:gradFill flip="none" rotWithShape="1">
              <a:gsLst>
                <a:gs pos="0">
                  <a:srgbClr val="FFFFFF">
                    <a:lumMod val="97000"/>
                  </a:srgbClr>
                </a:gs>
                <a:gs pos="100000">
                  <a:srgbClr val="FFFFFF">
                    <a:lumMod val="85000"/>
                  </a:srgbClr>
                </a:gs>
              </a:gsLst>
              <a:lin ang="2700000" scaled="1"/>
              <a:tileRect/>
            </a:gradFill>
            <a:ln w="19050">
              <a:gradFill flip="none" rotWithShape="1">
                <a:gsLst>
                  <a:gs pos="100000">
                    <a:srgbClr val="FFFFFF">
                      <a:lumMod val="75000"/>
                    </a:srgbClr>
                  </a:gs>
                  <a:gs pos="0">
                    <a:srgbClr val="FFFFFF"/>
                  </a:gs>
                </a:gsLst>
                <a:lin ang="2700000" scaled="1"/>
                <a:tileRect/>
              </a:gradFill>
            </a:ln>
            <a:effectLst>
              <a:outerShdw blurRad="127000" dist="50800" dir="2700000" algn="tl" rotWithShape="0">
                <a:prstClr val="black">
                  <a:alpha val="40000"/>
                </a:prstClr>
              </a:outerShdw>
            </a:effectLst>
          </p:spPr>
          <p:txBody>
            <a:bodyPr vert="horz" wrap="square" lIns="91440" tIns="45720" rIns="91440" bIns="45720" numCol="1" anchor="t" anchorCtr="0" compatLnSpc="1"/>
            <a:lstStyle/>
            <a:p>
              <a:pPr>
                <a:defRPr/>
              </a:pPr>
              <a:endParaRPr lang="zh-CN" altLang="en-US" kern="0" dirty="0">
                <a:solidFill>
                  <a:schemeClr val="bg1"/>
                </a:solidFill>
                <a:latin typeface="+mj-lt"/>
                <a:ea typeface="微软雅黑" panose="020B0503020204020204" pitchFamily="34" charset="-122"/>
                <a:cs typeface="+mn-ea"/>
                <a:sym typeface="+mn-lt"/>
              </a:endParaRPr>
            </a:p>
          </p:txBody>
        </p:sp>
        <p:sp>
          <p:nvSpPr>
            <p:cNvPr id="22" name="Freeform 5"/>
            <p:cNvSpPr/>
            <p:nvPr/>
          </p:nvSpPr>
          <p:spPr bwMode="auto">
            <a:xfrm rot="5400000">
              <a:off x="8655928" y="3866516"/>
              <a:ext cx="1324744" cy="1174113"/>
            </a:xfrm>
            <a:custGeom>
              <a:avLst/>
              <a:gdLst>
                <a:gd name="T0" fmla="*/ 407 w 1375"/>
                <a:gd name="T1" fmla="*/ 1218 h 1218"/>
                <a:gd name="T2" fmla="*/ 299 w 1375"/>
                <a:gd name="T3" fmla="*/ 1156 h 1218"/>
                <a:gd name="T4" fmla="*/ 19 w 1375"/>
                <a:gd name="T5" fmla="*/ 671 h 1218"/>
                <a:gd name="T6" fmla="*/ 19 w 1375"/>
                <a:gd name="T7" fmla="*/ 547 h 1218"/>
                <a:gd name="T8" fmla="*/ 299 w 1375"/>
                <a:gd name="T9" fmla="*/ 62 h 1218"/>
                <a:gd name="T10" fmla="*/ 407 w 1375"/>
                <a:gd name="T11" fmla="*/ 0 h 1218"/>
                <a:gd name="T12" fmla="*/ 967 w 1375"/>
                <a:gd name="T13" fmla="*/ 0 h 1218"/>
                <a:gd name="T14" fmla="*/ 1075 w 1375"/>
                <a:gd name="T15" fmla="*/ 62 h 1218"/>
                <a:gd name="T16" fmla="*/ 1355 w 1375"/>
                <a:gd name="T17" fmla="*/ 547 h 1218"/>
                <a:gd name="T18" fmla="*/ 1355 w 1375"/>
                <a:gd name="T19" fmla="*/ 671 h 1218"/>
                <a:gd name="T20" fmla="*/ 1075 w 1375"/>
                <a:gd name="T21" fmla="*/ 1156 h 1218"/>
                <a:gd name="T22" fmla="*/ 967 w 1375"/>
                <a:gd name="T23" fmla="*/ 1218 h 1218"/>
                <a:gd name="T24" fmla="*/ 407 w 1375"/>
                <a:gd name="T25" fmla="*/ 1218 h 12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1375" h="1218">
                  <a:moveTo>
                    <a:pt x="407" y="1218"/>
                  </a:moveTo>
                  <a:cubicBezTo>
                    <a:pt x="368" y="1218"/>
                    <a:pt x="319" y="1190"/>
                    <a:pt x="299" y="1156"/>
                  </a:cubicBezTo>
                  <a:cubicBezTo>
                    <a:pt x="19" y="671"/>
                    <a:pt x="19" y="671"/>
                    <a:pt x="19" y="671"/>
                  </a:cubicBezTo>
                  <a:cubicBezTo>
                    <a:pt x="0" y="637"/>
                    <a:pt x="0" y="581"/>
                    <a:pt x="19" y="547"/>
                  </a:cubicBezTo>
                  <a:cubicBezTo>
                    <a:pt x="299" y="62"/>
                    <a:pt x="299" y="62"/>
                    <a:pt x="299" y="62"/>
                  </a:cubicBezTo>
                  <a:cubicBezTo>
                    <a:pt x="319" y="28"/>
                    <a:pt x="368" y="0"/>
                    <a:pt x="407" y="0"/>
                  </a:cubicBezTo>
                  <a:cubicBezTo>
                    <a:pt x="967" y="0"/>
                    <a:pt x="967" y="0"/>
                    <a:pt x="967" y="0"/>
                  </a:cubicBezTo>
                  <a:cubicBezTo>
                    <a:pt x="1007" y="0"/>
                    <a:pt x="1055" y="28"/>
                    <a:pt x="1075" y="62"/>
                  </a:cubicBezTo>
                  <a:cubicBezTo>
                    <a:pt x="1355" y="547"/>
                    <a:pt x="1355" y="547"/>
                    <a:pt x="1355" y="547"/>
                  </a:cubicBezTo>
                  <a:cubicBezTo>
                    <a:pt x="1375" y="581"/>
                    <a:pt x="1375" y="637"/>
                    <a:pt x="1355" y="671"/>
                  </a:cubicBezTo>
                  <a:cubicBezTo>
                    <a:pt x="1075" y="1156"/>
                    <a:pt x="1075" y="1156"/>
                    <a:pt x="1075" y="1156"/>
                  </a:cubicBezTo>
                  <a:cubicBezTo>
                    <a:pt x="1055" y="1190"/>
                    <a:pt x="1007" y="1218"/>
                    <a:pt x="967" y="1218"/>
                  </a:cubicBezTo>
                  <a:lnTo>
                    <a:pt x="407" y="1218"/>
                  </a:lnTo>
                  <a:close/>
                </a:path>
              </a:pathLst>
            </a:custGeom>
            <a:solidFill>
              <a:srgbClr val="123E61"/>
            </a:solidFill>
            <a:ln w="15875">
              <a:gradFill flip="none" rotWithShape="1">
                <a:gsLst>
                  <a:gs pos="0">
                    <a:srgbClr val="FFFFFF">
                      <a:lumMod val="65000"/>
                    </a:srgbClr>
                  </a:gs>
                  <a:gs pos="100000">
                    <a:srgbClr val="FFFFFF"/>
                  </a:gs>
                </a:gsLst>
                <a:lin ang="2700000" scaled="1"/>
                <a:tileRect/>
              </a:gradFill>
            </a:ln>
            <a:effectLst>
              <a:innerShdw blurRad="50800" dist="25400" dir="135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/>
            <a:lstStyle/>
            <a:p>
              <a:pPr algn="ctr">
                <a:defRPr/>
              </a:pPr>
              <a:r>
                <a:rPr lang="en-US" altLang="zh-CN" kern="0" dirty="0">
                  <a:solidFill>
                    <a:schemeClr val="bg1"/>
                  </a:solidFill>
                  <a:latin typeface="+mj-lt"/>
                  <a:ea typeface="微软雅黑" panose="020B0503020204020204" pitchFamily="34" charset="-122"/>
                  <a:cs typeface="+mn-ea"/>
                  <a:sym typeface="+mn-lt"/>
                </a:rPr>
                <a:t>   </a:t>
              </a:r>
              <a:r>
                <a:rPr lang="en-US" altLang="zh-CN" sz="2800" kern="0" dirty="0">
                  <a:solidFill>
                    <a:schemeClr val="bg1"/>
                  </a:solidFill>
                  <a:latin typeface="+mj-lt"/>
                  <a:ea typeface="微软雅黑" panose="020B0503020204020204" pitchFamily="34" charset="-122"/>
                  <a:cs typeface="+mn-ea"/>
                  <a:sym typeface="+mn-lt"/>
                </a:rPr>
                <a:t>3</a:t>
              </a:r>
              <a:endParaRPr lang="zh-CN" altLang="en-US" sz="2800" kern="0" dirty="0">
                <a:solidFill>
                  <a:schemeClr val="bg1"/>
                </a:solidFill>
                <a:latin typeface="+mj-lt"/>
                <a:ea typeface="微软雅黑" panose="020B0503020204020204" pitchFamily="34" charset="-122"/>
                <a:cs typeface="+mn-ea"/>
                <a:sym typeface="+mn-lt"/>
              </a:endParaRPr>
            </a:p>
          </p:txBody>
        </p:sp>
      </p:grpSp>
      <p:grpSp>
        <p:nvGrpSpPr>
          <p:cNvPr id="23" name="组合 22"/>
          <p:cNvGrpSpPr/>
          <p:nvPr/>
        </p:nvGrpSpPr>
        <p:grpSpPr>
          <a:xfrm rot="16200000">
            <a:off x="6258866" y="1474062"/>
            <a:ext cx="1195759" cy="1380497"/>
            <a:chOff x="8439634" y="3544648"/>
            <a:chExt cx="1611146" cy="1817848"/>
          </a:xfrm>
        </p:grpSpPr>
        <p:sp>
          <p:nvSpPr>
            <p:cNvPr id="24" name="Freeform 5"/>
            <p:cNvSpPr/>
            <p:nvPr/>
          </p:nvSpPr>
          <p:spPr bwMode="auto">
            <a:xfrm rot="5400000">
              <a:off x="8336283" y="3647999"/>
              <a:ext cx="1817848" cy="1611146"/>
            </a:xfrm>
            <a:custGeom>
              <a:avLst/>
              <a:gdLst>
                <a:gd name="T0" fmla="*/ 407 w 1375"/>
                <a:gd name="T1" fmla="*/ 1218 h 1218"/>
                <a:gd name="T2" fmla="*/ 299 w 1375"/>
                <a:gd name="T3" fmla="*/ 1156 h 1218"/>
                <a:gd name="T4" fmla="*/ 19 w 1375"/>
                <a:gd name="T5" fmla="*/ 671 h 1218"/>
                <a:gd name="T6" fmla="*/ 19 w 1375"/>
                <a:gd name="T7" fmla="*/ 547 h 1218"/>
                <a:gd name="T8" fmla="*/ 299 w 1375"/>
                <a:gd name="T9" fmla="*/ 62 h 1218"/>
                <a:gd name="T10" fmla="*/ 407 w 1375"/>
                <a:gd name="T11" fmla="*/ 0 h 1218"/>
                <a:gd name="T12" fmla="*/ 967 w 1375"/>
                <a:gd name="T13" fmla="*/ 0 h 1218"/>
                <a:gd name="T14" fmla="*/ 1075 w 1375"/>
                <a:gd name="T15" fmla="*/ 62 h 1218"/>
                <a:gd name="T16" fmla="*/ 1355 w 1375"/>
                <a:gd name="T17" fmla="*/ 547 h 1218"/>
                <a:gd name="T18" fmla="*/ 1355 w 1375"/>
                <a:gd name="T19" fmla="*/ 671 h 1218"/>
                <a:gd name="T20" fmla="*/ 1075 w 1375"/>
                <a:gd name="T21" fmla="*/ 1156 h 1218"/>
                <a:gd name="T22" fmla="*/ 967 w 1375"/>
                <a:gd name="T23" fmla="*/ 1218 h 1218"/>
                <a:gd name="T24" fmla="*/ 407 w 1375"/>
                <a:gd name="T25" fmla="*/ 1218 h 12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1375" h="1218">
                  <a:moveTo>
                    <a:pt x="407" y="1218"/>
                  </a:moveTo>
                  <a:cubicBezTo>
                    <a:pt x="368" y="1218"/>
                    <a:pt x="319" y="1190"/>
                    <a:pt x="299" y="1156"/>
                  </a:cubicBezTo>
                  <a:cubicBezTo>
                    <a:pt x="19" y="671"/>
                    <a:pt x="19" y="671"/>
                    <a:pt x="19" y="671"/>
                  </a:cubicBezTo>
                  <a:cubicBezTo>
                    <a:pt x="0" y="637"/>
                    <a:pt x="0" y="581"/>
                    <a:pt x="19" y="547"/>
                  </a:cubicBezTo>
                  <a:cubicBezTo>
                    <a:pt x="299" y="62"/>
                    <a:pt x="299" y="62"/>
                    <a:pt x="299" y="62"/>
                  </a:cubicBezTo>
                  <a:cubicBezTo>
                    <a:pt x="319" y="28"/>
                    <a:pt x="368" y="0"/>
                    <a:pt x="407" y="0"/>
                  </a:cubicBezTo>
                  <a:cubicBezTo>
                    <a:pt x="967" y="0"/>
                    <a:pt x="967" y="0"/>
                    <a:pt x="967" y="0"/>
                  </a:cubicBezTo>
                  <a:cubicBezTo>
                    <a:pt x="1007" y="0"/>
                    <a:pt x="1055" y="28"/>
                    <a:pt x="1075" y="62"/>
                  </a:cubicBezTo>
                  <a:cubicBezTo>
                    <a:pt x="1355" y="547"/>
                    <a:pt x="1355" y="547"/>
                    <a:pt x="1355" y="547"/>
                  </a:cubicBezTo>
                  <a:cubicBezTo>
                    <a:pt x="1375" y="581"/>
                    <a:pt x="1375" y="637"/>
                    <a:pt x="1355" y="671"/>
                  </a:cubicBezTo>
                  <a:cubicBezTo>
                    <a:pt x="1075" y="1156"/>
                    <a:pt x="1075" y="1156"/>
                    <a:pt x="1075" y="1156"/>
                  </a:cubicBezTo>
                  <a:cubicBezTo>
                    <a:pt x="1055" y="1190"/>
                    <a:pt x="1007" y="1218"/>
                    <a:pt x="967" y="1218"/>
                  </a:cubicBezTo>
                  <a:lnTo>
                    <a:pt x="407" y="1218"/>
                  </a:lnTo>
                  <a:close/>
                </a:path>
              </a:pathLst>
            </a:custGeom>
            <a:gradFill flip="none" rotWithShape="1">
              <a:gsLst>
                <a:gs pos="0">
                  <a:srgbClr val="FFFFFF">
                    <a:lumMod val="97000"/>
                  </a:srgbClr>
                </a:gs>
                <a:gs pos="100000">
                  <a:srgbClr val="FFFFFF">
                    <a:lumMod val="85000"/>
                  </a:srgbClr>
                </a:gs>
              </a:gsLst>
              <a:lin ang="2700000" scaled="1"/>
              <a:tileRect/>
            </a:gradFill>
            <a:ln w="19050">
              <a:gradFill flip="none" rotWithShape="1">
                <a:gsLst>
                  <a:gs pos="100000">
                    <a:srgbClr val="FFFFFF">
                      <a:lumMod val="75000"/>
                    </a:srgbClr>
                  </a:gs>
                  <a:gs pos="0">
                    <a:srgbClr val="FFFFFF"/>
                  </a:gs>
                </a:gsLst>
                <a:lin ang="2700000" scaled="1"/>
                <a:tileRect/>
              </a:gradFill>
            </a:ln>
            <a:effectLst>
              <a:outerShdw blurRad="127000" dist="50800" dir="2700000" algn="tl" rotWithShape="0">
                <a:prstClr val="black">
                  <a:alpha val="40000"/>
                </a:prstClr>
              </a:outerShdw>
            </a:effectLst>
          </p:spPr>
          <p:txBody>
            <a:bodyPr vert="horz" wrap="square" lIns="91440" tIns="45720" rIns="91440" bIns="45720" numCol="1" anchor="t" anchorCtr="0" compatLnSpc="1"/>
            <a:lstStyle/>
            <a:p>
              <a:pPr>
                <a:defRPr/>
              </a:pPr>
              <a:endParaRPr lang="zh-CN" altLang="en-US" kern="0" dirty="0">
                <a:solidFill>
                  <a:schemeClr val="bg1"/>
                </a:solidFill>
                <a:latin typeface="+mj-lt"/>
                <a:ea typeface="微软雅黑" panose="020B0503020204020204" pitchFamily="34" charset="-122"/>
                <a:cs typeface="+mn-ea"/>
                <a:sym typeface="+mn-lt"/>
              </a:endParaRPr>
            </a:p>
          </p:txBody>
        </p:sp>
        <p:sp>
          <p:nvSpPr>
            <p:cNvPr id="25" name="Freeform 5"/>
            <p:cNvSpPr/>
            <p:nvPr/>
          </p:nvSpPr>
          <p:spPr bwMode="auto">
            <a:xfrm rot="5400000">
              <a:off x="8582835" y="3866516"/>
              <a:ext cx="1324744" cy="1174112"/>
            </a:xfrm>
            <a:custGeom>
              <a:avLst/>
              <a:gdLst>
                <a:gd name="T0" fmla="*/ 407 w 1375"/>
                <a:gd name="T1" fmla="*/ 1218 h 1218"/>
                <a:gd name="T2" fmla="*/ 299 w 1375"/>
                <a:gd name="T3" fmla="*/ 1156 h 1218"/>
                <a:gd name="T4" fmla="*/ 19 w 1375"/>
                <a:gd name="T5" fmla="*/ 671 h 1218"/>
                <a:gd name="T6" fmla="*/ 19 w 1375"/>
                <a:gd name="T7" fmla="*/ 547 h 1218"/>
                <a:gd name="T8" fmla="*/ 299 w 1375"/>
                <a:gd name="T9" fmla="*/ 62 h 1218"/>
                <a:gd name="T10" fmla="*/ 407 w 1375"/>
                <a:gd name="T11" fmla="*/ 0 h 1218"/>
                <a:gd name="T12" fmla="*/ 967 w 1375"/>
                <a:gd name="T13" fmla="*/ 0 h 1218"/>
                <a:gd name="T14" fmla="*/ 1075 w 1375"/>
                <a:gd name="T15" fmla="*/ 62 h 1218"/>
                <a:gd name="T16" fmla="*/ 1355 w 1375"/>
                <a:gd name="T17" fmla="*/ 547 h 1218"/>
                <a:gd name="T18" fmla="*/ 1355 w 1375"/>
                <a:gd name="T19" fmla="*/ 671 h 1218"/>
                <a:gd name="T20" fmla="*/ 1075 w 1375"/>
                <a:gd name="T21" fmla="*/ 1156 h 1218"/>
                <a:gd name="T22" fmla="*/ 967 w 1375"/>
                <a:gd name="T23" fmla="*/ 1218 h 1218"/>
                <a:gd name="T24" fmla="*/ 407 w 1375"/>
                <a:gd name="T25" fmla="*/ 1218 h 12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1375" h="1218">
                  <a:moveTo>
                    <a:pt x="407" y="1218"/>
                  </a:moveTo>
                  <a:cubicBezTo>
                    <a:pt x="368" y="1218"/>
                    <a:pt x="319" y="1190"/>
                    <a:pt x="299" y="1156"/>
                  </a:cubicBezTo>
                  <a:cubicBezTo>
                    <a:pt x="19" y="671"/>
                    <a:pt x="19" y="671"/>
                    <a:pt x="19" y="671"/>
                  </a:cubicBezTo>
                  <a:cubicBezTo>
                    <a:pt x="0" y="637"/>
                    <a:pt x="0" y="581"/>
                    <a:pt x="19" y="547"/>
                  </a:cubicBezTo>
                  <a:cubicBezTo>
                    <a:pt x="299" y="62"/>
                    <a:pt x="299" y="62"/>
                    <a:pt x="299" y="62"/>
                  </a:cubicBezTo>
                  <a:cubicBezTo>
                    <a:pt x="319" y="28"/>
                    <a:pt x="368" y="0"/>
                    <a:pt x="407" y="0"/>
                  </a:cubicBezTo>
                  <a:cubicBezTo>
                    <a:pt x="967" y="0"/>
                    <a:pt x="967" y="0"/>
                    <a:pt x="967" y="0"/>
                  </a:cubicBezTo>
                  <a:cubicBezTo>
                    <a:pt x="1007" y="0"/>
                    <a:pt x="1055" y="28"/>
                    <a:pt x="1075" y="62"/>
                  </a:cubicBezTo>
                  <a:cubicBezTo>
                    <a:pt x="1355" y="547"/>
                    <a:pt x="1355" y="547"/>
                    <a:pt x="1355" y="547"/>
                  </a:cubicBezTo>
                  <a:cubicBezTo>
                    <a:pt x="1375" y="581"/>
                    <a:pt x="1375" y="637"/>
                    <a:pt x="1355" y="671"/>
                  </a:cubicBezTo>
                  <a:cubicBezTo>
                    <a:pt x="1075" y="1156"/>
                    <a:pt x="1075" y="1156"/>
                    <a:pt x="1075" y="1156"/>
                  </a:cubicBezTo>
                  <a:cubicBezTo>
                    <a:pt x="1055" y="1190"/>
                    <a:pt x="1007" y="1218"/>
                    <a:pt x="967" y="1218"/>
                  </a:cubicBezTo>
                  <a:lnTo>
                    <a:pt x="407" y="1218"/>
                  </a:lnTo>
                  <a:close/>
                </a:path>
              </a:pathLst>
            </a:custGeom>
            <a:solidFill>
              <a:srgbClr val="123E61"/>
            </a:solidFill>
            <a:ln w="15875">
              <a:gradFill flip="none" rotWithShape="1">
                <a:gsLst>
                  <a:gs pos="0">
                    <a:srgbClr val="FFFFFF">
                      <a:lumMod val="65000"/>
                    </a:srgbClr>
                  </a:gs>
                  <a:gs pos="100000">
                    <a:srgbClr val="FFFFFF"/>
                  </a:gs>
                </a:gsLst>
                <a:lin ang="2700000" scaled="1"/>
                <a:tileRect/>
              </a:gradFill>
            </a:ln>
            <a:effectLst>
              <a:innerShdw blurRad="50800" dist="25400" dir="135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/>
            <a:lstStyle/>
            <a:p>
              <a:pPr algn="ctr">
                <a:defRPr/>
              </a:pPr>
              <a:r>
                <a:rPr lang="en-US" altLang="zh-CN" kern="0" dirty="0">
                  <a:solidFill>
                    <a:schemeClr val="bg1"/>
                  </a:solidFill>
                  <a:latin typeface="+mj-lt"/>
                  <a:ea typeface="微软雅黑" panose="020B0503020204020204" pitchFamily="34" charset="-122"/>
                  <a:cs typeface="+mn-ea"/>
                  <a:sym typeface="+mn-lt"/>
                </a:rPr>
                <a:t>  </a:t>
              </a:r>
            </a:p>
            <a:p>
              <a:pPr algn="ctr">
                <a:defRPr/>
              </a:pPr>
              <a:r>
                <a:rPr lang="en-US" altLang="zh-CN" sz="2800" kern="0" dirty="0">
                  <a:solidFill>
                    <a:schemeClr val="bg1"/>
                  </a:solidFill>
                  <a:latin typeface="+mj-lt"/>
                  <a:ea typeface="微软雅黑" panose="020B0503020204020204" pitchFamily="34" charset="-122"/>
                  <a:cs typeface="+mn-ea"/>
                  <a:sym typeface="+mn-lt"/>
                </a:rPr>
                <a:t>2</a:t>
              </a:r>
              <a:endParaRPr lang="zh-CN" altLang="en-US" sz="2800" kern="0" dirty="0">
                <a:solidFill>
                  <a:schemeClr val="bg1"/>
                </a:solidFill>
                <a:latin typeface="+mj-lt"/>
                <a:ea typeface="微软雅黑" panose="020B0503020204020204" pitchFamily="34" charset="-122"/>
                <a:cs typeface="+mn-ea"/>
                <a:sym typeface="+mn-lt"/>
              </a:endParaRPr>
            </a:p>
          </p:txBody>
        </p:sp>
      </p:grpSp>
      <p:sp>
        <p:nvSpPr>
          <p:cNvPr id="27" name="Text Box 10">
            <a:extLst>
              <a:ext uri="{FF2B5EF4-FFF2-40B4-BE49-F238E27FC236}">
                <a16:creationId xmlns:a16="http://schemas.microsoft.com/office/drawing/2014/main" xmlns="" id="{4250B3C8-2E37-4A84-8C0F-28CF3E758B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33227" y="-8342"/>
            <a:ext cx="62484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altLang="en-US" sz="2800" b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Arial" panose="020B0604020202020204" pitchFamily="34" charset="0"/>
              </a:rPr>
              <a:t>HƯỚNG DẪN VỀ NHÀ</a:t>
            </a:r>
          </a:p>
        </p:txBody>
      </p:sp>
      <p:sp>
        <p:nvSpPr>
          <p:cNvPr id="29" name="Hộp Văn bản 28">
            <a:extLst>
              <a:ext uri="{FF2B5EF4-FFF2-40B4-BE49-F238E27FC236}">
                <a16:creationId xmlns:a16="http://schemas.microsoft.com/office/drawing/2014/main" xmlns="" id="{81D2EAF9-194F-4DFF-9CCA-36C1700E09AD}"/>
              </a:ext>
            </a:extLst>
          </p:cNvPr>
          <p:cNvSpPr txBox="1"/>
          <p:nvPr/>
        </p:nvSpPr>
        <p:spPr>
          <a:xfrm>
            <a:off x="2293414" y="841857"/>
            <a:ext cx="3534776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en-US" sz="2400" dirty="0">
                <a:solidFill>
                  <a:srgbClr val="000099"/>
                </a:solidFill>
                <a:latin typeface="Times New Roman" panose="02020603050405020304" pitchFamily="18" charset="0"/>
              </a:rPr>
              <a:t>Nắm </a:t>
            </a:r>
            <a:r>
              <a:rPr lang="en-US" altLang="en-US" sz="2400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vững</a:t>
            </a:r>
            <a:r>
              <a:rPr lang="en-US" altLang="en-US" sz="2400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tính</a:t>
            </a:r>
            <a:r>
              <a:rPr lang="en-US" altLang="en-US" sz="2400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chất</a:t>
            </a:r>
            <a:r>
              <a:rPr lang="en-US" altLang="en-US" sz="2400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dãy</a:t>
            </a:r>
            <a:r>
              <a:rPr lang="en-US" altLang="en-US" sz="2400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tỉ</a:t>
            </a:r>
            <a:r>
              <a:rPr lang="en-US" altLang="en-US" sz="2400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sz="2400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bằng</a:t>
            </a:r>
            <a:r>
              <a:rPr lang="en-US" altLang="en-US" sz="2400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nhau</a:t>
            </a:r>
            <a:endParaRPr lang="en-US" sz="2400" dirty="0"/>
          </a:p>
        </p:txBody>
      </p:sp>
      <p:sp>
        <p:nvSpPr>
          <p:cNvPr id="30" name="Hộp Văn bản 29">
            <a:extLst>
              <a:ext uri="{FF2B5EF4-FFF2-40B4-BE49-F238E27FC236}">
                <a16:creationId xmlns:a16="http://schemas.microsoft.com/office/drawing/2014/main" xmlns="" id="{3C00F950-8672-4C5D-BF52-E9C7C1719A00}"/>
              </a:ext>
            </a:extLst>
          </p:cNvPr>
          <p:cNvSpPr txBox="1"/>
          <p:nvPr/>
        </p:nvSpPr>
        <p:spPr>
          <a:xfrm>
            <a:off x="2716230" y="2061385"/>
            <a:ext cx="3450267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en-US" sz="2400" dirty="0">
                <a:solidFill>
                  <a:srgbClr val="000099"/>
                </a:solidFill>
                <a:latin typeface="Times New Roman" panose="02020603050405020304" pitchFamily="18" charset="0"/>
              </a:rPr>
              <a:t>Xem </a:t>
            </a:r>
            <a:r>
              <a:rPr lang="en-US" altLang="en-US" sz="2400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lại</a:t>
            </a:r>
            <a:r>
              <a:rPr lang="en-US" altLang="en-US" sz="2400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các</a:t>
            </a:r>
            <a:r>
              <a:rPr lang="en-US" altLang="en-US" sz="2400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bài</a:t>
            </a:r>
            <a:r>
              <a:rPr lang="en-US" altLang="en-US" sz="2400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tập</a:t>
            </a:r>
            <a:r>
              <a:rPr lang="en-US" altLang="en-US" sz="2400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đã</a:t>
            </a:r>
            <a:r>
              <a:rPr lang="en-US" altLang="en-US" sz="2400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giải</a:t>
            </a:r>
            <a:endParaRPr lang="en-US" sz="2400" dirty="0"/>
          </a:p>
        </p:txBody>
      </p:sp>
      <p:sp>
        <p:nvSpPr>
          <p:cNvPr id="31" name="Hộp Văn bản 30">
            <a:extLst>
              <a:ext uri="{FF2B5EF4-FFF2-40B4-BE49-F238E27FC236}">
                <a16:creationId xmlns:a16="http://schemas.microsoft.com/office/drawing/2014/main" xmlns="" id="{CD544D3D-506A-43EF-B77C-AB1F06098E55}"/>
              </a:ext>
            </a:extLst>
          </p:cNvPr>
          <p:cNvSpPr txBox="1"/>
          <p:nvPr/>
        </p:nvSpPr>
        <p:spPr>
          <a:xfrm>
            <a:off x="2358876" y="2898204"/>
            <a:ext cx="4643324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2400" dirty="0">
                <a:solidFill>
                  <a:srgbClr val="000099"/>
                </a:solidFill>
                <a:latin typeface="Times New Roman" panose="02020603050405020304" pitchFamily="18" charset="0"/>
              </a:rPr>
              <a:t>Soạn </a:t>
            </a:r>
            <a:r>
              <a:rPr lang="en-US" altLang="en-US" sz="2400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sz="2400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thập</a:t>
            </a:r>
            <a:r>
              <a:rPr lang="en-US" altLang="en-US" sz="2400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phân</a:t>
            </a:r>
            <a:r>
              <a:rPr lang="en-US" altLang="en-US" sz="2400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hữu</a:t>
            </a:r>
            <a:r>
              <a:rPr lang="en-US" altLang="en-US" sz="2400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hạn</a:t>
            </a:r>
            <a:r>
              <a:rPr lang="en-US" altLang="en-US" sz="2400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và</a:t>
            </a:r>
            <a:r>
              <a:rPr lang="en-US" altLang="en-US" sz="2400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sz="2400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thập</a:t>
            </a:r>
            <a:r>
              <a:rPr lang="en-US" altLang="en-US" sz="2400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phân</a:t>
            </a:r>
            <a:r>
              <a:rPr lang="en-US" altLang="en-US" sz="2400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vô</a:t>
            </a:r>
            <a:r>
              <a:rPr lang="en-US" altLang="en-US" sz="2400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hạn</a:t>
            </a:r>
            <a:r>
              <a:rPr lang="en-US" altLang="en-US" sz="2400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tuần</a:t>
            </a:r>
            <a:r>
              <a:rPr lang="en-US" altLang="en-US" sz="2400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hoàn</a:t>
            </a:r>
            <a:r>
              <a:rPr lang="en-US" altLang="en-US" sz="2400" dirty="0">
                <a:solidFill>
                  <a:schemeClr val="hlink"/>
                </a:solidFill>
                <a:latin typeface="Times New Roman" panose="02020603050405020304" pitchFamily="18" charset="0"/>
              </a:rPr>
              <a:t>.</a:t>
            </a:r>
          </a:p>
        </p:txBody>
      </p:sp>
      <p:grpSp>
        <p:nvGrpSpPr>
          <p:cNvPr id="39" name="组合 13">
            <a:extLst>
              <a:ext uri="{FF2B5EF4-FFF2-40B4-BE49-F238E27FC236}">
                <a16:creationId xmlns:a16="http://schemas.microsoft.com/office/drawing/2014/main" xmlns="" id="{5ED7A67E-D8C8-4D1E-87E7-B9CAD5E00820}"/>
              </a:ext>
            </a:extLst>
          </p:cNvPr>
          <p:cNvGrpSpPr/>
          <p:nvPr/>
        </p:nvGrpSpPr>
        <p:grpSpPr>
          <a:xfrm>
            <a:off x="2401334" y="4122301"/>
            <a:ext cx="4232006" cy="834705"/>
            <a:chOff x="903371" y="249943"/>
            <a:chExt cx="2831223" cy="679699"/>
          </a:xfrm>
        </p:grpSpPr>
        <p:sp>
          <p:nvSpPr>
            <p:cNvPr id="40" name="任意多边形 14">
              <a:extLst>
                <a:ext uri="{FF2B5EF4-FFF2-40B4-BE49-F238E27FC236}">
                  <a16:creationId xmlns:a16="http://schemas.microsoft.com/office/drawing/2014/main" xmlns="" id="{D647960C-9ECC-40D0-93A0-5E042CBFF789}"/>
                </a:ext>
              </a:extLst>
            </p:cNvPr>
            <p:cNvSpPr/>
            <p:nvPr/>
          </p:nvSpPr>
          <p:spPr bwMode="auto">
            <a:xfrm>
              <a:off x="903371" y="249943"/>
              <a:ext cx="2831223" cy="679699"/>
            </a:xfrm>
            <a:custGeom>
              <a:avLst/>
              <a:gdLst>
                <a:gd name="connsiteX0" fmla="*/ 352810 w 4452260"/>
                <a:gd name="connsiteY0" fmla="*/ 0 h 1068867"/>
                <a:gd name="connsiteX1" fmla="*/ 636768 w 4452260"/>
                <a:gd name="connsiteY1" fmla="*/ 0 h 1068867"/>
                <a:gd name="connsiteX2" fmla="*/ 647700 w 4452260"/>
                <a:gd name="connsiteY2" fmla="*/ 0 h 1068867"/>
                <a:gd name="connsiteX3" fmla="*/ 724065 w 4452260"/>
                <a:gd name="connsiteY3" fmla="*/ 0 h 1068867"/>
                <a:gd name="connsiteX4" fmla="*/ 782584 w 4452260"/>
                <a:gd name="connsiteY4" fmla="*/ 0 h 1068867"/>
                <a:gd name="connsiteX5" fmla="*/ 799455 w 4452260"/>
                <a:gd name="connsiteY5" fmla="*/ 0 h 1068867"/>
                <a:gd name="connsiteX6" fmla="*/ 809825 w 4452260"/>
                <a:gd name="connsiteY6" fmla="*/ 0 h 1068867"/>
                <a:gd name="connsiteX7" fmla="*/ 818078 w 4452260"/>
                <a:gd name="connsiteY7" fmla="*/ 0 h 1068867"/>
                <a:gd name="connsiteX8" fmla="*/ 843980 w 4452260"/>
                <a:gd name="connsiteY8" fmla="*/ 0 h 1068867"/>
                <a:gd name="connsiteX9" fmla="*/ 931658 w 4452260"/>
                <a:gd name="connsiteY9" fmla="*/ 0 h 1068867"/>
                <a:gd name="connsiteX10" fmla="*/ 961580 w 4452260"/>
                <a:gd name="connsiteY10" fmla="*/ 0 h 1068867"/>
                <a:gd name="connsiteX11" fmla="*/ 1000055 w 4452260"/>
                <a:gd name="connsiteY11" fmla="*/ 0 h 1068867"/>
                <a:gd name="connsiteX12" fmla="*/ 1040537 w 4452260"/>
                <a:gd name="connsiteY12" fmla="*/ 0 h 1068867"/>
                <a:gd name="connsiteX13" fmla="*/ 1051453 w 4452260"/>
                <a:gd name="connsiteY13" fmla="*/ 0 h 1068867"/>
                <a:gd name="connsiteX14" fmla="*/ 1083414 w 4452260"/>
                <a:gd name="connsiteY14" fmla="*/ 0 h 1068867"/>
                <a:gd name="connsiteX15" fmla="*/ 1112969 w 4452260"/>
                <a:gd name="connsiteY15" fmla="*/ 0 h 1068867"/>
                <a:gd name="connsiteX16" fmla="*/ 1138871 w 4452260"/>
                <a:gd name="connsiteY16" fmla="*/ 0 h 1068867"/>
                <a:gd name="connsiteX17" fmla="*/ 1170224 w 4452260"/>
                <a:gd name="connsiteY17" fmla="*/ 0 h 1068867"/>
                <a:gd name="connsiteX18" fmla="*/ 1170711 w 4452260"/>
                <a:gd name="connsiteY18" fmla="*/ 0 h 1068867"/>
                <a:gd name="connsiteX19" fmla="*/ 1202662 w 4452260"/>
                <a:gd name="connsiteY19" fmla="*/ 0 h 1068867"/>
                <a:gd name="connsiteX20" fmla="*/ 1240037 w 4452260"/>
                <a:gd name="connsiteY20" fmla="*/ 0 h 1068867"/>
                <a:gd name="connsiteX21" fmla="*/ 1290626 w 4452260"/>
                <a:gd name="connsiteY21" fmla="*/ 0 h 1068867"/>
                <a:gd name="connsiteX22" fmla="*/ 1324496 w 4452260"/>
                <a:gd name="connsiteY22" fmla="*/ 0 h 1068867"/>
                <a:gd name="connsiteX23" fmla="*/ 1332348 w 4452260"/>
                <a:gd name="connsiteY23" fmla="*/ 0 h 1068867"/>
                <a:gd name="connsiteX24" fmla="*/ 1335428 w 4452260"/>
                <a:gd name="connsiteY24" fmla="*/ 0 h 1068867"/>
                <a:gd name="connsiteX25" fmla="*/ 1411793 w 4452260"/>
                <a:gd name="connsiteY25" fmla="*/ 0 h 1068867"/>
                <a:gd name="connsiteX26" fmla="*/ 1454182 w 4452260"/>
                <a:gd name="connsiteY26" fmla="*/ 0 h 1068867"/>
                <a:gd name="connsiteX27" fmla="*/ 1470312 w 4452260"/>
                <a:gd name="connsiteY27" fmla="*/ 0 h 1068867"/>
                <a:gd name="connsiteX28" fmla="*/ 1487183 w 4452260"/>
                <a:gd name="connsiteY28" fmla="*/ 0 h 1068867"/>
                <a:gd name="connsiteX29" fmla="*/ 1497552 w 4452260"/>
                <a:gd name="connsiteY29" fmla="*/ 0 h 1068867"/>
                <a:gd name="connsiteX30" fmla="*/ 1505806 w 4452260"/>
                <a:gd name="connsiteY30" fmla="*/ 0 h 1068867"/>
                <a:gd name="connsiteX31" fmla="*/ 1528471 w 4452260"/>
                <a:gd name="connsiteY31" fmla="*/ 0 h 1068867"/>
                <a:gd name="connsiteX32" fmla="*/ 1531708 w 4452260"/>
                <a:gd name="connsiteY32" fmla="*/ 0 h 1068867"/>
                <a:gd name="connsiteX33" fmla="*/ 1540992 w 4452260"/>
                <a:gd name="connsiteY33" fmla="*/ 0 h 1068867"/>
                <a:gd name="connsiteX34" fmla="*/ 1541479 w 4452260"/>
                <a:gd name="connsiteY34" fmla="*/ 0 h 1068867"/>
                <a:gd name="connsiteX35" fmla="*/ 1599998 w 4452260"/>
                <a:gd name="connsiteY35" fmla="*/ 0 h 1068867"/>
                <a:gd name="connsiteX36" fmla="*/ 1619386 w 4452260"/>
                <a:gd name="connsiteY36" fmla="*/ 0 h 1068867"/>
                <a:gd name="connsiteX37" fmla="*/ 1635492 w 4452260"/>
                <a:gd name="connsiteY37" fmla="*/ 0 h 1068867"/>
                <a:gd name="connsiteX38" fmla="*/ 1649308 w 4452260"/>
                <a:gd name="connsiteY38" fmla="*/ 0 h 1068867"/>
                <a:gd name="connsiteX39" fmla="*/ 1653720 w 4452260"/>
                <a:gd name="connsiteY39" fmla="*/ 0 h 1068867"/>
                <a:gd name="connsiteX40" fmla="*/ 1661394 w 4452260"/>
                <a:gd name="connsiteY40" fmla="*/ 0 h 1068867"/>
                <a:gd name="connsiteX41" fmla="*/ 1687782 w 4452260"/>
                <a:gd name="connsiteY41" fmla="*/ 0 h 1068867"/>
                <a:gd name="connsiteX42" fmla="*/ 1703116 w 4452260"/>
                <a:gd name="connsiteY42" fmla="*/ 0 h 1068867"/>
                <a:gd name="connsiteX43" fmla="*/ 1739181 w 4452260"/>
                <a:gd name="connsiteY43" fmla="*/ 0 h 1068867"/>
                <a:gd name="connsiteX44" fmla="*/ 1771141 w 4452260"/>
                <a:gd name="connsiteY44" fmla="*/ 0 h 1068867"/>
                <a:gd name="connsiteX45" fmla="*/ 1800697 w 4452260"/>
                <a:gd name="connsiteY45" fmla="*/ 0 h 1068867"/>
                <a:gd name="connsiteX46" fmla="*/ 1811727 w 4452260"/>
                <a:gd name="connsiteY46" fmla="*/ 0 h 1068867"/>
                <a:gd name="connsiteX47" fmla="*/ 1823361 w 4452260"/>
                <a:gd name="connsiteY47" fmla="*/ 0 h 1068867"/>
                <a:gd name="connsiteX48" fmla="*/ 1826599 w 4452260"/>
                <a:gd name="connsiteY48" fmla="*/ 0 h 1068867"/>
                <a:gd name="connsiteX49" fmla="*/ 1857951 w 4452260"/>
                <a:gd name="connsiteY49" fmla="*/ 0 h 1068867"/>
                <a:gd name="connsiteX50" fmla="*/ 1858439 w 4452260"/>
                <a:gd name="connsiteY50" fmla="*/ 0 h 1068867"/>
                <a:gd name="connsiteX51" fmla="*/ 1859676 w 4452260"/>
                <a:gd name="connsiteY51" fmla="*/ 0 h 1068867"/>
                <a:gd name="connsiteX52" fmla="*/ 1893346 w 4452260"/>
                <a:gd name="connsiteY52" fmla="*/ 0 h 1068867"/>
                <a:gd name="connsiteX53" fmla="*/ 1927765 w 4452260"/>
                <a:gd name="connsiteY53" fmla="*/ 0 h 1068867"/>
                <a:gd name="connsiteX54" fmla="*/ 1963365 w 4452260"/>
                <a:gd name="connsiteY54" fmla="*/ 0 h 1068867"/>
                <a:gd name="connsiteX55" fmla="*/ 1978354 w 4452260"/>
                <a:gd name="connsiteY55" fmla="*/ 0 h 1068867"/>
                <a:gd name="connsiteX56" fmla="*/ 1991032 w 4452260"/>
                <a:gd name="connsiteY56" fmla="*/ 0 h 1068867"/>
                <a:gd name="connsiteX57" fmla="*/ 2020076 w 4452260"/>
                <a:gd name="connsiteY57" fmla="*/ 0 h 1068867"/>
                <a:gd name="connsiteX58" fmla="*/ 2021800 w 4452260"/>
                <a:gd name="connsiteY58" fmla="*/ 0 h 1068867"/>
                <a:gd name="connsiteX59" fmla="*/ 2027021 w 4452260"/>
                <a:gd name="connsiteY59" fmla="*/ 0 h 1068867"/>
                <a:gd name="connsiteX60" fmla="*/ 2032162 w 4452260"/>
                <a:gd name="connsiteY60" fmla="*/ 0 h 1068867"/>
                <a:gd name="connsiteX61" fmla="*/ 2141909 w 4452260"/>
                <a:gd name="connsiteY61" fmla="*/ 0 h 1068867"/>
                <a:gd name="connsiteX62" fmla="*/ 2143633 w 4452260"/>
                <a:gd name="connsiteY62" fmla="*/ 0 h 1068867"/>
                <a:gd name="connsiteX63" fmla="*/ 2178359 w 4452260"/>
                <a:gd name="connsiteY63" fmla="*/ 0 h 1068867"/>
                <a:gd name="connsiteX64" fmla="*/ 2228719 w 4452260"/>
                <a:gd name="connsiteY64" fmla="*/ 0 h 1068867"/>
                <a:gd name="connsiteX65" fmla="*/ 2229207 w 4452260"/>
                <a:gd name="connsiteY65" fmla="*/ 0 h 1068867"/>
                <a:gd name="connsiteX66" fmla="*/ 2230931 w 4452260"/>
                <a:gd name="connsiteY66" fmla="*/ 0 h 1068867"/>
                <a:gd name="connsiteX67" fmla="*/ 2287725 w 4452260"/>
                <a:gd name="connsiteY67" fmla="*/ 0 h 1068867"/>
                <a:gd name="connsiteX68" fmla="*/ 2289450 w 4452260"/>
                <a:gd name="connsiteY68" fmla="*/ 0 h 1068867"/>
                <a:gd name="connsiteX69" fmla="*/ 2323220 w 4452260"/>
                <a:gd name="connsiteY69" fmla="*/ 0 h 1068867"/>
                <a:gd name="connsiteX70" fmla="*/ 2324944 w 4452260"/>
                <a:gd name="connsiteY70" fmla="*/ 0 h 1068867"/>
                <a:gd name="connsiteX71" fmla="*/ 2340483 w 4452260"/>
                <a:gd name="connsiteY71" fmla="*/ 0 h 1068867"/>
                <a:gd name="connsiteX72" fmla="*/ 2341447 w 4452260"/>
                <a:gd name="connsiteY72" fmla="*/ 0 h 1068867"/>
                <a:gd name="connsiteX73" fmla="*/ 2343172 w 4452260"/>
                <a:gd name="connsiteY73" fmla="*/ 0 h 1068867"/>
                <a:gd name="connsiteX74" fmla="*/ 2349122 w 4452260"/>
                <a:gd name="connsiteY74" fmla="*/ 0 h 1068867"/>
                <a:gd name="connsiteX75" fmla="*/ 2350846 w 4452260"/>
                <a:gd name="connsiteY75" fmla="*/ 0 h 1068867"/>
                <a:gd name="connsiteX76" fmla="*/ 2390844 w 4452260"/>
                <a:gd name="connsiteY76" fmla="*/ 0 h 1068867"/>
                <a:gd name="connsiteX77" fmla="*/ 2462317 w 4452260"/>
                <a:gd name="connsiteY77" fmla="*/ 0 h 1068867"/>
                <a:gd name="connsiteX78" fmla="*/ 2499455 w 4452260"/>
                <a:gd name="connsiteY78" fmla="*/ 0 h 1068867"/>
                <a:gd name="connsiteX79" fmla="*/ 2530713 w 4452260"/>
                <a:gd name="connsiteY79" fmla="*/ 0 h 1068867"/>
                <a:gd name="connsiteX80" fmla="*/ 2547403 w 4452260"/>
                <a:gd name="connsiteY80" fmla="*/ 0 h 1068867"/>
                <a:gd name="connsiteX81" fmla="*/ 2549127 w 4452260"/>
                <a:gd name="connsiteY81" fmla="*/ 0 h 1068867"/>
                <a:gd name="connsiteX82" fmla="*/ 2581074 w 4452260"/>
                <a:gd name="connsiteY82" fmla="*/ 0 h 1068867"/>
                <a:gd name="connsiteX83" fmla="*/ 2582112 w 4452260"/>
                <a:gd name="connsiteY83" fmla="*/ 0 h 1068867"/>
                <a:gd name="connsiteX84" fmla="*/ 2669530 w 4452260"/>
                <a:gd name="connsiteY84" fmla="*/ 0 h 1068867"/>
                <a:gd name="connsiteX85" fmla="*/ 2678759 w 4452260"/>
                <a:gd name="connsiteY85" fmla="*/ 0 h 1068867"/>
                <a:gd name="connsiteX86" fmla="*/ 2709527 w 4452260"/>
                <a:gd name="connsiteY86" fmla="*/ 0 h 1068867"/>
                <a:gd name="connsiteX87" fmla="*/ 2711252 w 4452260"/>
                <a:gd name="connsiteY87" fmla="*/ 0 h 1068867"/>
                <a:gd name="connsiteX88" fmla="*/ 2714748 w 4452260"/>
                <a:gd name="connsiteY88" fmla="*/ 0 h 1068867"/>
                <a:gd name="connsiteX89" fmla="*/ 2719890 w 4452260"/>
                <a:gd name="connsiteY89" fmla="*/ 0 h 1068867"/>
                <a:gd name="connsiteX90" fmla="*/ 2831360 w 4452260"/>
                <a:gd name="connsiteY90" fmla="*/ 0 h 1068867"/>
                <a:gd name="connsiteX91" fmla="*/ 2833086 w 4452260"/>
                <a:gd name="connsiteY91" fmla="*/ 0 h 1068867"/>
                <a:gd name="connsiteX92" fmla="*/ 2866087 w 4452260"/>
                <a:gd name="connsiteY92" fmla="*/ 0 h 1068867"/>
                <a:gd name="connsiteX93" fmla="*/ 2918659 w 4452260"/>
                <a:gd name="connsiteY93" fmla="*/ 0 h 1068867"/>
                <a:gd name="connsiteX94" fmla="*/ 2919896 w 4452260"/>
                <a:gd name="connsiteY94" fmla="*/ 0 h 1068867"/>
                <a:gd name="connsiteX95" fmla="*/ 2920383 w 4452260"/>
                <a:gd name="connsiteY95" fmla="*/ 0 h 1068867"/>
                <a:gd name="connsiteX96" fmla="*/ 2977177 w 4452260"/>
                <a:gd name="connsiteY96" fmla="*/ 0 h 1068867"/>
                <a:gd name="connsiteX97" fmla="*/ 2978902 w 4452260"/>
                <a:gd name="connsiteY97" fmla="*/ 0 h 1068867"/>
                <a:gd name="connsiteX98" fmla="*/ 3012671 w 4452260"/>
                <a:gd name="connsiteY98" fmla="*/ 0 h 1068867"/>
                <a:gd name="connsiteX99" fmla="*/ 3014397 w 4452260"/>
                <a:gd name="connsiteY99" fmla="*/ 0 h 1068867"/>
                <a:gd name="connsiteX100" fmla="*/ 3028211 w 4452260"/>
                <a:gd name="connsiteY100" fmla="*/ 0 h 1068867"/>
                <a:gd name="connsiteX101" fmla="*/ 3030899 w 4452260"/>
                <a:gd name="connsiteY101" fmla="*/ 0 h 1068867"/>
                <a:gd name="connsiteX102" fmla="*/ 3032624 w 4452260"/>
                <a:gd name="connsiteY102" fmla="*/ 0 h 1068867"/>
                <a:gd name="connsiteX103" fmla="*/ 3038573 w 4452260"/>
                <a:gd name="connsiteY103" fmla="*/ 0 h 1068867"/>
                <a:gd name="connsiteX104" fmla="*/ 3040298 w 4452260"/>
                <a:gd name="connsiteY104" fmla="*/ 0 h 1068867"/>
                <a:gd name="connsiteX105" fmla="*/ 3082021 w 4452260"/>
                <a:gd name="connsiteY105" fmla="*/ 0 h 1068867"/>
                <a:gd name="connsiteX106" fmla="*/ 3150044 w 4452260"/>
                <a:gd name="connsiteY106" fmla="*/ 0 h 1068867"/>
                <a:gd name="connsiteX107" fmla="*/ 3218441 w 4452260"/>
                <a:gd name="connsiteY107" fmla="*/ 0 h 1068867"/>
                <a:gd name="connsiteX108" fmla="*/ 3236855 w 4452260"/>
                <a:gd name="connsiteY108" fmla="*/ 0 h 1068867"/>
                <a:gd name="connsiteX109" fmla="*/ 3269839 w 4452260"/>
                <a:gd name="connsiteY109" fmla="*/ 0 h 1068867"/>
                <a:gd name="connsiteX110" fmla="*/ 3272250 w 4452260"/>
                <a:gd name="connsiteY110" fmla="*/ 0 h 1068867"/>
                <a:gd name="connsiteX111" fmla="*/ 3320378 w 4452260"/>
                <a:gd name="connsiteY111" fmla="*/ 0 h 1068867"/>
                <a:gd name="connsiteX112" fmla="*/ 3346330 w 4452260"/>
                <a:gd name="connsiteY112" fmla="*/ 0 h 1068867"/>
                <a:gd name="connsiteX113" fmla="*/ 3357257 w 4452260"/>
                <a:gd name="connsiteY113" fmla="*/ 0 h 1068867"/>
                <a:gd name="connsiteX114" fmla="*/ 3369936 w 4452260"/>
                <a:gd name="connsiteY114" fmla="*/ 0 h 1068867"/>
                <a:gd name="connsiteX115" fmla="*/ 3398980 w 4452260"/>
                <a:gd name="connsiteY115" fmla="*/ 0 h 1068867"/>
                <a:gd name="connsiteX116" fmla="*/ 3405925 w 4452260"/>
                <a:gd name="connsiteY116" fmla="*/ 0 h 1068867"/>
                <a:gd name="connsiteX117" fmla="*/ 3411066 w 4452260"/>
                <a:gd name="connsiteY117" fmla="*/ 0 h 1068867"/>
                <a:gd name="connsiteX118" fmla="*/ 3520813 w 4452260"/>
                <a:gd name="connsiteY118" fmla="*/ 0 h 1068867"/>
                <a:gd name="connsiteX119" fmla="*/ 3607623 w 4452260"/>
                <a:gd name="connsiteY119" fmla="*/ 0 h 1068867"/>
                <a:gd name="connsiteX120" fmla="*/ 3608111 w 4452260"/>
                <a:gd name="connsiteY120" fmla="*/ 0 h 1068867"/>
                <a:gd name="connsiteX121" fmla="*/ 3666629 w 4452260"/>
                <a:gd name="connsiteY121" fmla="*/ 0 h 1068867"/>
                <a:gd name="connsiteX122" fmla="*/ 3702124 w 4452260"/>
                <a:gd name="connsiteY122" fmla="*/ 0 h 1068867"/>
                <a:gd name="connsiteX123" fmla="*/ 3720351 w 4452260"/>
                <a:gd name="connsiteY123" fmla="*/ 0 h 1068867"/>
                <a:gd name="connsiteX124" fmla="*/ 3728025 w 4452260"/>
                <a:gd name="connsiteY124" fmla="*/ 0 h 1068867"/>
                <a:gd name="connsiteX125" fmla="*/ 3769748 w 4452260"/>
                <a:gd name="connsiteY125" fmla="*/ 0 h 1068867"/>
                <a:gd name="connsiteX126" fmla="*/ 4098793 w 4452260"/>
                <a:gd name="connsiteY126" fmla="*/ 0 h 1068867"/>
                <a:gd name="connsiteX127" fmla="*/ 4193519 w 4452260"/>
                <a:gd name="connsiteY127" fmla="*/ 54408 h 1068867"/>
                <a:gd name="connsiteX128" fmla="*/ 4439104 w 4452260"/>
                <a:gd name="connsiteY128" fmla="*/ 480025 h 1068867"/>
                <a:gd name="connsiteX129" fmla="*/ 4439104 w 4452260"/>
                <a:gd name="connsiteY129" fmla="*/ 588843 h 1068867"/>
                <a:gd name="connsiteX130" fmla="*/ 4193519 w 4452260"/>
                <a:gd name="connsiteY130" fmla="*/ 1014459 h 1068867"/>
                <a:gd name="connsiteX131" fmla="*/ 4098793 w 4452260"/>
                <a:gd name="connsiteY131" fmla="*/ 1068867 h 1068867"/>
                <a:gd name="connsiteX132" fmla="*/ 3728025 w 4452260"/>
                <a:gd name="connsiteY132" fmla="*/ 1068867 h 1068867"/>
                <a:gd name="connsiteX133" fmla="*/ 3607623 w 4452260"/>
                <a:gd name="connsiteY133" fmla="*/ 1068867 h 1068867"/>
                <a:gd name="connsiteX134" fmla="*/ 3411066 w 4452260"/>
                <a:gd name="connsiteY134" fmla="*/ 1068867 h 1068867"/>
                <a:gd name="connsiteX135" fmla="*/ 3357257 w 4452260"/>
                <a:gd name="connsiteY135" fmla="*/ 1068867 h 1068867"/>
                <a:gd name="connsiteX136" fmla="*/ 3236855 w 4452260"/>
                <a:gd name="connsiteY136" fmla="*/ 1068867 h 1068867"/>
                <a:gd name="connsiteX137" fmla="*/ 3040298 w 4452260"/>
                <a:gd name="connsiteY137" fmla="*/ 1068867 h 1068867"/>
                <a:gd name="connsiteX138" fmla="*/ 3038573 w 4452260"/>
                <a:gd name="connsiteY138" fmla="*/ 1068867 h 1068867"/>
                <a:gd name="connsiteX139" fmla="*/ 2919896 w 4452260"/>
                <a:gd name="connsiteY139" fmla="*/ 1068867 h 1068867"/>
                <a:gd name="connsiteX140" fmla="*/ 2866087 w 4452260"/>
                <a:gd name="connsiteY140" fmla="*/ 1068867 h 1068867"/>
                <a:gd name="connsiteX141" fmla="*/ 2719890 w 4452260"/>
                <a:gd name="connsiteY141" fmla="*/ 1068867 h 1068867"/>
                <a:gd name="connsiteX142" fmla="*/ 2669530 w 4452260"/>
                <a:gd name="connsiteY142" fmla="*/ 1068867 h 1068867"/>
                <a:gd name="connsiteX143" fmla="*/ 2549127 w 4452260"/>
                <a:gd name="connsiteY143" fmla="*/ 1068867 h 1068867"/>
                <a:gd name="connsiteX144" fmla="*/ 2547403 w 4452260"/>
                <a:gd name="connsiteY144" fmla="*/ 1068867 h 1068867"/>
                <a:gd name="connsiteX145" fmla="*/ 2350846 w 4452260"/>
                <a:gd name="connsiteY145" fmla="*/ 1068867 h 1068867"/>
                <a:gd name="connsiteX146" fmla="*/ 2349122 w 4452260"/>
                <a:gd name="connsiteY146" fmla="*/ 1068867 h 1068867"/>
                <a:gd name="connsiteX147" fmla="*/ 2228719 w 4452260"/>
                <a:gd name="connsiteY147" fmla="*/ 1068867 h 1068867"/>
                <a:gd name="connsiteX148" fmla="*/ 2178359 w 4452260"/>
                <a:gd name="connsiteY148" fmla="*/ 1068867 h 1068867"/>
                <a:gd name="connsiteX149" fmla="*/ 2032162 w 4452260"/>
                <a:gd name="connsiteY149" fmla="*/ 1068867 h 1068867"/>
                <a:gd name="connsiteX150" fmla="*/ 1978354 w 4452260"/>
                <a:gd name="connsiteY150" fmla="*/ 1068867 h 1068867"/>
                <a:gd name="connsiteX151" fmla="*/ 1859676 w 4452260"/>
                <a:gd name="connsiteY151" fmla="*/ 1068867 h 1068867"/>
                <a:gd name="connsiteX152" fmla="*/ 1857951 w 4452260"/>
                <a:gd name="connsiteY152" fmla="*/ 1068867 h 1068867"/>
                <a:gd name="connsiteX153" fmla="*/ 1826599 w 4452260"/>
                <a:gd name="connsiteY153" fmla="*/ 1068867 h 1068867"/>
                <a:gd name="connsiteX154" fmla="*/ 1661394 w 4452260"/>
                <a:gd name="connsiteY154" fmla="*/ 1068867 h 1068867"/>
                <a:gd name="connsiteX155" fmla="*/ 1540992 w 4452260"/>
                <a:gd name="connsiteY155" fmla="*/ 1068867 h 1068867"/>
                <a:gd name="connsiteX156" fmla="*/ 1531708 w 4452260"/>
                <a:gd name="connsiteY156" fmla="*/ 1068867 h 1068867"/>
                <a:gd name="connsiteX157" fmla="*/ 1487183 w 4452260"/>
                <a:gd name="connsiteY157" fmla="*/ 1068867 h 1068867"/>
                <a:gd name="connsiteX158" fmla="*/ 1335428 w 4452260"/>
                <a:gd name="connsiteY158" fmla="*/ 1068867 h 1068867"/>
                <a:gd name="connsiteX159" fmla="*/ 1290626 w 4452260"/>
                <a:gd name="connsiteY159" fmla="*/ 1068867 h 1068867"/>
                <a:gd name="connsiteX160" fmla="*/ 1170224 w 4452260"/>
                <a:gd name="connsiteY160" fmla="*/ 1068867 h 1068867"/>
                <a:gd name="connsiteX161" fmla="*/ 1138871 w 4452260"/>
                <a:gd name="connsiteY161" fmla="*/ 1068867 h 1068867"/>
                <a:gd name="connsiteX162" fmla="*/ 1040537 w 4452260"/>
                <a:gd name="connsiteY162" fmla="*/ 1068867 h 1068867"/>
                <a:gd name="connsiteX163" fmla="*/ 843980 w 4452260"/>
                <a:gd name="connsiteY163" fmla="*/ 1068867 h 1068867"/>
                <a:gd name="connsiteX164" fmla="*/ 799455 w 4452260"/>
                <a:gd name="connsiteY164" fmla="*/ 1068867 h 1068867"/>
                <a:gd name="connsiteX165" fmla="*/ 647700 w 4452260"/>
                <a:gd name="connsiteY165" fmla="*/ 1068867 h 1068867"/>
                <a:gd name="connsiteX166" fmla="*/ 352810 w 4452260"/>
                <a:gd name="connsiteY166" fmla="*/ 1068867 h 1068867"/>
                <a:gd name="connsiteX167" fmla="*/ 258084 w 4452260"/>
                <a:gd name="connsiteY167" fmla="*/ 1014459 h 1068867"/>
                <a:gd name="connsiteX168" fmla="*/ 12498 w 4452260"/>
                <a:gd name="connsiteY168" fmla="*/ 588843 h 1068867"/>
                <a:gd name="connsiteX169" fmla="*/ 12498 w 4452260"/>
                <a:gd name="connsiteY169" fmla="*/ 480025 h 1068867"/>
                <a:gd name="connsiteX170" fmla="*/ 258084 w 4452260"/>
                <a:gd name="connsiteY170" fmla="*/ 54408 h 1068867"/>
                <a:gd name="connsiteX171" fmla="*/ 352810 w 4452260"/>
                <a:gd name="connsiteY171" fmla="*/ 0 h 106886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  <a:cxn ang="0">
                  <a:pos x="connsiteX85" y="connsiteY85"/>
                </a:cxn>
                <a:cxn ang="0">
                  <a:pos x="connsiteX86" y="connsiteY86"/>
                </a:cxn>
                <a:cxn ang="0">
                  <a:pos x="connsiteX87" y="connsiteY87"/>
                </a:cxn>
                <a:cxn ang="0">
                  <a:pos x="connsiteX88" y="connsiteY88"/>
                </a:cxn>
                <a:cxn ang="0">
                  <a:pos x="connsiteX89" y="connsiteY89"/>
                </a:cxn>
                <a:cxn ang="0">
                  <a:pos x="connsiteX90" y="connsiteY90"/>
                </a:cxn>
                <a:cxn ang="0">
                  <a:pos x="connsiteX91" y="connsiteY91"/>
                </a:cxn>
                <a:cxn ang="0">
                  <a:pos x="connsiteX92" y="connsiteY92"/>
                </a:cxn>
                <a:cxn ang="0">
                  <a:pos x="connsiteX93" y="connsiteY93"/>
                </a:cxn>
                <a:cxn ang="0">
                  <a:pos x="connsiteX94" y="connsiteY94"/>
                </a:cxn>
                <a:cxn ang="0">
                  <a:pos x="connsiteX95" y="connsiteY95"/>
                </a:cxn>
                <a:cxn ang="0">
                  <a:pos x="connsiteX96" y="connsiteY96"/>
                </a:cxn>
                <a:cxn ang="0">
                  <a:pos x="connsiteX97" y="connsiteY97"/>
                </a:cxn>
                <a:cxn ang="0">
                  <a:pos x="connsiteX98" y="connsiteY98"/>
                </a:cxn>
                <a:cxn ang="0">
                  <a:pos x="connsiteX99" y="connsiteY99"/>
                </a:cxn>
                <a:cxn ang="0">
                  <a:pos x="connsiteX100" y="connsiteY100"/>
                </a:cxn>
                <a:cxn ang="0">
                  <a:pos x="connsiteX101" y="connsiteY101"/>
                </a:cxn>
                <a:cxn ang="0">
                  <a:pos x="connsiteX102" y="connsiteY102"/>
                </a:cxn>
                <a:cxn ang="0">
                  <a:pos x="connsiteX103" y="connsiteY103"/>
                </a:cxn>
                <a:cxn ang="0">
                  <a:pos x="connsiteX104" y="connsiteY104"/>
                </a:cxn>
                <a:cxn ang="0">
                  <a:pos x="connsiteX105" y="connsiteY105"/>
                </a:cxn>
                <a:cxn ang="0">
                  <a:pos x="connsiteX106" y="connsiteY106"/>
                </a:cxn>
                <a:cxn ang="0">
                  <a:pos x="connsiteX107" y="connsiteY107"/>
                </a:cxn>
                <a:cxn ang="0">
                  <a:pos x="connsiteX108" y="connsiteY108"/>
                </a:cxn>
                <a:cxn ang="0">
                  <a:pos x="connsiteX109" y="connsiteY109"/>
                </a:cxn>
                <a:cxn ang="0">
                  <a:pos x="connsiteX110" y="connsiteY110"/>
                </a:cxn>
                <a:cxn ang="0">
                  <a:pos x="connsiteX111" y="connsiteY111"/>
                </a:cxn>
                <a:cxn ang="0">
                  <a:pos x="connsiteX112" y="connsiteY112"/>
                </a:cxn>
                <a:cxn ang="0">
                  <a:pos x="connsiteX113" y="connsiteY113"/>
                </a:cxn>
                <a:cxn ang="0">
                  <a:pos x="connsiteX114" y="connsiteY114"/>
                </a:cxn>
                <a:cxn ang="0">
                  <a:pos x="connsiteX115" y="connsiteY115"/>
                </a:cxn>
                <a:cxn ang="0">
                  <a:pos x="connsiteX116" y="connsiteY116"/>
                </a:cxn>
                <a:cxn ang="0">
                  <a:pos x="connsiteX117" y="connsiteY117"/>
                </a:cxn>
                <a:cxn ang="0">
                  <a:pos x="connsiteX118" y="connsiteY118"/>
                </a:cxn>
                <a:cxn ang="0">
                  <a:pos x="connsiteX119" y="connsiteY119"/>
                </a:cxn>
                <a:cxn ang="0">
                  <a:pos x="connsiteX120" y="connsiteY120"/>
                </a:cxn>
                <a:cxn ang="0">
                  <a:pos x="connsiteX121" y="connsiteY121"/>
                </a:cxn>
                <a:cxn ang="0">
                  <a:pos x="connsiteX122" y="connsiteY122"/>
                </a:cxn>
                <a:cxn ang="0">
                  <a:pos x="connsiteX123" y="connsiteY123"/>
                </a:cxn>
                <a:cxn ang="0">
                  <a:pos x="connsiteX124" y="connsiteY124"/>
                </a:cxn>
                <a:cxn ang="0">
                  <a:pos x="connsiteX125" y="connsiteY125"/>
                </a:cxn>
                <a:cxn ang="0">
                  <a:pos x="connsiteX126" y="connsiteY126"/>
                </a:cxn>
                <a:cxn ang="0">
                  <a:pos x="connsiteX127" y="connsiteY127"/>
                </a:cxn>
                <a:cxn ang="0">
                  <a:pos x="connsiteX128" y="connsiteY128"/>
                </a:cxn>
                <a:cxn ang="0">
                  <a:pos x="connsiteX129" y="connsiteY129"/>
                </a:cxn>
                <a:cxn ang="0">
                  <a:pos x="connsiteX130" y="connsiteY130"/>
                </a:cxn>
                <a:cxn ang="0">
                  <a:pos x="connsiteX131" y="connsiteY131"/>
                </a:cxn>
                <a:cxn ang="0">
                  <a:pos x="connsiteX132" y="connsiteY132"/>
                </a:cxn>
                <a:cxn ang="0">
                  <a:pos x="connsiteX133" y="connsiteY133"/>
                </a:cxn>
                <a:cxn ang="0">
                  <a:pos x="connsiteX134" y="connsiteY134"/>
                </a:cxn>
                <a:cxn ang="0">
                  <a:pos x="connsiteX135" y="connsiteY135"/>
                </a:cxn>
                <a:cxn ang="0">
                  <a:pos x="connsiteX136" y="connsiteY136"/>
                </a:cxn>
                <a:cxn ang="0">
                  <a:pos x="connsiteX137" y="connsiteY137"/>
                </a:cxn>
                <a:cxn ang="0">
                  <a:pos x="connsiteX138" y="connsiteY138"/>
                </a:cxn>
                <a:cxn ang="0">
                  <a:pos x="connsiteX139" y="connsiteY139"/>
                </a:cxn>
                <a:cxn ang="0">
                  <a:pos x="connsiteX140" y="connsiteY140"/>
                </a:cxn>
                <a:cxn ang="0">
                  <a:pos x="connsiteX141" y="connsiteY141"/>
                </a:cxn>
                <a:cxn ang="0">
                  <a:pos x="connsiteX142" y="connsiteY142"/>
                </a:cxn>
                <a:cxn ang="0">
                  <a:pos x="connsiteX143" y="connsiteY143"/>
                </a:cxn>
                <a:cxn ang="0">
                  <a:pos x="connsiteX144" y="connsiteY144"/>
                </a:cxn>
                <a:cxn ang="0">
                  <a:pos x="connsiteX145" y="connsiteY145"/>
                </a:cxn>
                <a:cxn ang="0">
                  <a:pos x="connsiteX146" y="connsiteY146"/>
                </a:cxn>
                <a:cxn ang="0">
                  <a:pos x="connsiteX147" y="connsiteY147"/>
                </a:cxn>
                <a:cxn ang="0">
                  <a:pos x="connsiteX148" y="connsiteY148"/>
                </a:cxn>
                <a:cxn ang="0">
                  <a:pos x="connsiteX149" y="connsiteY149"/>
                </a:cxn>
                <a:cxn ang="0">
                  <a:pos x="connsiteX150" y="connsiteY150"/>
                </a:cxn>
                <a:cxn ang="0">
                  <a:pos x="connsiteX151" y="connsiteY151"/>
                </a:cxn>
                <a:cxn ang="0">
                  <a:pos x="connsiteX152" y="connsiteY152"/>
                </a:cxn>
                <a:cxn ang="0">
                  <a:pos x="connsiteX153" y="connsiteY153"/>
                </a:cxn>
                <a:cxn ang="0">
                  <a:pos x="connsiteX154" y="connsiteY154"/>
                </a:cxn>
                <a:cxn ang="0">
                  <a:pos x="connsiteX155" y="connsiteY155"/>
                </a:cxn>
                <a:cxn ang="0">
                  <a:pos x="connsiteX156" y="connsiteY156"/>
                </a:cxn>
                <a:cxn ang="0">
                  <a:pos x="connsiteX157" y="connsiteY157"/>
                </a:cxn>
                <a:cxn ang="0">
                  <a:pos x="connsiteX158" y="connsiteY158"/>
                </a:cxn>
                <a:cxn ang="0">
                  <a:pos x="connsiteX159" y="connsiteY159"/>
                </a:cxn>
                <a:cxn ang="0">
                  <a:pos x="connsiteX160" y="connsiteY160"/>
                </a:cxn>
                <a:cxn ang="0">
                  <a:pos x="connsiteX161" y="connsiteY161"/>
                </a:cxn>
                <a:cxn ang="0">
                  <a:pos x="connsiteX162" y="connsiteY162"/>
                </a:cxn>
                <a:cxn ang="0">
                  <a:pos x="connsiteX163" y="connsiteY163"/>
                </a:cxn>
                <a:cxn ang="0">
                  <a:pos x="connsiteX164" y="connsiteY164"/>
                </a:cxn>
                <a:cxn ang="0">
                  <a:pos x="connsiteX165" y="connsiteY165"/>
                </a:cxn>
                <a:cxn ang="0">
                  <a:pos x="connsiteX166" y="connsiteY166"/>
                </a:cxn>
                <a:cxn ang="0">
                  <a:pos x="connsiteX167" y="connsiteY167"/>
                </a:cxn>
                <a:cxn ang="0">
                  <a:pos x="connsiteX168" y="connsiteY168"/>
                </a:cxn>
                <a:cxn ang="0">
                  <a:pos x="connsiteX169" y="connsiteY169"/>
                </a:cxn>
                <a:cxn ang="0">
                  <a:pos x="connsiteX170" y="connsiteY170"/>
                </a:cxn>
                <a:cxn ang="0">
                  <a:pos x="connsiteX171" y="connsiteY171"/>
                </a:cxn>
              </a:cxnLst>
              <a:rect l="l" t="t" r="r" b="b"/>
              <a:pathLst>
                <a:path w="4452260" h="1068867">
                  <a:moveTo>
                    <a:pt x="352810" y="0"/>
                  </a:moveTo>
                  <a:cubicBezTo>
                    <a:pt x="475602" y="0"/>
                    <a:pt x="567696" y="0"/>
                    <a:pt x="636768" y="0"/>
                  </a:cubicBezTo>
                  <a:lnTo>
                    <a:pt x="647700" y="0"/>
                  </a:lnTo>
                  <a:lnTo>
                    <a:pt x="724065" y="0"/>
                  </a:lnTo>
                  <a:cubicBezTo>
                    <a:pt x="748048" y="0"/>
                    <a:pt x="767235" y="0"/>
                    <a:pt x="782584" y="0"/>
                  </a:cubicBezTo>
                  <a:lnTo>
                    <a:pt x="799455" y="0"/>
                  </a:lnTo>
                  <a:lnTo>
                    <a:pt x="809825" y="0"/>
                  </a:lnTo>
                  <a:lnTo>
                    <a:pt x="818078" y="0"/>
                  </a:lnTo>
                  <a:cubicBezTo>
                    <a:pt x="843980" y="0"/>
                    <a:pt x="843980" y="0"/>
                    <a:pt x="843980" y="0"/>
                  </a:cubicBezTo>
                  <a:lnTo>
                    <a:pt x="931658" y="0"/>
                  </a:lnTo>
                  <a:lnTo>
                    <a:pt x="961580" y="0"/>
                  </a:lnTo>
                  <a:lnTo>
                    <a:pt x="1000055" y="0"/>
                  </a:lnTo>
                  <a:lnTo>
                    <a:pt x="1040537" y="0"/>
                  </a:lnTo>
                  <a:lnTo>
                    <a:pt x="1051453" y="0"/>
                  </a:lnTo>
                  <a:lnTo>
                    <a:pt x="1083414" y="0"/>
                  </a:lnTo>
                  <a:lnTo>
                    <a:pt x="1112969" y="0"/>
                  </a:lnTo>
                  <a:cubicBezTo>
                    <a:pt x="1138871" y="0"/>
                    <a:pt x="1138871" y="0"/>
                    <a:pt x="1138871" y="0"/>
                  </a:cubicBezTo>
                  <a:lnTo>
                    <a:pt x="1170224" y="0"/>
                  </a:lnTo>
                  <a:lnTo>
                    <a:pt x="1170711" y="0"/>
                  </a:lnTo>
                  <a:lnTo>
                    <a:pt x="1202662" y="0"/>
                  </a:lnTo>
                  <a:lnTo>
                    <a:pt x="1240037" y="0"/>
                  </a:lnTo>
                  <a:cubicBezTo>
                    <a:pt x="1290626" y="0"/>
                    <a:pt x="1290626" y="0"/>
                    <a:pt x="1290626" y="0"/>
                  </a:cubicBezTo>
                  <a:lnTo>
                    <a:pt x="1324496" y="0"/>
                  </a:lnTo>
                  <a:lnTo>
                    <a:pt x="1332348" y="0"/>
                  </a:lnTo>
                  <a:lnTo>
                    <a:pt x="1335428" y="0"/>
                  </a:lnTo>
                  <a:lnTo>
                    <a:pt x="1411793" y="0"/>
                  </a:lnTo>
                  <a:lnTo>
                    <a:pt x="1454182" y="0"/>
                  </a:lnTo>
                  <a:lnTo>
                    <a:pt x="1470312" y="0"/>
                  </a:lnTo>
                  <a:lnTo>
                    <a:pt x="1487183" y="0"/>
                  </a:lnTo>
                  <a:lnTo>
                    <a:pt x="1497552" y="0"/>
                  </a:lnTo>
                  <a:lnTo>
                    <a:pt x="1505806" y="0"/>
                  </a:lnTo>
                  <a:lnTo>
                    <a:pt x="1528471" y="0"/>
                  </a:lnTo>
                  <a:lnTo>
                    <a:pt x="1531708" y="0"/>
                  </a:lnTo>
                  <a:lnTo>
                    <a:pt x="1540992" y="0"/>
                  </a:lnTo>
                  <a:lnTo>
                    <a:pt x="1541479" y="0"/>
                  </a:lnTo>
                  <a:lnTo>
                    <a:pt x="1599998" y="0"/>
                  </a:lnTo>
                  <a:lnTo>
                    <a:pt x="1619386" y="0"/>
                  </a:lnTo>
                  <a:lnTo>
                    <a:pt x="1635492" y="0"/>
                  </a:lnTo>
                  <a:lnTo>
                    <a:pt x="1649308" y="0"/>
                  </a:lnTo>
                  <a:lnTo>
                    <a:pt x="1653720" y="0"/>
                  </a:lnTo>
                  <a:lnTo>
                    <a:pt x="1661394" y="0"/>
                  </a:lnTo>
                  <a:lnTo>
                    <a:pt x="1687782" y="0"/>
                  </a:lnTo>
                  <a:lnTo>
                    <a:pt x="1703116" y="0"/>
                  </a:lnTo>
                  <a:lnTo>
                    <a:pt x="1739181" y="0"/>
                  </a:lnTo>
                  <a:lnTo>
                    <a:pt x="1771141" y="0"/>
                  </a:lnTo>
                  <a:lnTo>
                    <a:pt x="1800697" y="0"/>
                  </a:lnTo>
                  <a:lnTo>
                    <a:pt x="1811727" y="0"/>
                  </a:lnTo>
                  <a:lnTo>
                    <a:pt x="1823361" y="0"/>
                  </a:lnTo>
                  <a:lnTo>
                    <a:pt x="1826599" y="0"/>
                  </a:lnTo>
                  <a:lnTo>
                    <a:pt x="1857951" y="0"/>
                  </a:lnTo>
                  <a:lnTo>
                    <a:pt x="1858439" y="0"/>
                  </a:lnTo>
                  <a:lnTo>
                    <a:pt x="1859676" y="0"/>
                  </a:lnTo>
                  <a:lnTo>
                    <a:pt x="1893346" y="0"/>
                  </a:lnTo>
                  <a:lnTo>
                    <a:pt x="1927765" y="0"/>
                  </a:lnTo>
                  <a:lnTo>
                    <a:pt x="1963365" y="0"/>
                  </a:lnTo>
                  <a:lnTo>
                    <a:pt x="1978354" y="0"/>
                  </a:lnTo>
                  <a:lnTo>
                    <a:pt x="1991032" y="0"/>
                  </a:lnTo>
                  <a:lnTo>
                    <a:pt x="2020076" y="0"/>
                  </a:lnTo>
                  <a:lnTo>
                    <a:pt x="2021800" y="0"/>
                  </a:lnTo>
                  <a:lnTo>
                    <a:pt x="2027021" y="0"/>
                  </a:lnTo>
                  <a:cubicBezTo>
                    <a:pt x="2032162" y="0"/>
                    <a:pt x="2032162" y="0"/>
                    <a:pt x="2032162" y="0"/>
                  </a:cubicBezTo>
                  <a:lnTo>
                    <a:pt x="2141909" y="0"/>
                  </a:lnTo>
                  <a:lnTo>
                    <a:pt x="2143633" y="0"/>
                  </a:lnTo>
                  <a:lnTo>
                    <a:pt x="2178359" y="0"/>
                  </a:lnTo>
                  <a:lnTo>
                    <a:pt x="2228719" y="0"/>
                  </a:lnTo>
                  <a:lnTo>
                    <a:pt x="2229207" y="0"/>
                  </a:lnTo>
                  <a:lnTo>
                    <a:pt x="2230931" y="0"/>
                  </a:lnTo>
                  <a:lnTo>
                    <a:pt x="2287725" y="0"/>
                  </a:lnTo>
                  <a:lnTo>
                    <a:pt x="2289450" y="0"/>
                  </a:lnTo>
                  <a:lnTo>
                    <a:pt x="2323220" y="0"/>
                  </a:lnTo>
                  <a:lnTo>
                    <a:pt x="2324944" y="0"/>
                  </a:lnTo>
                  <a:lnTo>
                    <a:pt x="2340483" y="0"/>
                  </a:lnTo>
                  <a:lnTo>
                    <a:pt x="2341447" y="0"/>
                  </a:lnTo>
                  <a:lnTo>
                    <a:pt x="2343172" y="0"/>
                  </a:lnTo>
                  <a:lnTo>
                    <a:pt x="2349122" y="0"/>
                  </a:lnTo>
                  <a:lnTo>
                    <a:pt x="2350846" y="0"/>
                  </a:lnTo>
                  <a:lnTo>
                    <a:pt x="2390844" y="0"/>
                  </a:lnTo>
                  <a:lnTo>
                    <a:pt x="2462317" y="0"/>
                  </a:lnTo>
                  <a:lnTo>
                    <a:pt x="2499455" y="0"/>
                  </a:lnTo>
                  <a:lnTo>
                    <a:pt x="2530713" y="0"/>
                  </a:lnTo>
                  <a:lnTo>
                    <a:pt x="2547403" y="0"/>
                  </a:lnTo>
                  <a:lnTo>
                    <a:pt x="2549127" y="0"/>
                  </a:lnTo>
                  <a:lnTo>
                    <a:pt x="2581074" y="0"/>
                  </a:lnTo>
                  <a:lnTo>
                    <a:pt x="2582112" y="0"/>
                  </a:lnTo>
                  <a:cubicBezTo>
                    <a:pt x="2669530" y="0"/>
                    <a:pt x="2669530" y="0"/>
                    <a:pt x="2669530" y="0"/>
                  </a:cubicBezTo>
                  <a:lnTo>
                    <a:pt x="2678759" y="0"/>
                  </a:lnTo>
                  <a:lnTo>
                    <a:pt x="2709527" y="0"/>
                  </a:lnTo>
                  <a:lnTo>
                    <a:pt x="2711252" y="0"/>
                  </a:lnTo>
                  <a:lnTo>
                    <a:pt x="2714748" y="0"/>
                  </a:lnTo>
                  <a:lnTo>
                    <a:pt x="2719890" y="0"/>
                  </a:lnTo>
                  <a:lnTo>
                    <a:pt x="2831360" y="0"/>
                  </a:lnTo>
                  <a:lnTo>
                    <a:pt x="2833086" y="0"/>
                  </a:lnTo>
                  <a:lnTo>
                    <a:pt x="2866087" y="0"/>
                  </a:lnTo>
                  <a:lnTo>
                    <a:pt x="2918659" y="0"/>
                  </a:lnTo>
                  <a:lnTo>
                    <a:pt x="2919896" y="0"/>
                  </a:lnTo>
                  <a:lnTo>
                    <a:pt x="2920383" y="0"/>
                  </a:lnTo>
                  <a:lnTo>
                    <a:pt x="2977177" y="0"/>
                  </a:lnTo>
                  <a:lnTo>
                    <a:pt x="2978902" y="0"/>
                  </a:lnTo>
                  <a:lnTo>
                    <a:pt x="3012671" y="0"/>
                  </a:lnTo>
                  <a:lnTo>
                    <a:pt x="3014397" y="0"/>
                  </a:lnTo>
                  <a:lnTo>
                    <a:pt x="3028211" y="0"/>
                  </a:lnTo>
                  <a:lnTo>
                    <a:pt x="3030899" y="0"/>
                  </a:lnTo>
                  <a:lnTo>
                    <a:pt x="3032624" y="0"/>
                  </a:lnTo>
                  <a:lnTo>
                    <a:pt x="3038573" y="0"/>
                  </a:lnTo>
                  <a:lnTo>
                    <a:pt x="3040298" y="0"/>
                  </a:lnTo>
                  <a:lnTo>
                    <a:pt x="3082021" y="0"/>
                  </a:lnTo>
                  <a:lnTo>
                    <a:pt x="3150044" y="0"/>
                  </a:lnTo>
                  <a:lnTo>
                    <a:pt x="3218441" y="0"/>
                  </a:lnTo>
                  <a:lnTo>
                    <a:pt x="3236855" y="0"/>
                  </a:lnTo>
                  <a:lnTo>
                    <a:pt x="3269839" y="0"/>
                  </a:lnTo>
                  <a:lnTo>
                    <a:pt x="3272250" y="0"/>
                  </a:lnTo>
                  <a:lnTo>
                    <a:pt x="3320378" y="0"/>
                  </a:lnTo>
                  <a:lnTo>
                    <a:pt x="3346330" y="0"/>
                  </a:lnTo>
                  <a:lnTo>
                    <a:pt x="3357257" y="0"/>
                  </a:lnTo>
                  <a:lnTo>
                    <a:pt x="3369936" y="0"/>
                  </a:lnTo>
                  <a:lnTo>
                    <a:pt x="3398980" y="0"/>
                  </a:lnTo>
                  <a:lnTo>
                    <a:pt x="3405925" y="0"/>
                  </a:lnTo>
                  <a:cubicBezTo>
                    <a:pt x="3411066" y="0"/>
                    <a:pt x="3411066" y="0"/>
                    <a:pt x="3411066" y="0"/>
                  </a:cubicBezTo>
                  <a:lnTo>
                    <a:pt x="3520813" y="0"/>
                  </a:lnTo>
                  <a:lnTo>
                    <a:pt x="3607623" y="0"/>
                  </a:lnTo>
                  <a:lnTo>
                    <a:pt x="3608111" y="0"/>
                  </a:lnTo>
                  <a:lnTo>
                    <a:pt x="3666629" y="0"/>
                  </a:lnTo>
                  <a:lnTo>
                    <a:pt x="3702124" y="0"/>
                  </a:lnTo>
                  <a:lnTo>
                    <a:pt x="3720351" y="0"/>
                  </a:lnTo>
                  <a:lnTo>
                    <a:pt x="3728025" y="0"/>
                  </a:lnTo>
                  <a:lnTo>
                    <a:pt x="3769748" y="0"/>
                  </a:lnTo>
                  <a:cubicBezTo>
                    <a:pt x="4098793" y="0"/>
                    <a:pt x="4098793" y="0"/>
                    <a:pt x="4098793" y="0"/>
                  </a:cubicBezTo>
                  <a:cubicBezTo>
                    <a:pt x="4133877" y="0"/>
                    <a:pt x="4175977" y="24572"/>
                    <a:pt x="4193519" y="54408"/>
                  </a:cubicBezTo>
                  <a:cubicBezTo>
                    <a:pt x="4439104" y="480025"/>
                    <a:pt x="4439104" y="480025"/>
                    <a:pt x="4439104" y="480025"/>
                  </a:cubicBezTo>
                  <a:cubicBezTo>
                    <a:pt x="4456646" y="509862"/>
                    <a:pt x="4456646" y="559005"/>
                    <a:pt x="4439104" y="588843"/>
                  </a:cubicBezTo>
                  <a:cubicBezTo>
                    <a:pt x="4193519" y="1014459"/>
                    <a:pt x="4193519" y="1014459"/>
                    <a:pt x="4193519" y="1014459"/>
                  </a:cubicBezTo>
                  <a:cubicBezTo>
                    <a:pt x="4175977" y="1044295"/>
                    <a:pt x="4133877" y="1068867"/>
                    <a:pt x="4098793" y="1068867"/>
                  </a:cubicBezTo>
                  <a:lnTo>
                    <a:pt x="3728025" y="1068867"/>
                  </a:lnTo>
                  <a:lnTo>
                    <a:pt x="3607623" y="1068867"/>
                  </a:lnTo>
                  <a:lnTo>
                    <a:pt x="3411066" y="1068867"/>
                  </a:lnTo>
                  <a:lnTo>
                    <a:pt x="3357257" y="1068867"/>
                  </a:lnTo>
                  <a:lnTo>
                    <a:pt x="3236855" y="1068867"/>
                  </a:lnTo>
                  <a:lnTo>
                    <a:pt x="3040298" y="1068867"/>
                  </a:lnTo>
                  <a:lnTo>
                    <a:pt x="3038573" y="1068867"/>
                  </a:lnTo>
                  <a:lnTo>
                    <a:pt x="2919896" y="1068867"/>
                  </a:lnTo>
                  <a:lnTo>
                    <a:pt x="2866087" y="1068867"/>
                  </a:lnTo>
                  <a:lnTo>
                    <a:pt x="2719890" y="1068867"/>
                  </a:lnTo>
                  <a:lnTo>
                    <a:pt x="2669530" y="1068867"/>
                  </a:lnTo>
                  <a:lnTo>
                    <a:pt x="2549127" y="1068867"/>
                  </a:lnTo>
                  <a:lnTo>
                    <a:pt x="2547403" y="1068867"/>
                  </a:lnTo>
                  <a:lnTo>
                    <a:pt x="2350846" y="1068867"/>
                  </a:lnTo>
                  <a:lnTo>
                    <a:pt x="2349122" y="1068867"/>
                  </a:lnTo>
                  <a:lnTo>
                    <a:pt x="2228719" y="1068867"/>
                  </a:lnTo>
                  <a:lnTo>
                    <a:pt x="2178359" y="1068867"/>
                  </a:lnTo>
                  <a:lnTo>
                    <a:pt x="2032162" y="1068867"/>
                  </a:lnTo>
                  <a:lnTo>
                    <a:pt x="1978354" y="1068867"/>
                  </a:lnTo>
                  <a:lnTo>
                    <a:pt x="1859676" y="1068867"/>
                  </a:lnTo>
                  <a:lnTo>
                    <a:pt x="1857951" y="1068867"/>
                  </a:lnTo>
                  <a:lnTo>
                    <a:pt x="1826599" y="1068867"/>
                  </a:lnTo>
                  <a:lnTo>
                    <a:pt x="1661394" y="1068867"/>
                  </a:lnTo>
                  <a:lnTo>
                    <a:pt x="1540992" y="1068867"/>
                  </a:lnTo>
                  <a:lnTo>
                    <a:pt x="1531708" y="1068867"/>
                  </a:lnTo>
                  <a:lnTo>
                    <a:pt x="1487183" y="1068867"/>
                  </a:lnTo>
                  <a:lnTo>
                    <a:pt x="1335428" y="1068867"/>
                  </a:lnTo>
                  <a:lnTo>
                    <a:pt x="1290626" y="1068867"/>
                  </a:lnTo>
                  <a:lnTo>
                    <a:pt x="1170224" y="1068867"/>
                  </a:lnTo>
                  <a:lnTo>
                    <a:pt x="1138871" y="1068867"/>
                  </a:lnTo>
                  <a:lnTo>
                    <a:pt x="1040537" y="1068867"/>
                  </a:lnTo>
                  <a:lnTo>
                    <a:pt x="843980" y="1068867"/>
                  </a:lnTo>
                  <a:lnTo>
                    <a:pt x="799455" y="1068867"/>
                  </a:lnTo>
                  <a:lnTo>
                    <a:pt x="647700" y="1068867"/>
                  </a:lnTo>
                  <a:lnTo>
                    <a:pt x="352810" y="1068867"/>
                  </a:lnTo>
                  <a:cubicBezTo>
                    <a:pt x="318603" y="1068867"/>
                    <a:pt x="275626" y="1044295"/>
                    <a:pt x="258084" y="1014459"/>
                  </a:cubicBezTo>
                  <a:cubicBezTo>
                    <a:pt x="12498" y="588843"/>
                    <a:pt x="12498" y="588843"/>
                    <a:pt x="12498" y="588843"/>
                  </a:cubicBezTo>
                  <a:cubicBezTo>
                    <a:pt x="-4166" y="559005"/>
                    <a:pt x="-4166" y="509862"/>
                    <a:pt x="12498" y="480025"/>
                  </a:cubicBezTo>
                  <a:cubicBezTo>
                    <a:pt x="258084" y="54408"/>
                    <a:pt x="258084" y="54408"/>
                    <a:pt x="258084" y="54408"/>
                  </a:cubicBezTo>
                  <a:cubicBezTo>
                    <a:pt x="275626" y="24572"/>
                    <a:pt x="318603" y="0"/>
                    <a:pt x="352810" y="0"/>
                  </a:cubicBezTo>
                  <a:close/>
                </a:path>
              </a:pathLst>
            </a:custGeom>
            <a:gradFill flip="none" rotWithShape="1">
              <a:gsLst>
                <a:gs pos="100000">
                  <a:srgbClr val="FFFFFF">
                    <a:lumMod val="95000"/>
                  </a:srgbClr>
                </a:gs>
                <a:gs pos="0">
                  <a:srgbClr val="D3D3D3"/>
                </a:gs>
              </a:gsLst>
              <a:lin ang="2700000" scaled="1"/>
              <a:tileRect/>
            </a:gradFill>
            <a:ln w="19050">
              <a:gradFill flip="none" rotWithShape="1">
                <a:gsLst>
                  <a:gs pos="100000">
                    <a:srgbClr val="FFFFFF">
                      <a:lumMod val="75000"/>
                    </a:srgbClr>
                  </a:gs>
                  <a:gs pos="0">
                    <a:srgbClr val="FFFFFF"/>
                  </a:gs>
                </a:gsLst>
                <a:lin ang="2700000" scaled="1"/>
                <a:tileRect/>
              </a:gradFill>
            </a:ln>
            <a:effectLst>
              <a:outerShdw blurRad="127000" dist="50800" dir="2700000" algn="tl" rotWithShape="0">
                <a:prstClr val="black">
                  <a:alpha val="40000"/>
                </a:prstClr>
              </a:outerShdw>
            </a:effectLst>
          </p:spPr>
          <p:txBody>
            <a:bodyPr vert="horz" wrap="square" lIns="91440" tIns="45720" rIns="91440" bIns="45720" numCol="1" anchor="t" anchorCtr="0" compatLnSpc="1">
              <a:noAutofit/>
            </a:bodyPr>
            <a:lstStyle/>
            <a:p>
              <a:pPr>
                <a:defRPr/>
              </a:pPr>
              <a:endParaRPr lang="zh-CN" altLang="en-US" kern="0" dirty="0">
                <a:solidFill>
                  <a:prstClr val="black"/>
                </a:solidFill>
                <a:latin typeface="+mj-lt"/>
                <a:ea typeface="微软雅黑" panose="020B0503020204020204" pitchFamily="34" charset="-122"/>
                <a:cs typeface="+mn-ea"/>
                <a:sym typeface="+mn-lt"/>
              </a:endParaRPr>
            </a:p>
          </p:txBody>
        </p:sp>
        <p:sp>
          <p:nvSpPr>
            <p:cNvPr id="41" name="任意多边形 15">
              <a:extLst>
                <a:ext uri="{FF2B5EF4-FFF2-40B4-BE49-F238E27FC236}">
                  <a16:creationId xmlns:a16="http://schemas.microsoft.com/office/drawing/2014/main" xmlns="" id="{F0D6E72D-1EB4-44B0-A89B-801B6F8D47B8}"/>
                </a:ext>
              </a:extLst>
            </p:cNvPr>
            <p:cNvSpPr/>
            <p:nvPr/>
          </p:nvSpPr>
          <p:spPr bwMode="auto">
            <a:xfrm>
              <a:off x="1010779" y="325868"/>
              <a:ext cx="2628449" cy="527848"/>
            </a:xfrm>
            <a:custGeom>
              <a:avLst/>
              <a:gdLst>
                <a:gd name="connsiteX0" fmla="*/ 305125 w 4603109"/>
                <a:gd name="connsiteY0" fmla="*/ 0 h 924402"/>
                <a:gd name="connsiteX1" fmla="*/ 432894 w 4603109"/>
                <a:gd name="connsiteY1" fmla="*/ 0 h 924402"/>
                <a:gd name="connsiteX2" fmla="*/ 445336 w 4603109"/>
                <a:gd name="connsiteY2" fmla="*/ 0 h 924402"/>
                <a:gd name="connsiteX3" fmla="*/ 550703 w 4603109"/>
                <a:gd name="connsiteY3" fmla="*/ 0 h 924402"/>
                <a:gd name="connsiteX4" fmla="*/ 560158 w 4603109"/>
                <a:gd name="connsiteY4" fmla="*/ 0 h 924402"/>
                <a:gd name="connsiteX5" fmla="*/ 573105 w 4603109"/>
                <a:gd name="connsiteY5" fmla="*/ 0 h 924402"/>
                <a:gd name="connsiteX6" fmla="*/ 626202 w 4603109"/>
                <a:gd name="connsiteY6" fmla="*/ 0 h 924402"/>
                <a:gd name="connsiteX7" fmla="*/ 676811 w 4603109"/>
                <a:gd name="connsiteY7" fmla="*/ 0 h 924402"/>
                <a:gd name="connsiteX8" fmla="*/ 678472 w 4603109"/>
                <a:gd name="connsiteY8" fmla="*/ 0 h 924402"/>
                <a:gd name="connsiteX9" fmla="*/ 687927 w 4603109"/>
                <a:gd name="connsiteY9" fmla="*/ 0 h 924402"/>
                <a:gd name="connsiteX10" fmla="*/ 691402 w 4603109"/>
                <a:gd name="connsiteY10" fmla="*/ 0 h 924402"/>
                <a:gd name="connsiteX11" fmla="*/ 700371 w 4603109"/>
                <a:gd name="connsiteY11" fmla="*/ 0 h 924402"/>
                <a:gd name="connsiteX12" fmla="*/ 707508 w 4603109"/>
                <a:gd name="connsiteY12" fmla="*/ 0 h 924402"/>
                <a:gd name="connsiteX13" fmla="*/ 729909 w 4603109"/>
                <a:gd name="connsiteY13" fmla="*/ 0 h 924402"/>
                <a:gd name="connsiteX14" fmla="*/ 753971 w 4603109"/>
                <a:gd name="connsiteY14" fmla="*/ 0 h 924402"/>
                <a:gd name="connsiteX15" fmla="*/ 804580 w 4603109"/>
                <a:gd name="connsiteY15" fmla="*/ 0 h 924402"/>
                <a:gd name="connsiteX16" fmla="*/ 805737 w 4603109"/>
                <a:gd name="connsiteY16" fmla="*/ 0 h 924402"/>
                <a:gd name="connsiteX17" fmla="*/ 819171 w 4603109"/>
                <a:gd name="connsiteY17" fmla="*/ 0 h 924402"/>
                <a:gd name="connsiteX18" fmla="*/ 828140 w 4603109"/>
                <a:gd name="connsiteY18" fmla="*/ 0 h 924402"/>
                <a:gd name="connsiteX19" fmla="*/ 831615 w 4603109"/>
                <a:gd name="connsiteY19" fmla="*/ 0 h 924402"/>
                <a:gd name="connsiteX20" fmla="*/ 835277 w 4603109"/>
                <a:gd name="connsiteY20" fmla="*/ 0 h 924402"/>
                <a:gd name="connsiteX21" fmla="*/ 857678 w 4603109"/>
                <a:gd name="connsiteY21" fmla="*/ 0 h 924402"/>
                <a:gd name="connsiteX22" fmla="*/ 864889 w 4603109"/>
                <a:gd name="connsiteY22" fmla="*/ 0 h 924402"/>
                <a:gd name="connsiteX23" fmla="*/ 899900 w 4603109"/>
                <a:gd name="connsiteY23" fmla="*/ 0 h 924402"/>
                <a:gd name="connsiteX24" fmla="*/ 909341 w 4603109"/>
                <a:gd name="connsiteY24" fmla="*/ 0 h 924402"/>
                <a:gd name="connsiteX25" fmla="*/ 929965 w 4603109"/>
                <a:gd name="connsiteY25" fmla="*/ 0 h 924402"/>
                <a:gd name="connsiteX26" fmla="*/ 933506 w 4603109"/>
                <a:gd name="connsiteY26" fmla="*/ 0 h 924402"/>
                <a:gd name="connsiteX27" fmla="*/ 936982 w 4603109"/>
                <a:gd name="connsiteY27" fmla="*/ 0 h 924402"/>
                <a:gd name="connsiteX28" fmla="*/ 959384 w 4603109"/>
                <a:gd name="connsiteY28" fmla="*/ 0 h 924402"/>
                <a:gd name="connsiteX29" fmla="*/ 962542 w 4603109"/>
                <a:gd name="connsiteY29" fmla="*/ 0 h 924402"/>
                <a:gd name="connsiteX30" fmla="*/ 984943 w 4603109"/>
                <a:gd name="connsiteY30" fmla="*/ 0 h 924402"/>
                <a:gd name="connsiteX31" fmla="*/ 992658 w 4603109"/>
                <a:gd name="connsiteY31" fmla="*/ 0 h 924402"/>
                <a:gd name="connsiteX32" fmla="*/ 1012059 w 4603109"/>
                <a:gd name="connsiteY32" fmla="*/ 0 h 924402"/>
                <a:gd name="connsiteX33" fmla="*/ 1012480 w 4603109"/>
                <a:gd name="connsiteY33" fmla="*/ 0 h 924402"/>
                <a:gd name="connsiteX34" fmla="*/ 1027669 w 4603109"/>
                <a:gd name="connsiteY34" fmla="*/ 0 h 924402"/>
                <a:gd name="connsiteX35" fmla="*/ 1037110 w 4603109"/>
                <a:gd name="connsiteY35" fmla="*/ 0 h 924402"/>
                <a:gd name="connsiteX36" fmla="*/ 1040112 w 4603109"/>
                <a:gd name="connsiteY36" fmla="*/ 0 h 924402"/>
                <a:gd name="connsiteX37" fmla="*/ 1057734 w 4603109"/>
                <a:gd name="connsiteY37" fmla="*/ 0 h 924402"/>
                <a:gd name="connsiteX38" fmla="*/ 1064751 w 4603109"/>
                <a:gd name="connsiteY38" fmla="*/ 0 h 924402"/>
                <a:gd name="connsiteX39" fmla="*/ 1070177 w 4603109"/>
                <a:gd name="connsiteY39" fmla="*/ 0 h 924402"/>
                <a:gd name="connsiteX40" fmla="*/ 1072436 w 4603109"/>
                <a:gd name="connsiteY40" fmla="*/ 0 h 924402"/>
                <a:gd name="connsiteX41" fmla="*/ 1090311 w 4603109"/>
                <a:gd name="connsiteY41" fmla="*/ 0 h 924402"/>
                <a:gd name="connsiteX42" fmla="*/ 1110718 w 4603109"/>
                <a:gd name="connsiteY42" fmla="*/ 0 h 924402"/>
                <a:gd name="connsiteX43" fmla="*/ 1112712 w 4603109"/>
                <a:gd name="connsiteY43" fmla="*/ 0 h 924402"/>
                <a:gd name="connsiteX44" fmla="*/ 1116187 w 4603109"/>
                <a:gd name="connsiteY44" fmla="*/ 0 h 924402"/>
                <a:gd name="connsiteX45" fmla="*/ 1139828 w 4603109"/>
                <a:gd name="connsiteY45" fmla="*/ 0 h 924402"/>
                <a:gd name="connsiteX46" fmla="*/ 1140249 w 4603109"/>
                <a:gd name="connsiteY46" fmla="*/ 0 h 924402"/>
                <a:gd name="connsiteX47" fmla="*/ 1145480 w 4603109"/>
                <a:gd name="connsiteY47" fmla="*/ 0 h 924402"/>
                <a:gd name="connsiteX48" fmla="*/ 1152270 w 4603109"/>
                <a:gd name="connsiteY48" fmla="*/ 0 h 924402"/>
                <a:gd name="connsiteX49" fmla="*/ 1154934 w 4603109"/>
                <a:gd name="connsiteY49" fmla="*/ 0 h 924402"/>
                <a:gd name="connsiteX50" fmla="*/ 1167881 w 4603109"/>
                <a:gd name="connsiteY50" fmla="*/ 0 h 924402"/>
                <a:gd name="connsiteX51" fmla="*/ 1175544 w 4603109"/>
                <a:gd name="connsiteY51" fmla="*/ 0 h 924402"/>
                <a:gd name="connsiteX52" fmla="*/ 1184998 w 4603109"/>
                <a:gd name="connsiteY52" fmla="*/ 0 h 924402"/>
                <a:gd name="connsiteX53" fmla="*/ 1197946 w 4603109"/>
                <a:gd name="connsiteY53" fmla="*/ 0 h 924402"/>
                <a:gd name="connsiteX54" fmla="*/ 1200205 w 4603109"/>
                <a:gd name="connsiteY54" fmla="*/ 0 h 924402"/>
                <a:gd name="connsiteX55" fmla="*/ 1220978 w 4603109"/>
                <a:gd name="connsiteY55" fmla="*/ 0 h 924402"/>
                <a:gd name="connsiteX56" fmla="*/ 1238487 w 4603109"/>
                <a:gd name="connsiteY56" fmla="*/ 0 h 924402"/>
                <a:gd name="connsiteX57" fmla="*/ 1243956 w 4603109"/>
                <a:gd name="connsiteY57" fmla="*/ 0 h 924402"/>
                <a:gd name="connsiteX58" fmla="*/ 1251042 w 4603109"/>
                <a:gd name="connsiteY58" fmla="*/ 0 h 924402"/>
                <a:gd name="connsiteX59" fmla="*/ 1257637 w 4603109"/>
                <a:gd name="connsiteY59" fmla="*/ 0 h 924402"/>
                <a:gd name="connsiteX60" fmla="*/ 1271587 w 4603109"/>
                <a:gd name="connsiteY60" fmla="*/ 0 h 924402"/>
                <a:gd name="connsiteX61" fmla="*/ 1273249 w 4603109"/>
                <a:gd name="connsiteY61" fmla="*/ 0 h 924402"/>
                <a:gd name="connsiteX62" fmla="*/ 1280039 w 4603109"/>
                <a:gd name="connsiteY62" fmla="*/ 0 h 924402"/>
                <a:gd name="connsiteX63" fmla="*/ 1282703 w 4603109"/>
                <a:gd name="connsiteY63" fmla="*/ 0 h 924402"/>
                <a:gd name="connsiteX64" fmla="*/ 1286178 w 4603109"/>
                <a:gd name="connsiteY64" fmla="*/ 0 h 924402"/>
                <a:gd name="connsiteX65" fmla="*/ 1295146 w 4603109"/>
                <a:gd name="connsiteY65" fmla="*/ 0 h 924402"/>
                <a:gd name="connsiteX66" fmla="*/ 1301651 w 4603109"/>
                <a:gd name="connsiteY66" fmla="*/ 0 h 924402"/>
                <a:gd name="connsiteX67" fmla="*/ 1302284 w 4603109"/>
                <a:gd name="connsiteY67" fmla="*/ 0 h 924402"/>
                <a:gd name="connsiteX68" fmla="*/ 1303313 w 4603109"/>
                <a:gd name="connsiteY68" fmla="*/ 0 h 924402"/>
                <a:gd name="connsiteX69" fmla="*/ 1312767 w 4603109"/>
                <a:gd name="connsiteY69" fmla="*/ 0 h 924402"/>
                <a:gd name="connsiteX70" fmla="*/ 1316242 w 4603109"/>
                <a:gd name="connsiteY70" fmla="*/ 0 h 924402"/>
                <a:gd name="connsiteX71" fmla="*/ 1321886 w 4603109"/>
                <a:gd name="connsiteY71" fmla="*/ 0 h 924402"/>
                <a:gd name="connsiteX72" fmla="*/ 1324685 w 4603109"/>
                <a:gd name="connsiteY72" fmla="*/ 0 h 924402"/>
                <a:gd name="connsiteX73" fmla="*/ 1325211 w 4603109"/>
                <a:gd name="connsiteY73" fmla="*/ 0 h 924402"/>
                <a:gd name="connsiteX74" fmla="*/ 1332348 w 4603109"/>
                <a:gd name="connsiteY74" fmla="*/ 0 h 924402"/>
                <a:gd name="connsiteX75" fmla="*/ 1332714 w 4603109"/>
                <a:gd name="connsiteY75" fmla="*/ 0 h 924402"/>
                <a:gd name="connsiteX76" fmla="*/ 1333135 w 4603109"/>
                <a:gd name="connsiteY76" fmla="*/ 0 h 924402"/>
                <a:gd name="connsiteX77" fmla="*/ 1348747 w 4603109"/>
                <a:gd name="connsiteY77" fmla="*/ 0 h 924402"/>
                <a:gd name="connsiteX78" fmla="*/ 1354749 w 4603109"/>
                <a:gd name="connsiteY78" fmla="*/ 0 h 924402"/>
                <a:gd name="connsiteX79" fmla="*/ 1378811 w 4603109"/>
                <a:gd name="connsiteY79" fmla="*/ 0 h 924402"/>
                <a:gd name="connsiteX80" fmla="*/ 1383745 w 4603109"/>
                <a:gd name="connsiteY80" fmla="*/ 0 h 924402"/>
                <a:gd name="connsiteX81" fmla="*/ 1385406 w 4603109"/>
                <a:gd name="connsiteY81" fmla="*/ 0 h 924402"/>
                <a:gd name="connsiteX82" fmla="*/ 1399356 w 4603109"/>
                <a:gd name="connsiteY82" fmla="*/ 0 h 924402"/>
                <a:gd name="connsiteX83" fmla="*/ 1400513 w 4603109"/>
                <a:gd name="connsiteY83" fmla="*/ 0 h 924402"/>
                <a:gd name="connsiteX84" fmla="*/ 1413947 w 4603109"/>
                <a:gd name="connsiteY84" fmla="*/ 0 h 924402"/>
                <a:gd name="connsiteX85" fmla="*/ 1414442 w 4603109"/>
                <a:gd name="connsiteY85" fmla="*/ 0 h 924402"/>
                <a:gd name="connsiteX86" fmla="*/ 1422915 w 4603109"/>
                <a:gd name="connsiteY86" fmla="*/ 0 h 924402"/>
                <a:gd name="connsiteX87" fmla="*/ 1426390 w 4603109"/>
                <a:gd name="connsiteY87" fmla="*/ 0 h 924402"/>
                <a:gd name="connsiteX88" fmla="*/ 1429420 w 4603109"/>
                <a:gd name="connsiteY88" fmla="*/ 0 h 924402"/>
                <a:gd name="connsiteX89" fmla="*/ 1430053 w 4603109"/>
                <a:gd name="connsiteY89" fmla="*/ 0 h 924402"/>
                <a:gd name="connsiteX90" fmla="*/ 1430206 w 4603109"/>
                <a:gd name="connsiteY90" fmla="*/ 0 h 924402"/>
                <a:gd name="connsiteX91" fmla="*/ 1430577 w 4603109"/>
                <a:gd name="connsiteY91" fmla="*/ 0 h 924402"/>
                <a:gd name="connsiteX92" fmla="*/ 1436843 w 4603109"/>
                <a:gd name="connsiteY92" fmla="*/ 0 h 924402"/>
                <a:gd name="connsiteX93" fmla="*/ 1444011 w 4603109"/>
                <a:gd name="connsiteY93" fmla="*/ 0 h 924402"/>
                <a:gd name="connsiteX94" fmla="*/ 1449655 w 4603109"/>
                <a:gd name="connsiteY94" fmla="*/ 0 h 924402"/>
                <a:gd name="connsiteX95" fmla="*/ 1452454 w 4603109"/>
                <a:gd name="connsiteY95" fmla="*/ 0 h 924402"/>
                <a:gd name="connsiteX96" fmla="*/ 1452980 w 4603109"/>
                <a:gd name="connsiteY96" fmla="*/ 0 h 924402"/>
                <a:gd name="connsiteX97" fmla="*/ 1456455 w 4603109"/>
                <a:gd name="connsiteY97" fmla="*/ 0 h 924402"/>
                <a:gd name="connsiteX98" fmla="*/ 1459664 w 4603109"/>
                <a:gd name="connsiteY98" fmla="*/ 0 h 924402"/>
                <a:gd name="connsiteX99" fmla="*/ 1460117 w 4603109"/>
                <a:gd name="connsiteY99" fmla="*/ 0 h 924402"/>
                <a:gd name="connsiteX100" fmla="*/ 1460483 w 4603109"/>
                <a:gd name="connsiteY100" fmla="*/ 0 h 924402"/>
                <a:gd name="connsiteX101" fmla="*/ 1460904 w 4603109"/>
                <a:gd name="connsiteY101" fmla="*/ 0 h 924402"/>
                <a:gd name="connsiteX102" fmla="*/ 1472926 w 4603109"/>
                <a:gd name="connsiteY102" fmla="*/ 0 h 924402"/>
                <a:gd name="connsiteX103" fmla="*/ 1482518 w 4603109"/>
                <a:gd name="connsiteY103" fmla="*/ 0 h 924402"/>
                <a:gd name="connsiteX104" fmla="*/ 1489729 w 4603109"/>
                <a:gd name="connsiteY104" fmla="*/ 0 h 924402"/>
                <a:gd name="connsiteX105" fmla="*/ 1504116 w 4603109"/>
                <a:gd name="connsiteY105" fmla="*/ 0 h 924402"/>
                <a:gd name="connsiteX106" fmla="*/ 1511514 w 4603109"/>
                <a:gd name="connsiteY106" fmla="*/ 0 h 924402"/>
                <a:gd name="connsiteX107" fmla="*/ 1524740 w 4603109"/>
                <a:gd name="connsiteY107" fmla="*/ 0 h 924402"/>
                <a:gd name="connsiteX108" fmla="*/ 1528282 w 4603109"/>
                <a:gd name="connsiteY108" fmla="*/ 0 h 924402"/>
                <a:gd name="connsiteX109" fmla="*/ 1531757 w 4603109"/>
                <a:gd name="connsiteY109" fmla="*/ 0 h 924402"/>
                <a:gd name="connsiteX110" fmla="*/ 1534181 w 4603109"/>
                <a:gd name="connsiteY110" fmla="*/ 0 h 924402"/>
                <a:gd name="connsiteX111" fmla="*/ 1542211 w 4603109"/>
                <a:gd name="connsiteY111" fmla="*/ 0 h 924402"/>
                <a:gd name="connsiteX112" fmla="*/ 1554159 w 4603109"/>
                <a:gd name="connsiteY112" fmla="*/ 0 h 924402"/>
                <a:gd name="connsiteX113" fmla="*/ 1557318 w 4603109"/>
                <a:gd name="connsiteY113" fmla="*/ 0 h 924402"/>
                <a:gd name="connsiteX114" fmla="*/ 1557975 w 4603109"/>
                <a:gd name="connsiteY114" fmla="*/ 0 h 924402"/>
                <a:gd name="connsiteX115" fmla="*/ 1558346 w 4603109"/>
                <a:gd name="connsiteY115" fmla="*/ 0 h 924402"/>
                <a:gd name="connsiteX116" fmla="*/ 1561822 w 4603109"/>
                <a:gd name="connsiteY116" fmla="*/ 0 h 924402"/>
                <a:gd name="connsiteX117" fmla="*/ 1564612 w 4603109"/>
                <a:gd name="connsiteY117" fmla="*/ 0 h 924402"/>
                <a:gd name="connsiteX118" fmla="*/ 1566857 w 4603109"/>
                <a:gd name="connsiteY118" fmla="*/ 0 h 924402"/>
                <a:gd name="connsiteX119" fmla="*/ 1576919 w 4603109"/>
                <a:gd name="connsiteY119" fmla="*/ 0 h 924402"/>
                <a:gd name="connsiteX120" fmla="*/ 1579719 w 4603109"/>
                <a:gd name="connsiteY120" fmla="*/ 0 h 924402"/>
                <a:gd name="connsiteX121" fmla="*/ 1584224 w 4603109"/>
                <a:gd name="connsiteY121" fmla="*/ 0 h 924402"/>
                <a:gd name="connsiteX122" fmla="*/ 1587382 w 4603109"/>
                <a:gd name="connsiteY122" fmla="*/ 0 h 924402"/>
                <a:gd name="connsiteX123" fmla="*/ 1587433 w 4603109"/>
                <a:gd name="connsiteY123" fmla="*/ 0 h 924402"/>
                <a:gd name="connsiteX124" fmla="*/ 1600695 w 4603109"/>
                <a:gd name="connsiteY124" fmla="*/ 0 h 924402"/>
                <a:gd name="connsiteX125" fmla="*/ 1606834 w 4603109"/>
                <a:gd name="connsiteY125" fmla="*/ 0 h 924402"/>
                <a:gd name="connsiteX126" fmla="*/ 1607256 w 4603109"/>
                <a:gd name="connsiteY126" fmla="*/ 0 h 924402"/>
                <a:gd name="connsiteX127" fmla="*/ 1608325 w 4603109"/>
                <a:gd name="connsiteY127" fmla="*/ 0 h 924402"/>
                <a:gd name="connsiteX128" fmla="*/ 1609783 w 4603109"/>
                <a:gd name="connsiteY128" fmla="*/ 0 h 924402"/>
                <a:gd name="connsiteX129" fmla="*/ 1617498 w 4603109"/>
                <a:gd name="connsiteY129" fmla="*/ 0 h 924402"/>
                <a:gd name="connsiteX130" fmla="*/ 1631885 w 4603109"/>
                <a:gd name="connsiteY130" fmla="*/ 0 h 924402"/>
                <a:gd name="connsiteX131" fmla="*/ 1636899 w 4603109"/>
                <a:gd name="connsiteY131" fmla="*/ 0 h 924402"/>
                <a:gd name="connsiteX132" fmla="*/ 1637320 w 4603109"/>
                <a:gd name="connsiteY132" fmla="*/ 0 h 924402"/>
                <a:gd name="connsiteX133" fmla="*/ 1637445 w 4603109"/>
                <a:gd name="connsiteY133" fmla="*/ 0 h 924402"/>
                <a:gd name="connsiteX134" fmla="*/ 1652509 w 4603109"/>
                <a:gd name="connsiteY134" fmla="*/ 0 h 924402"/>
                <a:gd name="connsiteX135" fmla="*/ 1659526 w 4603109"/>
                <a:gd name="connsiteY135" fmla="*/ 0 h 924402"/>
                <a:gd name="connsiteX136" fmla="*/ 1661950 w 4603109"/>
                <a:gd name="connsiteY136" fmla="*/ 0 h 924402"/>
                <a:gd name="connsiteX137" fmla="*/ 1664952 w 4603109"/>
                <a:gd name="connsiteY137" fmla="*/ 0 h 924402"/>
                <a:gd name="connsiteX138" fmla="*/ 1667212 w 4603109"/>
                <a:gd name="connsiteY138" fmla="*/ 0 h 924402"/>
                <a:gd name="connsiteX139" fmla="*/ 1685087 w 4603109"/>
                <a:gd name="connsiteY139" fmla="*/ 0 h 924402"/>
                <a:gd name="connsiteX140" fmla="*/ 1689591 w 4603109"/>
                <a:gd name="connsiteY140" fmla="*/ 0 h 924402"/>
                <a:gd name="connsiteX141" fmla="*/ 1694626 w 4603109"/>
                <a:gd name="connsiteY141" fmla="*/ 0 h 924402"/>
                <a:gd name="connsiteX142" fmla="*/ 1697276 w 4603109"/>
                <a:gd name="connsiteY142" fmla="*/ 0 h 924402"/>
                <a:gd name="connsiteX143" fmla="*/ 1698000 w 4603109"/>
                <a:gd name="connsiteY143" fmla="*/ 0 h 924402"/>
                <a:gd name="connsiteX144" fmla="*/ 1704688 w 4603109"/>
                <a:gd name="connsiteY144" fmla="*/ 0 h 924402"/>
                <a:gd name="connsiteX145" fmla="*/ 1707488 w 4603109"/>
                <a:gd name="connsiteY145" fmla="*/ 0 h 924402"/>
                <a:gd name="connsiteX146" fmla="*/ 1710963 w 4603109"/>
                <a:gd name="connsiteY146" fmla="*/ 0 h 924402"/>
                <a:gd name="connsiteX147" fmla="*/ 1715151 w 4603109"/>
                <a:gd name="connsiteY147" fmla="*/ 0 h 924402"/>
                <a:gd name="connsiteX148" fmla="*/ 1721928 w 4603109"/>
                <a:gd name="connsiteY148" fmla="*/ 0 h 924402"/>
                <a:gd name="connsiteX149" fmla="*/ 1734603 w 4603109"/>
                <a:gd name="connsiteY149" fmla="*/ 0 h 924402"/>
                <a:gd name="connsiteX150" fmla="*/ 1735025 w 4603109"/>
                <a:gd name="connsiteY150" fmla="*/ 0 h 924402"/>
                <a:gd name="connsiteX151" fmla="*/ 1735558 w 4603109"/>
                <a:gd name="connsiteY151" fmla="*/ 0 h 924402"/>
                <a:gd name="connsiteX152" fmla="*/ 1736094 w 4603109"/>
                <a:gd name="connsiteY152" fmla="*/ 0 h 924402"/>
                <a:gd name="connsiteX153" fmla="*/ 1737552 w 4603109"/>
                <a:gd name="connsiteY153" fmla="*/ 0 h 924402"/>
                <a:gd name="connsiteX154" fmla="*/ 1741027 w 4603109"/>
                <a:gd name="connsiteY154" fmla="*/ 0 h 924402"/>
                <a:gd name="connsiteX155" fmla="*/ 1747046 w 4603109"/>
                <a:gd name="connsiteY155" fmla="*/ 0 h 924402"/>
                <a:gd name="connsiteX156" fmla="*/ 1748537 w 4603109"/>
                <a:gd name="connsiteY156" fmla="*/ 0 h 924402"/>
                <a:gd name="connsiteX157" fmla="*/ 1753052 w 4603109"/>
                <a:gd name="connsiteY157" fmla="*/ 0 h 924402"/>
                <a:gd name="connsiteX158" fmla="*/ 1757499 w 4603109"/>
                <a:gd name="connsiteY158" fmla="*/ 0 h 924402"/>
                <a:gd name="connsiteX159" fmla="*/ 1764668 w 4603109"/>
                <a:gd name="connsiteY159" fmla="*/ 0 h 924402"/>
                <a:gd name="connsiteX160" fmla="*/ 1765089 w 4603109"/>
                <a:gd name="connsiteY160" fmla="*/ 0 h 924402"/>
                <a:gd name="connsiteX161" fmla="*/ 1765214 w 4603109"/>
                <a:gd name="connsiteY161" fmla="*/ 0 h 924402"/>
                <a:gd name="connsiteX162" fmla="*/ 1770320 w 4603109"/>
                <a:gd name="connsiteY162" fmla="*/ 0 h 924402"/>
                <a:gd name="connsiteX163" fmla="*/ 1777110 w 4603109"/>
                <a:gd name="connsiteY163" fmla="*/ 0 h 924402"/>
                <a:gd name="connsiteX164" fmla="*/ 1779774 w 4603109"/>
                <a:gd name="connsiteY164" fmla="*/ 0 h 924402"/>
                <a:gd name="connsiteX165" fmla="*/ 1792721 w 4603109"/>
                <a:gd name="connsiteY165" fmla="*/ 0 h 924402"/>
                <a:gd name="connsiteX166" fmla="*/ 1794981 w 4603109"/>
                <a:gd name="connsiteY166" fmla="*/ 0 h 924402"/>
                <a:gd name="connsiteX167" fmla="*/ 1825045 w 4603109"/>
                <a:gd name="connsiteY167" fmla="*/ 0 h 924402"/>
                <a:gd name="connsiteX168" fmla="*/ 1825769 w 4603109"/>
                <a:gd name="connsiteY168" fmla="*/ 0 h 924402"/>
                <a:gd name="connsiteX169" fmla="*/ 1838732 w 4603109"/>
                <a:gd name="connsiteY169" fmla="*/ 0 h 924402"/>
                <a:gd name="connsiteX170" fmla="*/ 1845818 w 4603109"/>
                <a:gd name="connsiteY170" fmla="*/ 0 h 924402"/>
                <a:gd name="connsiteX171" fmla="*/ 1849697 w 4603109"/>
                <a:gd name="connsiteY171" fmla="*/ 0 h 924402"/>
                <a:gd name="connsiteX172" fmla="*/ 1852412 w 4603109"/>
                <a:gd name="connsiteY172" fmla="*/ 0 h 924402"/>
                <a:gd name="connsiteX173" fmla="*/ 1853903 w 4603109"/>
                <a:gd name="connsiteY173" fmla="*/ 0 h 924402"/>
                <a:gd name="connsiteX174" fmla="*/ 1863327 w 4603109"/>
                <a:gd name="connsiteY174" fmla="*/ 0 h 924402"/>
                <a:gd name="connsiteX175" fmla="*/ 1868796 w 4603109"/>
                <a:gd name="connsiteY175" fmla="*/ 0 h 924402"/>
                <a:gd name="connsiteX176" fmla="*/ 1874815 w 4603109"/>
                <a:gd name="connsiteY176" fmla="*/ 0 h 924402"/>
                <a:gd name="connsiteX177" fmla="*/ 1876306 w 4603109"/>
                <a:gd name="connsiteY177" fmla="*/ 0 h 924402"/>
                <a:gd name="connsiteX178" fmla="*/ 1880821 w 4603109"/>
                <a:gd name="connsiteY178" fmla="*/ 0 h 924402"/>
                <a:gd name="connsiteX179" fmla="*/ 1882477 w 4603109"/>
                <a:gd name="connsiteY179" fmla="*/ 0 h 924402"/>
                <a:gd name="connsiteX180" fmla="*/ 1883936 w 4603109"/>
                <a:gd name="connsiteY180" fmla="*/ 0 h 924402"/>
                <a:gd name="connsiteX181" fmla="*/ 1885268 w 4603109"/>
                <a:gd name="connsiteY181" fmla="*/ 0 h 924402"/>
                <a:gd name="connsiteX182" fmla="*/ 1896427 w 4603109"/>
                <a:gd name="connsiteY182" fmla="*/ 0 h 924402"/>
                <a:gd name="connsiteX183" fmla="*/ 1898089 w 4603109"/>
                <a:gd name="connsiteY183" fmla="*/ 0 h 924402"/>
                <a:gd name="connsiteX184" fmla="*/ 1904879 w 4603109"/>
                <a:gd name="connsiteY184" fmla="*/ 0 h 924402"/>
                <a:gd name="connsiteX185" fmla="*/ 1907543 w 4603109"/>
                <a:gd name="connsiteY185" fmla="*/ 0 h 924402"/>
                <a:gd name="connsiteX186" fmla="*/ 1911018 w 4603109"/>
                <a:gd name="connsiteY186" fmla="*/ 0 h 924402"/>
                <a:gd name="connsiteX187" fmla="*/ 1919986 w 4603109"/>
                <a:gd name="connsiteY187" fmla="*/ 0 h 924402"/>
                <a:gd name="connsiteX188" fmla="*/ 1927124 w 4603109"/>
                <a:gd name="connsiteY188" fmla="*/ 0 h 924402"/>
                <a:gd name="connsiteX189" fmla="*/ 1927489 w 4603109"/>
                <a:gd name="connsiteY189" fmla="*/ 0 h 924402"/>
                <a:gd name="connsiteX190" fmla="*/ 1927911 w 4603109"/>
                <a:gd name="connsiteY190" fmla="*/ 0 h 924402"/>
                <a:gd name="connsiteX191" fmla="*/ 1929402 w 4603109"/>
                <a:gd name="connsiteY191" fmla="*/ 0 h 924402"/>
                <a:gd name="connsiteX192" fmla="*/ 1946726 w 4603109"/>
                <a:gd name="connsiteY192" fmla="*/ 0 h 924402"/>
                <a:gd name="connsiteX193" fmla="*/ 1949525 w 4603109"/>
                <a:gd name="connsiteY193" fmla="*/ 0 h 924402"/>
                <a:gd name="connsiteX194" fmla="*/ 1957554 w 4603109"/>
                <a:gd name="connsiteY194" fmla="*/ 0 h 924402"/>
                <a:gd name="connsiteX195" fmla="*/ 1957975 w 4603109"/>
                <a:gd name="connsiteY195" fmla="*/ 0 h 924402"/>
                <a:gd name="connsiteX196" fmla="*/ 1973587 w 4603109"/>
                <a:gd name="connsiteY196" fmla="*/ 0 h 924402"/>
                <a:gd name="connsiteX197" fmla="*/ 1978520 w 4603109"/>
                <a:gd name="connsiteY197" fmla="*/ 0 h 924402"/>
                <a:gd name="connsiteX198" fmla="*/ 1980012 w 4603109"/>
                <a:gd name="connsiteY198" fmla="*/ 0 h 924402"/>
                <a:gd name="connsiteX199" fmla="*/ 1980181 w 4603109"/>
                <a:gd name="connsiteY199" fmla="*/ 0 h 924402"/>
                <a:gd name="connsiteX200" fmla="*/ 1981672 w 4603109"/>
                <a:gd name="connsiteY200" fmla="*/ 0 h 924402"/>
                <a:gd name="connsiteX201" fmla="*/ 2008585 w 4603109"/>
                <a:gd name="connsiteY201" fmla="*/ 0 h 924402"/>
                <a:gd name="connsiteX202" fmla="*/ 2009218 w 4603109"/>
                <a:gd name="connsiteY202" fmla="*/ 0 h 924402"/>
                <a:gd name="connsiteX203" fmla="*/ 2010246 w 4603109"/>
                <a:gd name="connsiteY203" fmla="*/ 0 h 924402"/>
                <a:gd name="connsiteX204" fmla="*/ 2010709 w 4603109"/>
                <a:gd name="connsiteY204" fmla="*/ 0 h 924402"/>
                <a:gd name="connsiteX205" fmla="*/ 2011705 w 4603109"/>
                <a:gd name="connsiteY205" fmla="*/ 0 h 924402"/>
                <a:gd name="connsiteX206" fmla="*/ 2024147 w 4603109"/>
                <a:gd name="connsiteY206" fmla="*/ 0 h 924402"/>
                <a:gd name="connsiteX207" fmla="*/ 2024196 w 4603109"/>
                <a:gd name="connsiteY207" fmla="*/ 0 h 924402"/>
                <a:gd name="connsiteX208" fmla="*/ 2024981 w 4603109"/>
                <a:gd name="connsiteY208" fmla="*/ 0 h 924402"/>
                <a:gd name="connsiteX209" fmla="*/ 2025353 w 4603109"/>
                <a:gd name="connsiteY209" fmla="*/ 0 h 924402"/>
                <a:gd name="connsiteX210" fmla="*/ 2026473 w 4603109"/>
                <a:gd name="connsiteY210" fmla="*/ 0 h 924402"/>
                <a:gd name="connsiteX211" fmla="*/ 2031619 w 4603109"/>
                <a:gd name="connsiteY211" fmla="*/ 0 h 924402"/>
                <a:gd name="connsiteX212" fmla="*/ 2033110 w 4603109"/>
                <a:gd name="connsiteY212" fmla="*/ 0 h 924402"/>
                <a:gd name="connsiteX213" fmla="*/ 2038787 w 4603109"/>
                <a:gd name="connsiteY213" fmla="*/ 0 h 924402"/>
                <a:gd name="connsiteX214" fmla="*/ 2039282 w 4603109"/>
                <a:gd name="connsiteY214" fmla="*/ 0 h 924402"/>
                <a:gd name="connsiteX215" fmla="*/ 2047755 w 4603109"/>
                <a:gd name="connsiteY215" fmla="*/ 0 h 924402"/>
                <a:gd name="connsiteX216" fmla="*/ 2051230 w 4603109"/>
                <a:gd name="connsiteY216" fmla="*/ 0 h 924402"/>
                <a:gd name="connsiteX217" fmla="*/ 2054893 w 4603109"/>
                <a:gd name="connsiteY217" fmla="*/ 0 h 924402"/>
                <a:gd name="connsiteX218" fmla="*/ 2055046 w 4603109"/>
                <a:gd name="connsiteY218" fmla="*/ 0 h 924402"/>
                <a:gd name="connsiteX219" fmla="*/ 2055258 w 4603109"/>
                <a:gd name="connsiteY219" fmla="*/ 0 h 924402"/>
                <a:gd name="connsiteX220" fmla="*/ 2055680 w 4603109"/>
                <a:gd name="connsiteY220" fmla="*/ 0 h 924402"/>
                <a:gd name="connsiteX221" fmla="*/ 2057171 w 4603109"/>
                <a:gd name="connsiteY221" fmla="*/ 0 h 924402"/>
                <a:gd name="connsiteX222" fmla="*/ 2061683 w 4603109"/>
                <a:gd name="connsiteY222" fmla="*/ 0 h 924402"/>
                <a:gd name="connsiteX223" fmla="*/ 2067702 w 4603109"/>
                <a:gd name="connsiteY223" fmla="*/ 0 h 924402"/>
                <a:gd name="connsiteX224" fmla="*/ 2074495 w 4603109"/>
                <a:gd name="connsiteY224" fmla="*/ 0 h 924402"/>
                <a:gd name="connsiteX225" fmla="*/ 2077294 w 4603109"/>
                <a:gd name="connsiteY225" fmla="*/ 0 h 924402"/>
                <a:gd name="connsiteX226" fmla="*/ 2084504 w 4603109"/>
                <a:gd name="connsiteY226" fmla="*/ 0 h 924402"/>
                <a:gd name="connsiteX227" fmla="*/ 2085323 w 4603109"/>
                <a:gd name="connsiteY227" fmla="*/ 0 h 924402"/>
                <a:gd name="connsiteX228" fmla="*/ 2085744 w 4603109"/>
                <a:gd name="connsiteY228" fmla="*/ 0 h 924402"/>
                <a:gd name="connsiteX229" fmla="*/ 2097766 w 4603109"/>
                <a:gd name="connsiteY229" fmla="*/ 0 h 924402"/>
                <a:gd name="connsiteX230" fmla="*/ 2106289 w 4603109"/>
                <a:gd name="connsiteY230" fmla="*/ 0 h 924402"/>
                <a:gd name="connsiteX231" fmla="*/ 2107781 w 4603109"/>
                <a:gd name="connsiteY231" fmla="*/ 0 h 924402"/>
                <a:gd name="connsiteX232" fmla="*/ 2128956 w 4603109"/>
                <a:gd name="connsiteY232" fmla="*/ 0 h 924402"/>
                <a:gd name="connsiteX233" fmla="*/ 2129514 w 4603109"/>
                <a:gd name="connsiteY233" fmla="*/ 0 h 924402"/>
                <a:gd name="connsiteX234" fmla="*/ 2136354 w 4603109"/>
                <a:gd name="connsiteY234" fmla="*/ 0 h 924402"/>
                <a:gd name="connsiteX235" fmla="*/ 2136987 w 4603109"/>
                <a:gd name="connsiteY235" fmla="*/ 0 h 924402"/>
                <a:gd name="connsiteX236" fmla="*/ 2138478 w 4603109"/>
                <a:gd name="connsiteY236" fmla="*/ 0 h 924402"/>
                <a:gd name="connsiteX237" fmla="*/ 2151916 w 4603109"/>
                <a:gd name="connsiteY237" fmla="*/ 0 h 924402"/>
                <a:gd name="connsiteX238" fmla="*/ 2152750 w 4603109"/>
                <a:gd name="connsiteY238" fmla="*/ 0 h 924402"/>
                <a:gd name="connsiteX239" fmla="*/ 2153122 w 4603109"/>
                <a:gd name="connsiteY239" fmla="*/ 0 h 924402"/>
                <a:gd name="connsiteX240" fmla="*/ 2154242 w 4603109"/>
                <a:gd name="connsiteY240" fmla="*/ 0 h 924402"/>
                <a:gd name="connsiteX241" fmla="*/ 2156597 w 4603109"/>
                <a:gd name="connsiteY241" fmla="*/ 0 h 924402"/>
                <a:gd name="connsiteX242" fmla="*/ 2159388 w 4603109"/>
                <a:gd name="connsiteY242" fmla="*/ 0 h 924402"/>
                <a:gd name="connsiteX243" fmla="*/ 2160879 w 4603109"/>
                <a:gd name="connsiteY243" fmla="*/ 0 h 924402"/>
                <a:gd name="connsiteX244" fmla="*/ 2161633 w 4603109"/>
                <a:gd name="connsiteY244" fmla="*/ 0 h 924402"/>
                <a:gd name="connsiteX245" fmla="*/ 2167051 w 4603109"/>
                <a:gd name="connsiteY245" fmla="*/ 0 h 924402"/>
                <a:gd name="connsiteX246" fmla="*/ 2178999 w 4603109"/>
                <a:gd name="connsiteY246" fmla="*/ 0 h 924402"/>
                <a:gd name="connsiteX247" fmla="*/ 2182158 w 4603109"/>
                <a:gd name="connsiteY247" fmla="*/ 0 h 924402"/>
                <a:gd name="connsiteX248" fmla="*/ 2182815 w 4603109"/>
                <a:gd name="connsiteY248" fmla="*/ 0 h 924402"/>
                <a:gd name="connsiteX249" fmla="*/ 2188666 w 4603109"/>
                <a:gd name="connsiteY249" fmla="*/ 0 h 924402"/>
                <a:gd name="connsiteX250" fmla="*/ 2189452 w 4603109"/>
                <a:gd name="connsiteY250" fmla="*/ 0 h 924402"/>
                <a:gd name="connsiteX251" fmla="*/ 2191697 w 4603109"/>
                <a:gd name="connsiteY251" fmla="*/ 0 h 924402"/>
                <a:gd name="connsiteX252" fmla="*/ 2195471 w 4603109"/>
                <a:gd name="connsiteY252" fmla="*/ 0 h 924402"/>
                <a:gd name="connsiteX253" fmla="*/ 2201759 w 4603109"/>
                <a:gd name="connsiteY253" fmla="*/ 0 h 924402"/>
                <a:gd name="connsiteX254" fmla="*/ 2203100 w 4603109"/>
                <a:gd name="connsiteY254" fmla="*/ 0 h 924402"/>
                <a:gd name="connsiteX255" fmla="*/ 2204559 w 4603109"/>
                <a:gd name="connsiteY255" fmla="*/ 0 h 924402"/>
                <a:gd name="connsiteX256" fmla="*/ 2204591 w 4603109"/>
                <a:gd name="connsiteY256" fmla="*/ 0 h 924402"/>
                <a:gd name="connsiteX257" fmla="*/ 2212273 w 4603109"/>
                <a:gd name="connsiteY257" fmla="*/ 0 h 924402"/>
                <a:gd name="connsiteX258" fmla="*/ 2225535 w 4603109"/>
                <a:gd name="connsiteY258" fmla="*/ 0 h 924402"/>
                <a:gd name="connsiteX259" fmla="*/ 2231674 w 4603109"/>
                <a:gd name="connsiteY259" fmla="*/ 0 h 924402"/>
                <a:gd name="connsiteX260" fmla="*/ 2232096 w 4603109"/>
                <a:gd name="connsiteY260" fmla="*/ 0 h 924402"/>
                <a:gd name="connsiteX261" fmla="*/ 2232220 w 4603109"/>
                <a:gd name="connsiteY261" fmla="*/ 0 h 924402"/>
                <a:gd name="connsiteX262" fmla="*/ 2233118 w 4603109"/>
                <a:gd name="connsiteY262" fmla="*/ 0 h 924402"/>
                <a:gd name="connsiteX263" fmla="*/ 2233165 w 4603109"/>
                <a:gd name="connsiteY263" fmla="*/ 0 h 924402"/>
                <a:gd name="connsiteX264" fmla="*/ 2256725 w 4603109"/>
                <a:gd name="connsiteY264" fmla="*/ 0 h 924402"/>
                <a:gd name="connsiteX265" fmla="*/ 2257283 w 4603109"/>
                <a:gd name="connsiteY265" fmla="*/ 0 h 924402"/>
                <a:gd name="connsiteX266" fmla="*/ 2262285 w 4603109"/>
                <a:gd name="connsiteY266" fmla="*/ 0 h 924402"/>
                <a:gd name="connsiteX267" fmla="*/ 2284366 w 4603109"/>
                <a:gd name="connsiteY267" fmla="*/ 0 h 924402"/>
                <a:gd name="connsiteX268" fmla="*/ 2289402 w 4603109"/>
                <a:gd name="connsiteY268" fmla="*/ 0 h 924402"/>
                <a:gd name="connsiteX269" fmla="*/ 2292052 w 4603109"/>
                <a:gd name="connsiteY269" fmla="*/ 0 h 924402"/>
                <a:gd name="connsiteX270" fmla="*/ 2299271 w 4603109"/>
                <a:gd name="connsiteY270" fmla="*/ 0 h 924402"/>
                <a:gd name="connsiteX271" fmla="*/ 2308721 w 4603109"/>
                <a:gd name="connsiteY271" fmla="*/ 0 h 924402"/>
                <a:gd name="connsiteX272" fmla="*/ 2309927 w 4603109"/>
                <a:gd name="connsiteY272" fmla="*/ 0 h 924402"/>
                <a:gd name="connsiteX273" fmla="*/ 2316435 w 4603109"/>
                <a:gd name="connsiteY273" fmla="*/ 0 h 924402"/>
                <a:gd name="connsiteX274" fmla="*/ 2316703 w 4603109"/>
                <a:gd name="connsiteY274" fmla="*/ 0 h 924402"/>
                <a:gd name="connsiteX275" fmla="*/ 2319466 w 4603109"/>
                <a:gd name="connsiteY275" fmla="*/ 0 h 924402"/>
                <a:gd name="connsiteX276" fmla="*/ 2322840 w 4603109"/>
                <a:gd name="connsiteY276" fmla="*/ 0 h 924402"/>
                <a:gd name="connsiteX277" fmla="*/ 2329528 w 4603109"/>
                <a:gd name="connsiteY277" fmla="*/ 0 h 924402"/>
                <a:gd name="connsiteX278" fmla="*/ 2330869 w 4603109"/>
                <a:gd name="connsiteY278" fmla="*/ 0 h 924402"/>
                <a:gd name="connsiteX279" fmla="*/ 2332328 w 4603109"/>
                <a:gd name="connsiteY279" fmla="*/ 0 h 924402"/>
                <a:gd name="connsiteX280" fmla="*/ 2332360 w 4603109"/>
                <a:gd name="connsiteY280" fmla="*/ 0 h 924402"/>
                <a:gd name="connsiteX281" fmla="*/ 2335803 w 4603109"/>
                <a:gd name="connsiteY281" fmla="*/ 0 h 924402"/>
                <a:gd name="connsiteX282" fmla="*/ 2343312 w 4603109"/>
                <a:gd name="connsiteY282" fmla="*/ 0 h 924402"/>
                <a:gd name="connsiteX283" fmla="*/ 2344804 w 4603109"/>
                <a:gd name="connsiteY283" fmla="*/ 0 h 924402"/>
                <a:gd name="connsiteX284" fmla="*/ 2346768 w 4603109"/>
                <a:gd name="connsiteY284" fmla="*/ 0 h 924402"/>
                <a:gd name="connsiteX285" fmla="*/ 2347827 w 4603109"/>
                <a:gd name="connsiteY285" fmla="*/ 0 h 924402"/>
                <a:gd name="connsiteX286" fmla="*/ 2352274 w 4603109"/>
                <a:gd name="connsiteY286" fmla="*/ 0 h 924402"/>
                <a:gd name="connsiteX287" fmla="*/ 2359443 w 4603109"/>
                <a:gd name="connsiteY287" fmla="*/ 0 h 924402"/>
                <a:gd name="connsiteX288" fmla="*/ 2359865 w 4603109"/>
                <a:gd name="connsiteY288" fmla="*/ 0 h 924402"/>
                <a:gd name="connsiteX289" fmla="*/ 2359989 w 4603109"/>
                <a:gd name="connsiteY289" fmla="*/ 0 h 924402"/>
                <a:gd name="connsiteX290" fmla="*/ 2360887 w 4603109"/>
                <a:gd name="connsiteY290" fmla="*/ 0 h 924402"/>
                <a:gd name="connsiteX291" fmla="*/ 2360934 w 4603109"/>
                <a:gd name="connsiteY291" fmla="*/ 0 h 924402"/>
                <a:gd name="connsiteX292" fmla="*/ 2371886 w 4603109"/>
                <a:gd name="connsiteY292" fmla="*/ 0 h 924402"/>
                <a:gd name="connsiteX293" fmla="*/ 2373377 w 4603109"/>
                <a:gd name="connsiteY293" fmla="*/ 0 h 924402"/>
                <a:gd name="connsiteX294" fmla="*/ 2377892 w 4603109"/>
                <a:gd name="connsiteY294" fmla="*/ 0 h 924402"/>
                <a:gd name="connsiteX295" fmla="*/ 2382339 w 4603109"/>
                <a:gd name="connsiteY295" fmla="*/ 0 h 924402"/>
                <a:gd name="connsiteX296" fmla="*/ 2390054 w 4603109"/>
                <a:gd name="connsiteY296" fmla="*/ 0 h 924402"/>
                <a:gd name="connsiteX297" fmla="*/ 2419821 w 4603109"/>
                <a:gd name="connsiteY297" fmla="*/ 0 h 924402"/>
                <a:gd name="connsiteX298" fmla="*/ 2427040 w 4603109"/>
                <a:gd name="connsiteY298" fmla="*/ 0 h 924402"/>
                <a:gd name="connsiteX299" fmla="*/ 2436490 w 4603109"/>
                <a:gd name="connsiteY299" fmla="*/ 0 h 924402"/>
                <a:gd name="connsiteX300" fmla="*/ 2444472 w 4603109"/>
                <a:gd name="connsiteY300" fmla="*/ 0 h 924402"/>
                <a:gd name="connsiteX301" fmla="*/ 2448678 w 4603109"/>
                <a:gd name="connsiteY301" fmla="*/ 0 h 924402"/>
                <a:gd name="connsiteX302" fmla="*/ 2450171 w 4603109"/>
                <a:gd name="connsiteY302" fmla="*/ 0 h 924402"/>
                <a:gd name="connsiteX303" fmla="*/ 2450609 w 4603109"/>
                <a:gd name="connsiteY303" fmla="*/ 0 h 924402"/>
                <a:gd name="connsiteX304" fmla="*/ 2463572 w 4603109"/>
                <a:gd name="connsiteY304" fmla="*/ 0 h 924402"/>
                <a:gd name="connsiteX305" fmla="*/ 2471081 w 4603109"/>
                <a:gd name="connsiteY305" fmla="*/ 0 h 924402"/>
                <a:gd name="connsiteX306" fmla="*/ 2472573 w 4603109"/>
                <a:gd name="connsiteY306" fmla="*/ 0 h 924402"/>
                <a:gd name="connsiteX307" fmla="*/ 2474537 w 4603109"/>
                <a:gd name="connsiteY307" fmla="*/ 0 h 924402"/>
                <a:gd name="connsiteX308" fmla="*/ 2475596 w 4603109"/>
                <a:gd name="connsiteY308" fmla="*/ 0 h 924402"/>
                <a:gd name="connsiteX309" fmla="*/ 2477252 w 4603109"/>
                <a:gd name="connsiteY309" fmla="*/ 0 h 924402"/>
                <a:gd name="connsiteX310" fmla="*/ 2478712 w 4603109"/>
                <a:gd name="connsiteY310" fmla="*/ 0 h 924402"/>
                <a:gd name="connsiteX311" fmla="*/ 2478743 w 4603109"/>
                <a:gd name="connsiteY311" fmla="*/ 0 h 924402"/>
                <a:gd name="connsiteX312" fmla="*/ 2480043 w 4603109"/>
                <a:gd name="connsiteY312" fmla="*/ 0 h 924402"/>
                <a:gd name="connsiteX313" fmla="*/ 2499655 w 4603109"/>
                <a:gd name="connsiteY313" fmla="*/ 0 h 924402"/>
                <a:gd name="connsiteX314" fmla="*/ 2501146 w 4603109"/>
                <a:gd name="connsiteY314" fmla="*/ 0 h 924402"/>
                <a:gd name="connsiteX315" fmla="*/ 2505661 w 4603109"/>
                <a:gd name="connsiteY315" fmla="*/ 0 h 924402"/>
                <a:gd name="connsiteX316" fmla="*/ 2508776 w 4603109"/>
                <a:gd name="connsiteY316" fmla="*/ 0 h 924402"/>
                <a:gd name="connsiteX317" fmla="*/ 2510108 w 4603109"/>
                <a:gd name="connsiteY317" fmla="*/ 0 h 924402"/>
                <a:gd name="connsiteX318" fmla="*/ 2524178 w 4603109"/>
                <a:gd name="connsiteY318" fmla="*/ 0 h 924402"/>
                <a:gd name="connsiteX319" fmla="*/ 2525248 w 4603109"/>
                <a:gd name="connsiteY319" fmla="*/ 0 h 924402"/>
                <a:gd name="connsiteX320" fmla="*/ 2525669 w 4603109"/>
                <a:gd name="connsiteY320" fmla="*/ 0 h 924402"/>
                <a:gd name="connsiteX321" fmla="*/ 2552329 w 4603109"/>
                <a:gd name="connsiteY321" fmla="*/ 0 h 924402"/>
                <a:gd name="connsiteX322" fmla="*/ 2552751 w 4603109"/>
                <a:gd name="connsiteY322" fmla="*/ 0 h 924402"/>
                <a:gd name="connsiteX323" fmla="*/ 2554242 w 4603109"/>
                <a:gd name="connsiteY323" fmla="*/ 0 h 924402"/>
                <a:gd name="connsiteX324" fmla="*/ 2574787 w 4603109"/>
                <a:gd name="connsiteY324" fmla="*/ 0 h 924402"/>
                <a:gd name="connsiteX325" fmla="*/ 2576279 w 4603109"/>
                <a:gd name="connsiteY325" fmla="*/ 0 h 924402"/>
                <a:gd name="connsiteX326" fmla="*/ 2576447 w 4603109"/>
                <a:gd name="connsiteY326" fmla="*/ 0 h 924402"/>
                <a:gd name="connsiteX327" fmla="*/ 2577940 w 4603109"/>
                <a:gd name="connsiteY327" fmla="*/ 0 h 924402"/>
                <a:gd name="connsiteX328" fmla="*/ 2603360 w 4603109"/>
                <a:gd name="connsiteY328" fmla="*/ 0 h 924402"/>
                <a:gd name="connsiteX329" fmla="*/ 2604852 w 4603109"/>
                <a:gd name="connsiteY329" fmla="*/ 0 h 924402"/>
                <a:gd name="connsiteX330" fmla="*/ 2605021 w 4603109"/>
                <a:gd name="connsiteY330" fmla="*/ 0 h 924402"/>
                <a:gd name="connsiteX331" fmla="*/ 2605484 w 4603109"/>
                <a:gd name="connsiteY331" fmla="*/ 0 h 924402"/>
                <a:gd name="connsiteX332" fmla="*/ 2606481 w 4603109"/>
                <a:gd name="connsiteY332" fmla="*/ 0 h 924402"/>
                <a:gd name="connsiteX333" fmla="*/ 2606512 w 4603109"/>
                <a:gd name="connsiteY333" fmla="*/ 0 h 924402"/>
                <a:gd name="connsiteX334" fmla="*/ 2606976 w 4603109"/>
                <a:gd name="connsiteY334" fmla="*/ 0 h 924402"/>
                <a:gd name="connsiteX335" fmla="*/ 2618923 w 4603109"/>
                <a:gd name="connsiteY335" fmla="*/ 0 h 924402"/>
                <a:gd name="connsiteX336" fmla="*/ 2621248 w 4603109"/>
                <a:gd name="connsiteY336" fmla="*/ 0 h 924402"/>
                <a:gd name="connsiteX337" fmla="*/ 2622740 w 4603109"/>
                <a:gd name="connsiteY337" fmla="*/ 0 h 924402"/>
                <a:gd name="connsiteX338" fmla="*/ 2627885 w 4603109"/>
                <a:gd name="connsiteY338" fmla="*/ 0 h 924402"/>
                <a:gd name="connsiteX339" fmla="*/ 2629377 w 4603109"/>
                <a:gd name="connsiteY339" fmla="*/ 0 h 924402"/>
                <a:gd name="connsiteX340" fmla="*/ 2634058 w 4603109"/>
                <a:gd name="connsiteY340" fmla="*/ 0 h 924402"/>
                <a:gd name="connsiteX341" fmla="*/ 2635549 w 4603109"/>
                <a:gd name="connsiteY341" fmla="*/ 0 h 924402"/>
                <a:gd name="connsiteX342" fmla="*/ 2636545 w 4603109"/>
                <a:gd name="connsiteY342" fmla="*/ 0 h 924402"/>
                <a:gd name="connsiteX343" fmla="*/ 2648987 w 4603109"/>
                <a:gd name="connsiteY343" fmla="*/ 0 h 924402"/>
                <a:gd name="connsiteX344" fmla="*/ 2649821 w 4603109"/>
                <a:gd name="connsiteY344" fmla="*/ 0 h 924402"/>
                <a:gd name="connsiteX345" fmla="*/ 2651313 w 4603109"/>
                <a:gd name="connsiteY345" fmla="*/ 0 h 924402"/>
                <a:gd name="connsiteX346" fmla="*/ 2651947 w 4603109"/>
                <a:gd name="connsiteY346" fmla="*/ 0 h 924402"/>
                <a:gd name="connsiteX347" fmla="*/ 2653017 w 4603109"/>
                <a:gd name="connsiteY347" fmla="*/ 0 h 924402"/>
                <a:gd name="connsiteX348" fmla="*/ 2653438 w 4603109"/>
                <a:gd name="connsiteY348" fmla="*/ 0 h 924402"/>
                <a:gd name="connsiteX349" fmla="*/ 2656459 w 4603109"/>
                <a:gd name="connsiteY349" fmla="*/ 0 h 924402"/>
                <a:gd name="connsiteX350" fmla="*/ 2657950 w 4603109"/>
                <a:gd name="connsiteY350" fmla="*/ 0 h 924402"/>
                <a:gd name="connsiteX351" fmla="*/ 2665460 w 4603109"/>
                <a:gd name="connsiteY351" fmla="*/ 0 h 924402"/>
                <a:gd name="connsiteX352" fmla="*/ 2680098 w 4603109"/>
                <a:gd name="connsiteY352" fmla="*/ 0 h 924402"/>
                <a:gd name="connsiteX353" fmla="*/ 2680520 w 4603109"/>
                <a:gd name="connsiteY353" fmla="*/ 0 h 924402"/>
                <a:gd name="connsiteX354" fmla="*/ 2682011 w 4603109"/>
                <a:gd name="connsiteY354" fmla="*/ 0 h 924402"/>
                <a:gd name="connsiteX355" fmla="*/ 2692542 w 4603109"/>
                <a:gd name="connsiteY355" fmla="*/ 0 h 924402"/>
                <a:gd name="connsiteX356" fmla="*/ 2702556 w 4603109"/>
                <a:gd name="connsiteY356" fmla="*/ 0 h 924402"/>
                <a:gd name="connsiteX357" fmla="*/ 2704048 w 4603109"/>
                <a:gd name="connsiteY357" fmla="*/ 0 h 924402"/>
                <a:gd name="connsiteX358" fmla="*/ 2724289 w 4603109"/>
                <a:gd name="connsiteY358" fmla="*/ 0 h 924402"/>
                <a:gd name="connsiteX359" fmla="*/ 2731129 w 4603109"/>
                <a:gd name="connsiteY359" fmla="*/ 0 h 924402"/>
                <a:gd name="connsiteX360" fmla="*/ 2732621 w 4603109"/>
                <a:gd name="connsiteY360" fmla="*/ 0 h 924402"/>
                <a:gd name="connsiteX361" fmla="*/ 2733253 w 4603109"/>
                <a:gd name="connsiteY361" fmla="*/ 0 h 924402"/>
                <a:gd name="connsiteX362" fmla="*/ 2734745 w 4603109"/>
                <a:gd name="connsiteY362" fmla="*/ 0 h 924402"/>
                <a:gd name="connsiteX363" fmla="*/ 2746692 w 4603109"/>
                <a:gd name="connsiteY363" fmla="*/ 0 h 924402"/>
                <a:gd name="connsiteX364" fmla="*/ 2749017 w 4603109"/>
                <a:gd name="connsiteY364" fmla="*/ 0 h 924402"/>
                <a:gd name="connsiteX365" fmla="*/ 2750509 w 4603109"/>
                <a:gd name="connsiteY365" fmla="*/ 0 h 924402"/>
                <a:gd name="connsiteX366" fmla="*/ 2754354 w 4603109"/>
                <a:gd name="connsiteY366" fmla="*/ 0 h 924402"/>
                <a:gd name="connsiteX367" fmla="*/ 2755654 w 4603109"/>
                <a:gd name="connsiteY367" fmla="*/ 0 h 924402"/>
                <a:gd name="connsiteX368" fmla="*/ 2757146 w 4603109"/>
                <a:gd name="connsiteY368" fmla="*/ 0 h 924402"/>
                <a:gd name="connsiteX369" fmla="*/ 2761827 w 4603109"/>
                <a:gd name="connsiteY369" fmla="*/ 0 h 924402"/>
                <a:gd name="connsiteX370" fmla="*/ 2763318 w 4603109"/>
                <a:gd name="connsiteY370" fmla="*/ 0 h 924402"/>
                <a:gd name="connsiteX371" fmla="*/ 2776756 w 4603109"/>
                <a:gd name="connsiteY371" fmla="*/ 0 h 924402"/>
                <a:gd name="connsiteX372" fmla="*/ 2777590 w 4603109"/>
                <a:gd name="connsiteY372" fmla="*/ 0 h 924402"/>
                <a:gd name="connsiteX373" fmla="*/ 2779082 w 4603109"/>
                <a:gd name="connsiteY373" fmla="*/ 0 h 924402"/>
                <a:gd name="connsiteX374" fmla="*/ 2783442 w 4603109"/>
                <a:gd name="connsiteY374" fmla="*/ 0 h 924402"/>
                <a:gd name="connsiteX375" fmla="*/ 2784228 w 4603109"/>
                <a:gd name="connsiteY375" fmla="*/ 0 h 924402"/>
                <a:gd name="connsiteX376" fmla="*/ 2785719 w 4603109"/>
                <a:gd name="connsiteY376" fmla="*/ 0 h 924402"/>
                <a:gd name="connsiteX377" fmla="*/ 2786473 w 4603109"/>
                <a:gd name="connsiteY377" fmla="*/ 0 h 924402"/>
                <a:gd name="connsiteX378" fmla="*/ 2793229 w 4603109"/>
                <a:gd name="connsiteY378" fmla="*/ 0 h 924402"/>
                <a:gd name="connsiteX379" fmla="*/ 2799367 w 4603109"/>
                <a:gd name="connsiteY379" fmla="*/ 0 h 924402"/>
                <a:gd name="connsiteX380" fmla="*/ 2813506 w 4603109"/>
                <a:gd name="connsiteY380" fmla="*/ 0 h 924402"/>
                <a:gd name="connsiteX381" fmla="*/ 2820311 w 4603109"/>
                <a:gd name="connsiteY381" fmla="*/ 0 h 924402"/>
                <a:gd name="connsiteX382" fmla="*/ 2827893 w 4603109"/>
                <a:gd name="connsiteY382" fmla="*/ 0 h 924402"/>
                <a:gd name="connsiteX383" fmla="*/ 2827940 w 4603109"/>
                <a:gd name="connsiteY383" fmla="*/ 0 h 924402"/>
                <a:gd name="connsiteX384" fmla="*/ 2829431 w 4603109"/>
                <a:gd name="connsiteY384" fmla="*/ 0 h 924402"/>
                <a:gd name="connsiteX385" fmla="*/ 2829978 w 4603109"/>
                <a:gd name="connsiteY385" fmla="*/ 0 h 924402"/>
                <a:gd name="connsiteX386" fmla="*/ 2852058 w 4603109"/>
                <a:gd name="connsiteY386" fmla="*/ 0 h 924402"/>
                <a:gd name="connsiteX387" fmla="*/ 2857060 w 4603109"/>
                <a:gd name="connsiteY387" fmla="*/ 0 h 924402"/>
                <a:gd name="connsiteX388" fmla="*/ 2857958 w 4603109"/>
                <a:gd name="connsiteY388" fmla="*/ 0 h 924402"/>
                <a:gd name="connsiteX389" fmla="*/ 2871601 w 4603109"/>
                <a:gd name="connsiteY389" fmla="*/ 0 h 924402"/>
                <a:gd name="connsiteX390" fmla="*/ 2882123 w 4603109"/>
                <a:gd name="connsiteY390" fmla="*/ 0 h 924402"/>
                <a:gd name="connsiteX391" fmla="*/ 2894046 w 4603109"/>
                <a:gd name="connsiteY391" fmla="*/ 0 h 924402"/>
                <a:gd name="connsiteX392" fmla="*/ 2903496 w 4603109"/>
                <a:gd name="connsiteY392" fmla="*/ 0 h 924402"/>
                <a:gd name="connsiteX393" fmla="*/ 2911211 w 4603109"/>
                <a:gd name="connsiteY393" fmla="*/ 0 h 924402"/>
                <a:gd name="connsiteX394" fmla="*/ 2914242 w 4603109"/>
                <a:gd name="connsiteY394" fmla="*/ 0 h 924402"/>
                <a:gd name="connsiteX395" fmla="*/ 2914461 w 4603109"/>
                <a:gd name="connsiteY395" fmla="*/ 0 h 924402"/>
                <a:gd name="connsiteX396" fmla="*/ 2924111 w 4603109"/>
                <a:gd name="connsiteY396" fmla="*/ 0 h 924402"/>
                <a:gd name="connsiteX397" fmla="*/ 2927136 w 4603109"/>
                <a:gd name="connsiteY397" fmla="*/ 0 h 924402"/>
                <a:gd name="connsiteX398" fmla="*/ 2933561 w 4603109"/>
                <a:gd name="connsiteY398" fmla="*/ 0 h 924402"/>
                <a:gd name="connsiteX399" fmla="*/ 2939580 w 4603109"/>
                <a:gd name="connsiteY399" fmla="*/ 0 h 924402"/>
                <a:gd name="connsiteX400" fmla="*/ 2941275 w 4603109"/>
                <a:gd name="connsiteY400" fmla="*/ 0 h 924402"/>
                <a:gd name="connsiteX401" fmla="*/ 2941543 w 4603109"/>
                <a:gd name="connsiteY401" fmla="*/ 0 h 924402"/>
                <a:gd name="connsiteX402" fmla="*/ 2945586 w 4603109"/>
                <a:gd name="connsiteY402" fmla="*/ 0 h 924402"/>
                <a:gd name="connsiteX403" fmla="*/ 2950032 w 4603109"/>
                <a:gd name="connsiteY403" fmla="*/ 0 h 924402"/>
                <a:gd name="connsiteX404" fmla="*/ 2955662 w 4603109"/>
                <a:gd name="connsiteY404" fmla="*/ 0 h 924402"/>
                <a:gd name="connsiteX405" fmla="*/ 2955709 w 4603109"/>
                <a:gd name="connsiteY405" fmla="*/ 0 h 924402"/>
                <a:gd name="connsiteX406" fmla="*/ 2957200 w 4603109"/>
                <a:gd name="connsiteY406" fmla="*/ 0 h 924402"/>
                <a:gd name="connsiteX407" fmla="*/ 2957747 w 4603109"/>
                <a:gd name="connsiteY407" fmla="*/ 0 h 924402"/>
                <a:gd name="connsiteX408" fmla="*/ 2968152 w 4603109"/>
                <a:gd name="connsiteY408" fmla="*/ 0 h 924402"/>
                <a:gd name="connsiteX409" fmla="*/ 2969644 w 4603109"/>
                <a:gd name="connsiteY409" fmla="*/ 0 h 924402"/>
                <a:gd name="connsiteX410" fmla="*/ 2972667 w 4603109"/>
                <a:gd name="connsiteY410" fmla="*/ 0 h 924402"/>
                <a:gd name="connsiteX411" fmla="*/ 2977114 w 4603109"/>
                <a:gd name="connsiteY411" fmla="*/ 0 h 924402"/>
                <a:gd name="connsiteX412" fmla="*/ 2984829 w 4603109"/>
                <a:gd name="connsiteY412" fmla="*/ 0 h 924402"/>
                <a:gd name="connsiteX413" fmla="*/ 2985727 w 4603109"/>
                <a:gd name="connsiteY413" fmla="*/ 0 h 924402"/>
                <a:gd name="connsiteX414" fmla="*/ 2999370 w 4603109"/>
                <a:gd name="connsiteY414" fmla="*/ 0 h 924402"/>
                <a:gd name="connsiteX415" fmla="*/ 3021815 w 4603109"/>
                <a:gd name="connsiteY415" fmla="*/ 0 h 924402"/>
                <a:gd name="connsiteX416" fmla="*/ 3031265 w 4603109"/>
                <a:gd name="connsiteY416" fmla="*/ 0 h 924402"/>
                <a:gd name="connsiteX417" fmla="*/ 3042230 w 4603109"/>
                <a:gd name="connsiteY417" fmla="*/ 0 h 924402"/>
                <a:gd name="connsiteX418" fmla="*/ 3044946 w 4603109"/>
                <a:gd name="connsiteY418" fmla="*/ 0 h 924402"/>
                <a:gd name="connsiteX419" fmla="*/ 3051880 w 4603109"/>
                <a:gd name="connsiteY419" fmla="*/ 0 h 924402"/>
                <a:gd name="connsiteX420" fmla="*/ 3061330 w 4603109"/>
                <a:gd name="connsiteY420" fmla="*/ 0 h 924402"/>
                <a:gd name="connsiteX421" fmla="*/ 3067349 w 4603109"/>
                <a:gd name="connsiteY421" fmla="*/ 0 h 924402"/>
                <a:gd name="connsiteX422" fmla="*/ 3069312 w 4603109"/>
                <a:gd name="connsiteY422" fmla="*/ 0 h 924402"/>
                <a:gd name="connsiteX423" fmla="*/ 3073355 w 4603109"/>
                <a:gd name="connsiteY423" fmla="*/ 0 h 924402"/>
                <a:gd name="connsiteX424" fmla="*/ 3073518 w 4603109"/>
                <a:gd name="connsiteY424" fmla="*/ 0 h 924402"/>
                <a:gd name="connsiteX425" fmla="*/ 3075011 w 4603109"/>
                <a:gd name="connsiteY425" fmla="*/ 0 h 924402"/>
                <a:gd name="connsiteX426" fmla="*/ 3077801 w 4603109"/>
                <a:gd name="connsiteY426" fmla="*/ 0 h 924402"/>
                <a:gd name="connsiteX427" fmla="*/ 3095921 w 4603109"/>
                <a:gd name="connsiteY427" fmla="*/ 0 h 924402"/>
                <a:gd name="connsiteX428" fmla="*/ 3097413 w 4603109"/>
                <a:gd name="connsiteY428" fmla="*/ 0 h 924402"/>
                <a:gd name="connsiteX429" fmla="*/ 3100436 w 4603109"/>
                <a:gd name="connsiteY429" fmla="*/ 0 h 924402"/>
                <a:gd name="connsiteX430" fmla="*/ 3103552 w 4603109"/>
                <a:gd name="connsiteY430" fmla="*/ 0 h 924402"/>
                <a:gd name="connsiteX431" fmla="*/ 3104883 w 4603109"/>
                <a:gd name="connsiteY431" fmla="*/ 0 h 924402"/>
                <a:gd name="connsiteX432" fmla="*/ 3120023 w 4603109"/>
                <a:gd name="connsiteY432" fmla="*/ 0 h 924402"/>
                <a:gd name="connsiteX433" fmla="*/ 3120445 w 4603109"/>
                <a:gd name="connsiteY433" fmla="*/ 0 h 924402"/>
                <a:gd name="connsiteX434" fmla="*/ 3149018 w 4603109"/>
                <a:gd name="connsiteY434" fmla="*/ 0 h 924402"/>
                <a:gd name="connsiteX435" fmla="*/ 3150088 w 4603109"/>
                <a:gd name="connsiteY435" fmla="*/ 0 h 924402"/>
                <a:gd name="connsiteX436" fmla="*/ 3150509 w 4603109"/>
                <a:gd name="connsiteY436" fmla="*/ 0 h 924402"/>
                <a:gd name="connsiteX437" fmla="*/ 3171054 w 4603109"/>
                <a:gd name="connsiteY437" fmla="*/ 0 h 924402"/>
                <a:gd name="connsiteX438" fmla="*/ 3172715 w 4603109"/>
                <a:gd name="connsiteY438" fmla="*/ 0 h 924402"/>
                <a:gd name="connsiteX439" fmla="*/ 3199627 w 4603109"/>
                <a:gd name="connsiteY439" fmla="*/ 0 h 924402"/>
                <a:gd name="connsiteX440" fmla="*/ 3201119 w 4603109"/>
                <a:gd name="connsiteY440" fmla="*/ 0 h 924402"/>
                <a:gd name="connsiteX441" fmla="*/ 3201287 w 4603109"/>
                <a:gd name="connsiteY441" fmla="*/ 0 h 924402"/>
                <a:gd name="connsiteX442" fmla="*/ 3201751 w 4603109"/>
                <a:gd name="connsiteY442" fmla="*/ 0 h 924402"/>
                <a:gd name="connsiteX443" fmla="*/ 3202780 w 4603109"/>
                <a:gd name="connsiteY443" fmla="*/ 0 h 924402"/>
                <a:gd name="connsiteX444" fmla="*/ 3217515 w 4603109"/>
                <a:gd name="connsiteY444" fmla="*/ 0 h 924402"/>
                <a:gd name="connsiteX445" fmla="*/ 3224152 w 4603109"/>
                <a:gd name="connsiteY445" fmla="*/ 0 h 924402"/>
                <a:gd name="connsiteX446" fmla="*/ 3230324 w 4603109"/>
                <a:gd name="connsiteY446" fmla="*/ 0 h 924402"/>
                <a:gd name="connsiteX447" fmla="*/ 3231321 w 4603109"/>
                <a:gd name="connsiteY447" fmla="*/ 0 h 924402"/>
                <a:gd name="connsiteX448" fmla="*/ 3231816 w 4603109"/>
                <a:gd name="connsiteY448" fmla="*/ 0 h 924402"/>
                <a:gd name="connsiteX449" fmla="*/ 3243763 w 4603109"/>
                <a:gd name="connsiteY449" fmla="*/ 0 h 924402"/>
                <a:gd name="connsiteX450" fmla="*/ 3246088 w 4603109"/>
                <a:gd name="connsiteY450" fmla="*/ 0 h 924402"/>
                <a:gd name="connsiteX451" fmla="*/ 3247580 w 4603109"/>
                <a:gd name="connsiteY451" fmla="*/ 0 h 924402"/>
                <a:gd name="connsiteX452" fmla="*/ 3247792 w 4603109"/>
                <a:gd name="connsiteY452" fmla="*/ 0 h 924402"/>
                <a:gd name="connsiteX453" fmla="*/ 3248214 w 4603109"/>
                <a:gd name="connsiteY453" fmla="*/ 0 h 924402"/>
                <a:gd name="connsiteX454" fmla="*/ 3252725 w 4603109"/>
                <a:gd name="connsiteY454" fmla="*/ 0 h 924402"/>
                <a:gd name="connsiteX455" fmla="*/ 3254217 w 4603109"/>
                <a:gd name="connsiteY455" fmla="*/ 0 h 924402"/>
                <a:gd name="connsiteX456" fmla="*/ 3260235 w 4603109"/>
                <a:gd name="connsiteY456" fmla="*/ 0 h 924402"/>
                <a:gd name="connsiteX457" fmla="*/ 3276787 w 4603109"/>
                <a:gd name="connsiteY457" fmla="*/ 0 h 924402"/>
                <a:gd name="connsiteX458" fmla="*/ 3277857 w 4603109"/>
                <a:gd name="connsiteY458" fmla="*/ 0 h 924402"/>
                <a:gd name="connsiteX459" fmla="*/ 3278278 w 4603109"/>
                <a:gd name="connsiteY459" fmla="*/ 0 h 924402"/>
                <a:gd name="connsiteX460" fmla="*/ 3290300 w 4603109"/>
                <a:gd name="connsiteY460" fmla="*/ 0 h 924402"/>
                <a:gd name="connsiteX461" fmla="*/ 3298823 w 4603109"/>
                <a:gd name="connsiteY461" fmla="*/ 0 h 924402"/>
                <a:gd name="connsiteX462" fmla="*/ 3327396 w 4603109"/>
                <a:gd name="connsiteY462" fmla="*/ 0 h 924402"/>
                <a:gd name="connsiteX463" fmla="*/ 3328888 w 4603109"/>
                <a:gd name="connsiteY463" fmla="*/ 0 h 924402"/>
                <a:gd name="connsiteX464" fmla="*/ 3329520 w 4603109"/>
                <a:gd name="connsiteY464" fmla="*/ 0 h 924402"/>
                <a:gd name="connsiteX465" fmla="*/ 3345284 w 4603109"/>
                <a:gd name="connsiteY465" fmla="*/ 0 h 924402"/>
                <a:gd name="connsiteX466" fmla="*/ 3349129 w 4603109"/>
                <a:gd name="connsiteY466" fmla="*/ 0 h 924402"/>
                <a:gd name="connsiteX467" fmla="*/ 3351921 w 4603109"/>
                <a:gd name="connsiteY467" fmla="*/ 0 h 924402"/>
                <a:gd name="connsiteX468" fmla="*/ 3358093 w 4603109"/>
                <a:gd name="connsiteY468" fmla="*/ 0 h 924402"/>
                <a:gd name="connsiteX469" fmla="*/ 3359585 w 4603109"/>
                <a:gd name="connsiteY469" fmla="*/ 0 h 924402"/>
                <a:gd name="connsiteX470" fmla="*/ 3371532 w 4603109"/>
                <a:gd name="connsiteY470" fmla="*/ 0 h 924402"/>
                <a:gd name="connsiteX471" fmla="*/ 3373857 w 4603109"/>
                <a:gd name="connsiteY471" fmla="*/ 0 h 924402"/>
                <a:gd name="connsiteX472" fmla="*/ 3375349 w 4603109"/>
                <a:gd name="connsiteY472" fmla="*/ 0 h 924402"/>
                <a:gd name="connsiteX473" fmla="*/ 3380494 w 4603109"/>
                <a:gd name="connsiteY473" fmla="*/ 0 h 924402"/>
                <a:gd name="connsiteX474" fmla="*/ 3381986 w 4603109"/>
                <a:gd name="connsiteY474" fmla="*/ 0 h 924402"/>
                <a:gd name="connsiteX475" fmla="*/ 3388004 w 4603109"/>
                <a:gd name="connsiteY475" fmla="*/ 0 h 924402"/>
                <a:gd name="connsiteX476" fmla="*/ 3408282 w 4603109"/>
                <a:gd name="connsiteY476" fmla="*/ 0 h 924402"/>
                <a:gd name="connsiteX477" fmla="*/ 3418069 w 4603109"/>
                <a:gd name="connsiteY477" fmla="*/ 0 h 924402"/>
                <a:gd name="connsiteX478" fmla="*/ 3424207 w 4603109"/>
                <a:gd name="connsiteY478" fmla="*/ 0 h 924402"/>
                <a:gd name="connsiteX479" fmla="*/ 3424753 w 4603109"/>
                <a:gd name="connsiteY479" fmla="*/ 0 h 924402"/>
                <a:gd name="connsiteX480" fmla="*/ 3452733 w 4603109"/>
                <a:gd name="connsiteY480" fmla="*/ 0 h 924402"/>
                <a:gd name="connsiteX481" fmla="*/ 3454818 w 4603109"/>
                <a:gd name="connsiteY481" fmla="*/ 0 h 924402"/>
                <a:gd name="connsiteX482" fmla="*/ 3476898 w 4603109"/>
                <a:gd name="connsiteY482" fmla="*/ 0 h 924402"/>
                <a:gd name="connsiteX483" fmla="*/ 3496441 w 4603109"/>
                <a:gd name="connsiteY483" fmla="*/ 0 h 924402"/>
                <a:gd name="connsiteX484" fmla="*/ 3509236 w 4603109"/>
                <a:gd name="connsiteY484" fmla="*/ 0 h 924402"/>
                <a:gd name="connsiteX485" fmla="*/ 3518886 w 4603109"/>
                <a:gd name="connsiteY485" fmla="*/ 0 h 924402"/>
                <a:gd name="connsiteX486" fmla="*/ 3528336 w 4603109"/>
                <a:gd name="connsiteY486" fmla="*/ 0 h 924402"/>
                <a:gd name="connsiteX487" fmla="*/ 3536051 w 4603109"/>
                <a:gd name="connsiteY487" fmla="*/ 0 h 924402"/>
                <a:gd name="connsiteX488" fmla="*/ 3539301 w 4603109"/>
                <a:gd name="connsiteY488" fmla="*/ 0 h 924402"/>
                <a:gd name="connsiteX489" fmla="*/ 3540361 w 4603109"/>
                <a:gd name="connsiteY489" fmla="*/ 0 h 924402"/>
                <a:gd name="connsiteX490" fmla="*/ 3544807 w 4603109"/>
                <a:gd name="connsiteY490" fmla="*/ 0 h 924402"/>
                <a:gd name="connsiteX491" fmla="*/ 3551976 w 4603109"/>
                <a:gd name="connsiteY491" fmla="*/ 0 h 924402"/>
                <a:gd name="connsiteX492" fmla="*/ 3552522 w 4603109"/>
                <a:gd name="connsiteY492" fmla="*/ 0 h 924402"/>
                <a:gd name="connsiteX493" fmla="*/ 3564420 w 4603109"/>
                <a:gd name="connsiteY493" fmla="*/ 0 h 924402"/>
                <a:gd name="connsiteX494" fmla="*/ 3570426 w 4603109"/>
                <a:gd name="connsiteY494" fmla="*/ 0 h 924402"/>
                <a:gd name="connsiteX495" fmla="*/ 3574872 w 4603109"/>
                <a:gd name="connsiteY495" fmla="*/ 0 h 924402"/>
                <a:gd name="connsiteX496" fmla="*/ 3580502 w 4603109"/>
                <a:gd name="connsiteY496" fmla="*/ 0 h 924402"/>
                <a:gd name="connsiteX497" fmla="*/ 3582587 w 4603109"/>
                <a:gd name="connsiteY497" fmla="*/ 0 h 924402"/>
                <a:gd name="connsiteX498" fmla="*/ 3624210 w 4603109"/>
                <a:gd name="connsiteY498" fmla="*/ 0 h 924402"/>
                <a:gd name="connsiteX499" fmla="*/ 3637005 w 4603109"/>
                <a:gd name="connsiteY499" fmla="*/ 0 h 924402"/>
                <a:gd name="connsiteX500" fmla="*/ 3646655 w 4603109"/>
                <a:gd name="connsiteY500" fmla="*/ 0 h 924402"/>
                <a:gd name="connsiteX501" fmla="*/ 3656105 w 4603109"/>
                <a:gd name="connsiteY501" fmla="*/ 0 h 924402"/>
                <a:gd name="connsiteX502" fmla="*/ 3667070 w 4603109"/>
                <a:gd name="connsiteY502" fmla="*/ 0 h 924402"/>
                <a:gd name="connsiteX503" fmla="*/ 3668130 w 4603109"/>
                <a:gd name="connsiteY503" fmla="*/ 0 h 924402"/>
                <a:gd name="connsiteX504" fmla="*/ 3669786 w 4603109"/>
                <a:gd name="connsiteY504" fmla="*/ 0 h 924402"/>
                <a:gd name="connsiteX505" fmla="*/ 3672576 w 4603109"/>
                <a:gd name="connsiteY505" fmla="*/ 0 h 924402"/>
                <a:gd name="connsiteX506" fmla="*/ 3692189 w 4603109"/>
                <a:gd name="connsiteY506" fmla="*/ 0 h 924402"/>
                <a:gd name="connsiteX507" fmla="*/ 3698195 w 4603109"/>
                <a:gd name="connsiteY507" fmla="*/ 0 h 924402"/>
                <a:gd name="connsiteX508" fmla="*/ 3702641 w 4603109"/>
                <a:gd name="connsiteY508" fmla="*/ 0 h 924402"/>
                <a:gd name="connsiteX509" fmla="*/ 3744863 w 4603109"/>
                <a:gd name="connsiteY509" fmla="*/ 0 h 924402"/>
                <a:gd name="connsiteX510" fmla="*/ 3745285 w 4603109"/>
                <a:gd name="connsiteY510" fmla="*/ 0 h 924402"/>
                <a:gd name="connsiteX511" fmla="*/ 3795894 w 4603109"/>
                <a:gd name="connsiteY511" fmla="*/ 0 h 924402"/>
                <a:gd name="connsiteX512" fmla="*/ 3797555 w 4603109"/>
                <a:gd name="connsiteY512" fmla="*/ 0 h 924402"/>
                <a:gd name="connsiteX513" fmla="*/ 3826591 w 4603109"/>
                <a:gd name="connsiteY513" fmla="*/ 0 h 924402"/>
                <a:gd name="connsiteX514" fmla="*/ 3842355 w 4603109"/>
                <a:gd name="connsiteY514" fmla="*/ 0 h 924402"/>
                <a:gd name="connsiteX515" fmla="*/ 3848992 w 4603109"/>
                <a:gd name="connsiteY515" fmla="*/ 0 h 924402"/>
                <a:gd name="connsiteX516" fmla="*/ 3872632 w 4603109"/>
                <a:gd name="connsiteY516" fmla="*/ 0 h 924402"/>
                <a:gd name="connsiteX517" fmla="*/ 3873054 w 4603109"/>
                <a:gd name="connsiteY517" fmla="*/ 0 h 924402"/>
                <a:gd name="connsiteX518" fmla="*/ 3885075 w 4603109"/>
                <a:gd name="connsiteY518" fmla="*/ 0 h 924402"/>
                <a:gd name="connsiteX519" fmla="*/ 3923663 w 4603109"/>
                <a:gd name="connsiteY519" fmla="*/ 0 h 924402"/>
                <a:gd name="connsiteX520" fmla="*/ 3954360 w 4603109"/>
                <a:gd name="connsiteY520" fmla="*/ 0 h 924402"/>
                <a:gd name="connsiteX521" fmla="*/ 3970124 w 4603109"/>
                <a:gd name="connsiteY521" fmla="*/ 0 h 924402"/>
                <a:gd name="connsiteX522" fmla="*/ 3976761 w 4603109"/>
                <a:gd name="connsiteY522" fmla="*/ 0 h 924402"/>
                <a:gd name="connsiteX523" fmla="*/ 4012844 w 4603109"/>
                <a:gd name="connsiteY523" fmla="*/ 0 h 924402"/>
                <a:gd name="connsiteX524" fmla="*/ 4049593 w 4603109"/>
                <a:gd name="connsiteY524" fmla="*/ 0 h 924402"/>
                <a:gd name="connsiteX525" fmla="*/ 4169647 w 4603109"/>
                <a:gd name="connsiteY525" fmla="*/ 0 h 924402"/>
                <a:gd name="connsiteX526" fmla="*/ 4177362 w 4603109"/>
                <a:gd name="connsiteY526" fmla="*/ 0 h 924402"/>
                <a:gd name="connsiteX527" fmla="*/ 4297416 w 4603109"/>
                <a:gd name="connsiteY527" fmla="*/ 0 h 924402"/>
                <a:gd name="connsiteX528" fmla="*/ 4379339 w 4603109"/>
                <a:gd name="connsiteY528" fmla="*/ 47054 h 924402"/>
                <a:gd name="connsiteX529" fmla="*/ 4591731 w 4603109"/>
                <a:gd name="connsiteY529" fmla="*/ 415146 h 924402"/>
                <a:gd name="connsiteX530" fmla="*/ 4591731 w 4603109"/>
                <a:gd name="connsiteY530" fmla="*/ 509257 h 924402"/>
                <a:gd name="connsiteX531" fmla="*/ 4379339 w 4603109"/>
                <a:gd name="connsiteY531" fmla="*/ 877348 h 924402"/>
                <a:gd name="connsiteX532" fmla="*/ 4297416 w 4603109"/>
                <a:gd name="connsiteY532" fmla="*/ 924402 h 924402"/>
                <a:gd name="connsiteX533" fmla="*/ 4169647 w 4603109"/>
                <a:gd name="connsiteY533" fmla="*/ 924402 h 924402"/>
                <a:gd name="connsiteX534" fmla="*/ 3976761 w 4603109"/>
                <a:gd name="connsiteY534" fmla="*/ 924402 h 924402"/>
                <a:gd name="connsiteX535" fmla="*/ 3872632 w 4603109"/>
                <a:gd name="connsiteY535" fmla="*/ 924402 h 924402"/>
                <a:gd name="connsiteX536" fmla="*/ 3848992 w 4603109"/>
                <a:gd name="connsiteY536" fmla="*/ 924402 h 924402"/>
                <a:gd name="connsiteX537" fmla="*/ 3744863 w 4603109"/>
                <a:gd name="connsiteY537" fmla="*/ 924402 h 924402"/>
                <a:gd name="connsiteX538" fmla="*/ 3702641 w 4603109"/>
                <a:gd name="connsiteY538" fmla="*/ 924402 h 924402"/>
                <a:gd name="connsiteX539" fmla="*/ 3672576 w 4603109"/>
                <a:gd name="connsiteY539" fmla="*/ 924402 h 924402"/>
                <a:gd name="connsiteX540" fmla="*/ 3656105 w 4603109"/>
                <a:gd name="connsiteY540" fmla="*/ 924402 h 924402"/>
                <a:gd name="connsiteX541" fmla="*/ 3574872 w 4603109"/>
                <a:gd name="connsiteY541" fmla="*/ 924402 h 924402"/>
                <a:gd name="connsiteX542" fmla="*/ 3551976 w 4603109"/>
                <a:gd name="connsiteY542" fmla="*/ 924402 h 924402"/>
                <a:gd name="connsiteX543" fmla="*/ 3544807 w 4603109"/>
                <a:gd name="connsiteY543" fmla="*/ 924402 h 924402"/>
                <a:gd name="connsiteX544" fmla="*/ 3528336 w 4603109"/>
                <a:gd name="connsiteY544" fmla="*/ 924402 h 924402"/>
                <a:gd name="connsiteX545" fmla="*/ 3424207 w 4603109"/>
                <a:gd name="connsiteY545" fmla="*/ 924402 h 924402"/>
                <a:gd name="connsiteX546" fmla="*/ 3381986 w 4603109"/>
                <a:gd name="connsiteY546" fmla="*/ 924402 h 924402"/>
                <a:gd name="connsiteX547" fmla="*/ 3380494 w 4603109"/>
                <a:gd name="connsiteY547" fmla="*/ 924402 h 924402"/>
                <a:gd name="connsiteX548" fmla="*/ 3351921 w 4603109"/>
                <a:gd name="connsiteY548" fmla="*/ 924402 h 924402"/>
                <a:gd name="connsiteX549" fmla="*/ 3277857 w 4603109"/>
                <a:gd name="connsiteY549" fmla="*/ 924402 h 924402"/>
                <a:gd name="connsiteX550" fmla="*/ 3254217 w 4603109"/>
                <a:gd name="connsiteY550" fmla="*/ 924402 h 924402"/>
                <a:gd name="connsiteX551" fmla="*/ 3252725 w 4603109"/>
                <a:gd name="connsiteY551" fmla="*/ 924402 h 924402"/>
                <a:gd name="connsiteX552" fmla="*/ 3247792 w 4603109"/>
                <a:gd name="connsiteY552" fmla="*/ 924402 h 924402"/>
                <a:gd name="connsiteX553" fmla="*/ 3231321 w 4603109"/>
                <a:gd name="connsiteY553" fmla="*/ 924402 h 924402"/>
                <a:gd name="connsiteX554" fmla="*/ 3224152 w 4603109"/>
                <a:gd name="connsiteY554" fmla="*/ 924402 h 924402"/>
                <a:gd name="connsiteX555" fmla="*/ 3150088 w 4603109"/>
                <a:gd name="connsiteY555" fmla="*/ 924402 h 924402"/>
                <a:gd name="connsiteX556" fmla="*/ 3120023 w 4603109"/>
                <a:gd name="connsiteY556" fmla="*/ 924402 h 924402"/>
                <a:gd name="connsiteX557" fmla="*/ 3104883 w 4603109"/>
                <a:gd name="connsiteY557" fmla="*/ 924402 h 924402"/>
                <a:gd name="connsiteX558" fmla="*/ 3103552 w 4603109"/>
                <a:gd name="connsiteY558" fmla="*/ 924402 h 924402"/>
                <a:gd name="connsiteX559" fmla="*/ 3077801 w 4603109"/>
                <a:gd name="connsiteY559" fmla="*/ 924402 h 924402"/>
                <a:gd name="connsiteX560" fmla="*/ 3061330 w 4603109"/>
                <a:gd name="connsiteY560" fmla="*/ 924402 h 924402"/>
                <a:gd name="connsiteX561" fmla="*/ 3031265 w 4603109"/>
                <a:gd name="connsiteY561" fmla="*/ 924402 h 924402"/>
                <a:gd name="connsiteX562" fmla="*/ 2977114 w 4603109"/>
                <a:gd name="connsiteY562" fmla="*/ 924402 h 924402"/>
                <a:gd name="connsiteX563" fmla="*/ 2957200 w 4603109"/>
                <a:gd name="connsiteY563" fmla="*/ 924402 h 924402"/>
                <a:gd name="connsiteX564" fmla="*/ 2955709 w 4603109"/>
                <a:gd name="connsiteY564" fmla="*/ 924402 h 924402"/>
                <a:gd name="connsiteX565" fmla="*/ 2950032 w 4603109"/>
                <a:gd name="connsiteY565" fmla="*/ 924402 h 924402"/>
                <a:gd name="connsiteX566" fmla="*/ 2933561 w 4603109"/>
                <a:gd name="connsiteY566" fmla="*/ 924402 h 924402"/>
                <a:gd name="connsiteX567" fmla="*/ 2927136 w 4603109"/>
                <a:gd name="connsiteY567" fmla="*/ 924402 h 924402"/>
                <a:gd name="connsiteX568" fmla="*/ 2903496 w 4603109"/>
                <a:gd name="connsiteY568" fmla="*/ 924402 h 924402"/>
                <a:gd name="connsiteX569" fmla="*/ 2829431 w 4603109"/>
                <a:gd name="connsiteY569" fmla="*/ 924402 h 924402"/>
                <a:gd name="connsiteX570" fmla="*/ 2827940 w 4603109"/>
                <a:gd name="connsiteY570" fmla="*/ 924402 h 924402"/>
                <a:gd name="connsiteX571" fmla="*/ 2799367 w 4603109"/>
                <a:gd name="connsiteY571" fmla="*/ 924402 h 924402"/>
                <a:gd name="connsiteX572" fmla="*/ 2785719 w 4603109"/>
                <a:gd name="connsiteY572" fmla="*/ 924402 h 924402"/>
                <a:gd name="connsiteX573" fmla="*/ 2784228 w 4603109"/>
                <a:gd name="connsiteY573" fmla="*/ 924402 h 924402"/>
                <a:gd name="connsiteX574" fmla="*/ 2757146 w 4603109"/>
                <a:gd name="connsiteY574" fmla="*/ 924402 h 924402"/>
                <a:gd name="connsiteX575" fmla="*/ 2755654 w 4603109"/>
                <a:gd name="connsiteY575" fmla="*/ 924402 h 924402"/>
                <a:gd name="connsiteX576" fmla="*/ 2680098 w 4603109"/>
                <a:gd name="connsiteY576" fmla="*/ 924402 h 924402"/>
                <a:gd name="connsiteX577" fmla="*/ 2657950 w 4603109"/>
                <a:gd name="connsiteY577" fmla="*/ 924402 h 924402"/>
                <a:gd name="connsiteX578" fmla="*/ 2656459 w 4603109"/>
                <a:gd name="connsiteY578" fmla="*/ 924402 h 924402"/>
                <a:gd name="connsiteX579" fmla="*/ 2653017 w 4603109"/>
                <a:gd name="connsiteY579" fmla="*/ 924402 h 924402"/>
                <a:gd name="connsiteX580" fmla="*/ 2636545 w 4603109"/>
                <a:gd name="connsiteY580" fmla="*/ 924402 h 924402"/>
                <a:gd name="connsiteX581" fmla="*/ 2629377 w 4603109"/>
                <a:gd name="connsiteY581" fmla="*/ 924402 h 924402"/>
                <a:gd name="connsiteX582" fmla="*/ 2627885 w 4603109"/>
                <a:gd name="connsiteY582" fmla="*/ 924402 h 924402"/>
                <a:gd name="connsiteX583" fmla="*/ 2606481 w 4603109"/>
                <a:gd name="connsiteY583" fmla="*/ 924402 h 924402"/>
                <a:gd name="connsiteX584" fmla="*/ 2552329 w 4603109"/>
                <a:gd name="connsiteY584" fmla="*/ 924402 h 924402"/>
                <a:gd name="connsiteX585" fmla="*/ 2525248 w 4603109"/>
                <a:gd name="connsiteY585" fmla="*/ 924402 h 924402"/>
                <a:gd name="connsiteX586" fmla="*/ 2510108 w 4603109"/>
                <a:gd name="connsiteY586" fmla="*/ 924402 h 924402"/>
                <a:gd name="connsiteX587" fmla="*/ 2508776 w 4603109"/>
                <a:gd name="connsiteY587" fmla="*/ 924402 h 924402"/>
                <a:gd name="connsiteX588" fmla="*/ 2480043 w 4603109"/>
                <a:gd name="connsiteY588" fmla="*/ 924402 h 924402"/>
                <a:gd name="connsiteX589" fmla="*/ 2478712 w 4603109"/>
                <a:gd name="connsiteY589" fmla="*/ 924402 h 924402"/>
                <a:gd name="connsiteX590" fmla="*/ 2463572 w 4603109"/>
                <a:gd name="connsiteY590" fmla="*/ 924402 h 924402"/>
                <a:gd name="connsiteX591" fmla="*/ 2436490 w 4603109"/>
                <a:gd name="connsiteY591" fmla="*/ 924402 h 924402"/>
                <a:gd name="connsiteX592" fmla="*/ 2382339 w 4603109"/>
                <a:gd name="connsiteY592" fmla="*/ 924402 h 924402"/>
                <a:gd name="connsiteX593" fmla="*/ 2360934 w 4603109"/>
                <a:gd name="connsiteY593" fmla="*/ 924402 h 924402"/>
                <a:gd name="connsiteX594" fmla="*/ 2359443 w 4603109"/>
                <a:gd name="connsiteY594" fmla="*/ 924402 h 924402"/>
                <a:gd name="connsiteX595" fmla="*/ 2352274 w 4603109"/>
                <a:gd name="connsiteY595" fmla="*/ 924402 h 924402"/>
                <a:gd name="connsiteX596" fmla="*/ 2335803 w 4603109"/>
                <a:gd name="connsiteY596" fmla="*/ 924402 h 924402"/>
                <a:gd name="connsiteX597" fmla="*/ 2332360 w 4603109"/>
                <a:gd name="connsiteY597" fmla="*/ 924402 h 924402"/>
                <a:gd name="connsiteX598" fmla="*/ 2332328 w 4603109"/>
                <a:gd name="connsiteY598" fmla="*/ 924402 h 924402"/>
                <a:gd name="connsiteX599" fmla="*/ 2330869 w 4603109"/>
                <a:gd name="connsiteY599" fmla="*/ 924402 h 924402"/>
                <a:gd name="connsiteX600" fmla="*/ 2308721 w 4603109"/>
                <a:gd name="connsiteY600" fmla="*/ 924402 h 924402"/>
                <a:gd name="connsiteX601" fmla="*/ 2233165 w 4603109"/>
                <a:gd name="connsiteY601" fmla="*/ 924402 h 924402"/>
                <a:gd name="connsiteX602" fmla="*/ 2231674 w 4603109"/>
                <a:gd name="connsiteY602" fmla="*/ 924402 h 924402"/>
                <a:gd name="connsiteX603" fmla="*/ 2204591 w 4603109"/>
                <a:gd name="connsiteY603" fmla="*/ 924402 h 924402"/>
                <a:gd name="connsiteX604" fmla="*/ 2204559 w 4603109"/>
                <a:gd name="connsiteY604" fmla="*/ 924402 h 924402"/>
                <a:gd name="connsiteX605" fmla="*/ 2203100 w 4603109"/>
                <a:gd name="connsiteY605" fmla="*/ 924402 h 924402"/>
                <a:gd name="connsiteX606" fmla="*/ 2189452 w 4603109"/>
                <a:gd name="connsiteY606" fmla="*/ 924402 h 924402"/>
                <a:gd name="connsiteX607" fmla="*/ 2160879 w 4603109"/>
                <a:gd name="connsiteY607" fmla="*/ 924402 h 924402"/>
                <a:gd name="connsiteX608" fmla="*/ 2159388 w 4603109"/>
                <a:gd name="connsiteY608" fmla="*/ 924402 h 924402"/>
                <a:gd name="connsiteX609" fmla="*/ 2085323 w 4603109"/>
                <a:gd name="connsiteY609" fmla="*/ 924402 h 924402"/>
                <a:gd name="connsiteX610" fmla="*/ 2077294 w 4603109"/>
                <a:gd name="connsiteY610" fmla="*/ 924402 h 924402"/>
                <a:gd name="connsiteX611" fmla="*/ 2061683 w 4603109"/>
                <a:gd name="connsiteY611" fmla="*/ 924402 h 924402"/>
                <a:gd name="connsiteX612" fmla="*/ 2055258 w 4603109"/>
                <a:gd name="connsiteY612" fmla="*/ 924402 h 924402"/>
                <a:gd name="connsiteX613" fmla="*/ 2038787 w 4603109"/>
                <a:gd name="connsiteY613" fmla="*/ 924402 h 924402"/>
                <a:gd name="connsiteX614" fmla="*/ 2033110 w 4603109"/>
                <a:gd name="connsiteY614" fmla="*/ 924402 h 924402"/>
                <a:gd name="connsiteX615" fmla="*/ 2031619 w 4603109"/>
                <a:gd name="connsiteY615" fmla="*/ 924402 h 924402"/>
                <a:gd name="connsiteX616" fmla="*/ 2011705 w 4603109"/>
                <a:gd name="connsiteY616" fmla="*/ 924402 h 924402"/>
                <a:gd name="connsiteX617" fmla="*/ 1957554 w 4603109"/>
                <a:gd name="connsiteY617" fmla="*/ 924402 h 924402"/>
                <a:gd name="connsiteX618" fmla="*/ 1949525 w 4603109"/>
                <a:gd name="connsiteY618" fmla="*/ 924402 h 924402"/>
                <a:gd name="connsiteX619" fmla="*/ 1927489 w 4603109"/>
                <a:gd name="connsiteY619" fmla="*/ 924402 h 924402"/>
                <a:gd name="connsiteX620" fmla="*/ 1911018 w 4603109"/>
                <a:gd name="connsiteY620" fmla="*/ 924402 h 924402"/>
                <a:gd name="connsiteX621" fmla="*/ 1907543 w 4603109"/>
                <a:gd name="connsiteY621" fmla="*/ 924402 h 924402"/>
                <a:gd name="connsiteX622" fmla="*/ 1885268 w 4603109"/>
                <a:gd name="connsiteY622" fmla="*/ 924402 h 924402"/>
                <a:gd name="connsiteX623" fmla="*/ 1883936 w 4603109"/>
                <a:gd name="connsiteY623" fmla="*/ 924402 h 924402"/>
                <a:gd name="connsiteX624" fmla="*/ 1868796 w 4603109"/>
                <a:gd name="connsiteY624" fmla="*/ 924402 h 924402"/>
                <a:gd name="connsiteX625" fmla="*/ 1838732 w 4603109"/>
                <a:gd name="connsiteY625" fmla="*/ 924402 h 924402"/>
                <a:gd name="connsiteX626" fmla="*/ 1779774 w 4603109"/>
                <a:gd name="connsiteY626" fmla="*/ 924402 h 924402"/>
                <a:gd name="connsiteX627" fmla="*/ 1764668 w 4603109"/>
                <a:gd name="connsiteY627" fmla="*/ 924402 h 924402"/>
                <a:gd name="connsiteX628" fmla="*/ 1757499 w 4603109"/>
                <a:gd name="connsiteY628" fmla="*/ 924402 h 924402"/>
                <a:gd name="connsiteX629" fmla="*/ 1741027 w 4603109"/>
                <a:gd name="connsiteY629" fmla="*/ 924402 h 924402"/>
                <a:gd name="connsiteX630" fmla="*/ 1737552 w 4603109"/>
                <a:gd name="connsiteY630" fmla="*/ 924402 h 924402"/>
                <a:gd name="connsiteX631" fmla="*/ 1736094 w 4603109"/>
                <a:gd name="connsiteY631" fmla="*/ 924402 h 924402"/>
                <a:gd name="connsiteX632" fmla="*/ 1734603 w 4603109"/>
                <a:gd name="connsiteY632" fmla="*/ 924402 h 924402"/>
                <a:gd name="connsiteX633" fmla="*/ 1710963 w 4603109"/>
                <a:gd name="connsiteY633" fmla="*/ 924402 h 924402"/>
                <a:gd name="connsiteX634" fmla="*/ 1707488 w 4603109"/>
                <a:gd name="connsiteY634" fmla="*/ 924402 h 924402"/>
                <a:gd name="connsiteX635" fmla="*/ 1652509 w 4603109"/>
                <a:gd name="connsiteY635" fmla="*/ 924402 h 924402"/>
                <a:gd name="connsiteX636" fmla="*/ 1636899 w 4603109"/>
                <a:gd name="connsiteY636" fmla="*/ 924402 h 924402"/>
                <a:gd name="connsiteX637" fmla="*/ 1609783 w 4603109"/>
                <a:gd name="connsiteY637" fmla="*/ 924402 h 924402"/>
                <a:gd name="connsiteX638" fmla="*/ 1608325 w 4603109"/>
                <a:gd name="connsiteY638" fmla="*/ 924402 h 924402"/>
                <a:gd name="connsiteX639" fmla="*/ 1606834 w 4603109"/>
                <a:gd name="connsiteY639" fmla="*/ 924402 h 924402"/>
                <a:gd name="connsiteX640" fmla="*/ 1579719 w 4603109"/>
                <a:gd name="connsiteY640" fmla="*/ 924402 h 924402"/>
                <a:gd name="connsiteX641" fmla="*/ 1564612 w 4603109"/>
                <a:gd name="connsiteY641" fmla="*/ 924402 h 924402"/>
                <a:gd name="connsiteX642" fmla="*/ 1524740 w 4603109"/>
                <a:gd name="connsiteY642" fmla="*/ 924402 h 924402"/>
                <a:gd name="connsiteX643" fmla="*/ 1482518 w 4603109"/>
                <a:gd name="connsiteY643" fmla="*/ 924402 h 924402"/>
                <a:gd name="connsiteX644" fmla="*/ 1460483 w 4603109"/>
                <a:gd name="connsiteY644" fmla="*/ 924402 h 924402"/>
                <a:gd name="connsiteX645" fmla="*/ 1452454 w 4603109"/>
                <a:gd name="connsiteY645" fmla="*/ 924402 h 924402"/>
                <a:gd name="connsiteX646" fmla="*/ 1444011 w 4603109"/>
                <a:gd name="connsiteY646" fmla="*/ 924402 h 924402"/>
                <a:gd name="connsiteX647" fmla="*/ 1436843 w 4603109"/>
                <a:gd name="connsiteY647" fmla="*/ 924402 h 924402"/>
                <a:gd name="connsiteX648" fmla="*/ 1413947 w 4603109"/>
                <a:gd name="connsiteY648" fmla="*/ 924402 h 924402"/>
                <a:gd name="connsiteX649" fmla="*/ 1354749 w 4603109"/>
                <a:gd name="connsiteY649" fmla="*/ 924402 h 924402"/>
                <a:gd name="connsiteX650" fmla="*/ 1332714 w 4603109"/>
                <a:gd name="connsiteY650" fmla="*/ 924402 h 924402"/>
                <a:gd name="connsiteX651" fmla="*/ 1324685 w 4603109"/>
                <a:gd name="connsiteY651" fmla="*/ 924402 h 924402"/>
                <a:gd name="connsiteX652" fmla="*/ 1316242 w 4603109"/>
                <a:gd name="connsiteY652" fmla="*/ 924402 h 924402"/>
                <a:gd name="connsiteX653" fmla="*/ 1312767 w 4603109"/>
                <a:gd name="connsiteY653" fmla="*/ 924402 h 924402"/>
                <a:gd name="connsiteX654" fmla="*/ 1286178 w 4603109"/>
                <a:gd name="connsiteY654" fmla="*/ 924402 h 924402"/>
                <a:gd name="connsiteX655" fmla="*/ 1282703 w 4603109"/>
                <a:gd name="connsiteY655" fmla="*/ 924402 h 924402"/>
                <a:gd name="connsiteX656" fmla="*/ 1243956 w 4603109"/>
                <a:gd name="connsiteY656" fmla="*/ 924402 h 924402"/>
                <a:gd name="connsiteX657" fmla="*/ 1184998 w 4603109"/>
                <a:gd name="connsiteY657" fmla="*/ 924402 h 924402"/>
                <a:gd name="connsiteX658" fmla="*/ 1154934 w 4603109"/>
                <a:gd name="connsiteY658" fmla="*/ 924402 h 924402"/>
                <a:gd name="connsiteX659" fmla="*/ 1139828 w 4603109"/>
                <a:gd name="connsiteY659" fmla="*/ 924402 h 924402"/>
                <a:gd name="connsiteX660" fmla="*/ 1116187 w 4603109"/>
                <a:gd name="connsiteY660" fmla="*/ 924402 h 924402"/>
                <a:gd name="connsiteX661" fmla="*/ 1112712 w 4603109"/>
                <a:gd name="connsiteY661" fmla="*/ 924402 h 924402"/>
                <a:gd name="connsiteX662" fmla="*/ 1057734 w 4603109"/>
                <a:gd name="connsiteY662" fmla="*/ 924402 h 924402"/>
                <a:gd name="connsiteX663" fmla="*/ 1027669 w 4603109"/>
                <a:gd name="connsiteY663" fmla="*/ 924402 h 924402"/>
                <a:gd name="connsiteX664" fmla="*/ 1012059 w 4603109"/>
                <a:gd name="connsiteY664" fmla="*/ 924402 h 924402"/>
                <a:gd name="connsiteX665" fmla="*/ 984943 w 4603109"/>
                <a:gd name="connsiteY665" fmla="*/ 924402 h 924402"/>
                <a:gd name="connsiteX666" fmla="*/ 929965 w 4603109"/>
                <a:gd name="connsiteY666" fmla="*/ 924402 h 924402"/>
                <a:gd name="connsiteX667" fmla="*/ 899900 w 4603109"/>
                <a:gd name="connsiteY667" fmla="*/ 924402 h 924402"/>
                <a:gd name="connsiteX668" fmla="*/ 857678 w 4603109"/>
                <a:gd name="connsiteY668" fmla="*/ 924402 h 924402"/>
                <a:gd name="connsiteX669" fmla="*/ 819171 w 4603109"/>
                <a:gd name="connsiteY669" fmla="*/ 924402 h 924402"/>
                <a:gd name="connsiteX670" fmla="*/ 729909 w 4603109"/>
                <a:gd name="connsiteY670" fmla="*/ 924402 h 924402"/>
                <a:gd name="connsiteX671" fmla="*/ 691402 w 4603109"/>
                <a:gd name="connsiteY671" fmla="*/ 924402 h 924402"/>
                <a:gd name="connsiteX672" fmla="*/ 687927 w 4603109"/>
                <a:gd name="connsiteY672" fmla="*/ 924402 h 924402"/>
                <a:gd name="connsiteX673" fmla="*/ 560158 w 4603109"/>
                <a:gd name="connsiteY673" fmla="*/ 924402 h 924402"/>
                <a:gd name="connsiteX674" fmla="*/ 432894 w 4603109"/>
                <a:gd name="connsiteY674" fmla="*/ 924402 h 924402"/>
                <a:gd name="connsiteX675" fmla="*/ 305125 w 4603109"/>
                <a:gd name="connsiteY675" fmla="*/ 924402 h 924402"/>
                <a:gd name="connsiteX676" fmla="*/ 223202 w 4603109"/>
                <a:gd name="connsiteY676" fmla="*/ 877348 h 924402"/>
                <a:gd name="connsiteX677" fmla="*/ 10809 w 4603109"/>
                <a:gd name="connsiteY677" fmla="*/ 509257 h 924402"/>
                <a:gd name="connsiteX678" fmla="*/ 10809 w 4603109"/>
                <a:gd name="connsiteY678" fmla="*/ 415146 h 924402"/>
                <a:gd name="connsiteX679" fmla="*/ 223202 w 4603109"/>
                <a:gd name="connsiteY679" fmla="*/ 47054 h 924402"/>
                <a:gd name="connsiteX680" fmla="*/ 305125 w 4603109"/>
                <a:gd name="connsiteY680" fmla="*/ 0 h 92440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  <a:cxn ang="0">
                  <a:pos x="connsiteX85" y="connsiteY85"/>
                </a:cxn>
                <a:cxn ang="0">
                  <a:pos x="connsiteX86" y="connsiteY86"/>
                </a:cxn>
                <a:cxn ang="0">
                  <a:pos x="connsiteX87" y="connsiteY87"/>
                </a:cxn>
                <a:cxn ang="0">
                  <a:pos x="connsiteX88" y="connsiteY88"/>
                </a:cxn>
                <a:cxn ang="0">
                  <a:pos x="connsiteX89" y="connsiteY89"/>
                </a:cxn>
                <a:cxn ang="0">
                  <a:pos x="connsiteX90" y="connsiteY90"/>
                </a:cxn>
                <a:cxn ang="0">
                  <a:pos x="connsiteX91" y="connsiteY91"/>
                </a:cxn>
                <a:cxn ang="0">
                  <a:pos x="connsiteX92" y="connsiteY92"/>
                </a:cxn>
                <a:cxn ang="0">
                  <a:pos x="connsiteX93" y="connsiteY93"/>
                </a:cxn>
                <a:cxn ang="0">
                  <a:pos x="connsiteX94" y="connsiteY94"/>
                </a:cxn>
                <a:cxn ang="0">
                  <a:pos x="connsiteX95" y="connsiteY95"/>
                </a:cxn>
                <a:cxn ang="0">
                  <a:pos x="connsiteX96" y="connsiteY96"/>
                </a:cxn>
                <a:cxn ang="0">
                  <a:pos x="connsiteX97" y="connsiteY97"/>
                </a:cxn>
                <a:cxn ang="0">
                  <a:pos x="connsiteX98" y="connsiteY98"/>
                </a:cxn>
                <a:cxn ang="0">
                  <a:pos x="connsiteX99" y="connsiteY99"/>
                </a:cxn>
                <a:cxn ang="0">
                  <a:pos x="connsiteX100" y="connsiteY100"/>
                </a:cxn>
                <a:cxn ang="0">
                  <a:pos x="connsiteX101" y="connsiteY101"/>
                </a:cxn>
                <a:cxn ang="0">
                  <a:pos x="connsiteX102" y="connsiteY102"/>
                </a:cxn>
                <a:cxn ang="0">
                  <a:pos x="connsiteX103" y="connsiteY103"/>
                </a:cxn>
                <a:cxn ang="0">
                  <a:pos x="connsiteX104" y="connsiteY104"/>
                </a:cxn>
                <a:cxn ang="0">
                  <a:pos x="connsiteX105" y="connsiteY105"/>
                </a:cxn>
                <a:cxn ang="0">
                  <a:pos x="connsiteX106" y="connsiteY106"/>
                </a:cxn>
                <a:cxn ang="0">
                  <a:pos x="connsiteX107" y="connsiteY107"/>
                </a:cxn>
                <a:cxn ang="0">
                  <a:pos x="connsiteX108" y="connsiteY108"/>
                </a:cxn>
                <a:cxn ang="0">
                  <a:pos x="connsiteX109" y="connsiteY109"/>
                </a:cxn>
                <a:cxn ang="0">
                  <a:pos x="connsiteX110" y="connsiteY110"/>
                </a:cxn>
                <a:cxn ang="0">
                  <a:pos x="connsiteX111" y="connsiteY111"/>
                </a:cxn>
                <a:cxn ang="0">
                  <a:pos x="connsiteX112" y="connsiteY112"/>
                </a:cxn>
                <a:cxn ang="0">
                  <a:pos x="connsiteX113" y="connsiteY113"/>
                </a:cxn>
                <a:cxn ang="0">
                  <a:pos x="connsiteX114" y="connsiteY114"/>
                </a:cxn>
                <a:cxn ang="0">
                  <a:pos x="connsiteX115" y="connsiteY115"/>
                </a:cxn>
                <a:cxn ang="0">
                  <a:pos x="connsiteX116" y="connsiteY116"/>
                </a:cxn>
                <a:cxn ang="0">
                  <a:pos x="connsiteX117" y="connsiteY117"/>
                </a:cxn>
                <a:cxn ang="0">
                  <a:pos x="connsiteX118" y="connsiteY118"/>
                </a:cxn>
                <a:cxn ang="0">
                  <a:pos x="connsiteX119" y="connsiteY119"/>
                </a:cxn>
                <a:cxn ang="0">
                  <a:pos x="connsiteX120" y="connsiteY120"/>
                </a:cxn>
                <a:cxn ang="0">
                  <a:pos x="connsiteX121" y="connsiteY121"/>
                </a:cxn>
                <a:cxn ang="0">
                  <a:pos x="connsiteX122" y="connsiteY122"/>
                </a:cxn>
                <a:cxn ang="0">
                  <a:pos x="connsiteX123" y="connsiteY123"/>
                </a:cxn>
                <a:cxn ang="0">
                  <a:pos x="connsiteX124" y="connsiteY124"/>
                </a:cxn>
                <a:cxn ang="0">
                  <a:pos x="connsiteX125" y="connsiteY125"/>
                </a:cxn>
                <a:cxn ang="0">
                  <a:pos x="connsiteX126" y="connsiteY126"/>
                </a:cxn>
                <a:cxn ang="0">
                  <a:pos x="connsiteX127" y="connsiteY127"/>
                </a:cxn>
                <a:cxn ang="0">
                  <a:pos x="connsiteX128" y="connsiteY128"/>
                </a:cxn>
                <a:cxn ang="0">
                  <a:pos x="connsiteX129" y="connsiteY129"/>
                </a:cxn>
                <a:cxn ang="0">
                  <a:pos x="connsiteX130" y="connsiteY130"/>
                </a:cxn>
                <a:cxn ang="0">
                  <a:pos x="connsiteX131" y="connsiteY131"/>
                </a:cxn>
                <a:cxn ang="0">
                  <a:pos x="connsiteX132" y="connsiteY132"/>
                </a:cxn>
                <a:cxn ang="0">
                  <a:pos x="connsiteX133" y="connsiteY133"/>
                </a:cxn>
                <a:cxn ang="0">
                  <a:pos x="connsiteX134" y="connsiteY134"/>
                </a:cxn>
                <a:cxn ang="0">
                  <a:pos x="connsiteX135" y="connsiteY135"/>
                </a:cxn>
                <a:cxn ang="0">
                  <a:pos x="connsiteX136" y="connsiteY136"/>
                </a:cxn>
                <a:cxn ang="0">
                  <a:pos x="connsiteX137" y="connsiteY137"/>
                </a:cxn>
                <a:cxn ang="0">
                  <a:pos x="connsiteX138" y="connsiteY138"/>
                </a:cxn>
                <a:cxn ang="0">
                  <a:pos x="connsiteX139" y="connsiteY139"/>
                </a:cxn>
                <a:cxn ang="0">
                  <a:pos x="connsiteX140" y="connsiteY140"/>
                </a:cxn>
                <a:cxn ang="0">
                  <a:pos x="connsiteX141" y="connsiteY141"/>
                </a:cxn>
                <a:cxn ang="0">
                  <a:pos x="connsiteX142" y="connsiteY142"/>
                </a:cxn>
                <a:cxn ang="0">
                  <a:pos x="connsiteX143" y="connsiteY143"/>
                </a:cxn>
                <a:cxn ang="0">
                  <a:pos x="connsiteX144" y="connsiteY144"/>
                </a:cxn>
                <a:cxn ang="0">
                  <a:pos x="connsiteX145" y="connsiteY145"/>
                </a:cxn>
                <a:cxn ang="0">
                  <a:pos x="connsiteX146" y="connsiteY146"/>
                </a:cxn>
                <a:cxn ang="0">
                  <a:pos x="connsiteX147" y="connsiteY147"/>
                </a:cxn>
                <a:cxn ang="0">
                  <a:pos x="connsiteX148" y="connsiteY148"/>
                </a:cxn>
                <a:cxn ang="0">
                  <a:pos x="connsiteX149" y="connsiteY149"/>
                </a:cxn>
                <a:cxn ang="0">
                  <a:pos x="connsiteX150" y="connsiteY150"/>
                </a:cxn>
                <a:cxn ang="0">
                  <a:pos x="connsiteX151" y="connsiteY151"/>
                </a:cxn>
                <a:cxn ang="0">
                  <a:pos x="connsiteX152" y="connsiteY152"/>
                </a:cxn>
                <a:cxn ang="0">
                  <a:pos x="connsiteX153" y="connsiteY153"/>
                </a:cxn>
                <a:cxn ang="0">
                  <a:pos x="connsiteX154" y="connsiteY154"/>
                </a:cxn>
                <a:cxn ang="0">
                  <a:pos x="connsiteX155" y="connsiteY155"/>
                </a:cxn>
                <a:cxn ang="0">
                  <a:pos x="connsiteX156" y="connsiteY156"/>
                </a:cxn>
                <a:cxn ang="0">
                  <a:pos x="connsiteX157" y="connsiteY157"/>
                </a:cxn>
                <a:cxn ang="0">
                  <a:pos x="connsiteX158" y="connsiteY158"/>
                </a:cxn>
                <a:cxn ang="0">
                  <a:pos x="connsiteX159" y="connsiteY159"/>
                </a:cxn>
                <a:cxn ang="0">
                  <a:pos x="connsiteX160" y="connsiteY160"/>
                </a:cxn>
                <a:cxn ang="0">
                  <a:pos x="connsiteX161" y="connsiteY161"/>
                </a:cxn>
                <a:cxn ang="0">
                  <a:pos x="connsiteX162" y="connsiteY162"/>
                </a:cxn>
                <a:cxn ang="0">
                  <a:pos x="connsiteX163" y="connsiteY163"/>
                </a:cxn>
                <a:cxn ang="0">
                  <a:pos x="connsiteX164" y="connsiteY164"/>
                </a:cxn>
                <a:cxn ang="0">
                  <a:pos x="connsiteX165" y="connsiteY165"/>
                </a:cxn>
                <a:cxn ang="0">
                  <a:pos x="connsiteX166" y="connsiteY166"/>
                </a:cxn>
                <a:cxn ang="0">
                  <a:pos x="connsiteX167" y="connsiteY167"/>
                </a:cxn>
                <a:cxn ang="0">
                  <a:pos x="connsiteX168" y="connsiteY168"/>
                </a:cxn>
                <a:cxn ang="0">
                  <a:pos x="connsiteX169" y="connsiteY169"/>
                </a:cxn>
                <a:cxn ang="0">
                  <a:pos x="connsiteX170" y="connsiteY170"/>
                </a:cxn>
                <a:cxn ang="0">
                  <a:pos x="connsiteX171" y="connsiteY171"/>
                </a:cxn>
                <a:cxn ang="0">
                  <a:pos x="connsiteX172" y="connsiteY172"/>
                </a:cxn>
                <a:cxn ang="0">
                  <a:pos x="connsiteX173" y="connsiteY173"/>
                </a:cxn>
                <a:cxn ang="0">
                  <a:pos x="connsiteX174" y="connsiteY174"/>
                </a:cxn>
                <a:cxn ang="0">
                  <a:pos x="connsiteX175" y="connsiteY175"/>
                </a:cxn>
                <a:cxn ang="0">
                  <a:pos x="connsiteX176" y="connsiteY176"/>
                </a:cxn>
                <a:cxn ang="0">
                  <a:pos x="connsiteX177" y="connsiteY177"/>
                </a:cxn>
                <a:cxn ang="0">
                  <a:pos x="connsiteX178" y="connsiteY178"/>
                </a:cxn>
                <a:cxn ang="0">
                  <a:pos x="connsiteX179" y="connsiteY179"/>
                </a:cxn>
                <a:cxn ang="0">
                  <a:pos x="connsiteX180" y="connsiteY180"/>
                </a:cxn>
                <a:cxn ang="0">
                  <a:pos x="connsiteX181" y="connsiteY181"/>
                </a:cxn>
                <a:cxn ang="0">
                  <a:pos x="connsiteX182" y="connsiteY182"/>
                </a:cxn>
                <a:cxn ang="0">
                  <a:pos x="connsiteX183" y="connsiteY183"/>
                </a:cxn>
                <a:cxn ang="0">
                  <a:pos x="connsiteX184" y="connsiteY184"/>
                </a:cxn>
                <a:cxn ang="0">
                  <a:pos x="connsiteX185" y="connsiteY185"/>
                </a:cxn>
                <a:cxn ang="0">
                  <a:pos x="connsiteX186" y="connsiteY186"/>
                </a:cxn>
                <a:cxn ang="0">
                  <a:pos x="connsiteX187" y="connsiteY187"/>
                </a:cxn>
                <a:cxn ang="0">
                  <a:pos x="connsiteX188" y="connsiteY188"/>
                </a:cxn>
                <a:cxn ang="0">
                  <a:pos x="connsiteX189" y="connsiteY189"/>
                </a:cxn>
                <a:cxn ang="0">
                  <a:pos x="connsiteX190" y="connsiteY190"/>
                </a:cxn>
                <a:cxn ang="0">
                  <a:pos x="connsiteX191" y="connsiteY191"/>
                </a:cxn>
                <a:cxn ang="0">
                  <a:pos x="connsiteX192" y="connsiteY192"/>
                </a:cxn>
                <a:cxn ang="0">
                  <a:pos x="connsiteX193" y="connsiteY193"/>
                </a:cxn>
                <a:cxn ang="0">
                  <a:pos x="connsiteX194" y="connsiteY194"/>
                </a:cxn>
                <a:cxn ang="0">
                  <a:pos x="connsiteX195" y="connsiteY195"/>
                </a:cxn>
                <a:cxn ang="0">
                  <a:pos x="connsiteX196" y="connsiteY196"/>
                </a:cxn>
                <a:cxn ang="0">
                  <a:pos x="connsiteX197" y="connsiteY197"/>
                </a:cxn>
                <a:cxn ang="0">
                  <a:pos x="connsiteX198" y="connsiteY198"/>
                </a:cxn>
                <a:cxn ang="0">
                  <a:pos x="connsiteX199" y="connsiteY199"/>
                </a:cxn>
                <a:cxn ang="0">
                  <a:pos x="connsiteX200" y="connsiteY200"/>
                </a:cxn>
                <a:cxn ang="0">
                  <a:pos x="connsiteX201" y="connsiteY201"/>
                </a:cxn>
                <a:cxn ang="0">
                  <a:pos x="connsiteX202" y="connsiteY202"/>
                </a:cxn>
                <a:cxn ang="0">
                  <a:pos x="connsiteX203" y="connsiteY203"/>
                </a:cxn>
                <a:cxn ang="0">
                  <a:pos x="connsiteX204" y="connsiteY204"/>
                </a:cxn>
                <a:cxn ang="0">
                  <a:pos x="connsiteX205" y="connsiteY205"/>
                </a:cxn>
                <a:cxn ang="0">
                  <a:pos x="connsiteX206" y="connsiteY206"/>
                </a:cxn>
                <a:cxn ang="0">
                  <a:pos x="connsiteX207" y="connsiteY207"/>
                </a:cxn>
                <a:cxn ang="0">
                  <a:pos x="connsiteX208" y="connsiteY208"/>
                </a:cxn>
                <a:cxn ang="0">
                  <a:pos x="connsiteX209" y="connsiteY209"/>
                </a:cxn>
                <a:cxn ang="0">
                  <a:pos x="connsiteX210" y="connsiteY210"/>
                </a:cxn>
                <a:cxn ang="0">
                  <a:pos x="connsiteX211" y="connsiteY211"/>
                </a:cxn>
                <a:cxn ang="0">
                  <a:pos x="connsiteX212" y="connsiteY212"/>
                </a:cxn>
                <a:cxn ang="0">
                  <a:pos x="connsiteX213" y="connsiteY213"/>
                </a:cxn>
                <a:cxn ang="0">
                  <a:pos x="connsiteX214" y="connsiteY214"/>
                </a:cxn>
                <a:cxn ang="0">
                  <a:pos x="connsiteX215" y="connsiteY215"/>
                </a:cxn>
                <a:cxn ang="0">
                  <a:pos x="connsiteX216" y="connsiteY216"/>
                </a:cxn>
                <a:cxn ang="0">
                  <a:pos x="connsiteX217" y="connsiteY217"/>
                </a:cxn>
                <a:cxn ang="0">
                  <a:pos x="connsiteX218" y="connsiteY218"/>
                </a:cxn>
                <a:cxn ang="0">
                  <a:pos x="connsiteX219" y="connsiteY219"/>
                </a:cxn>
                <a:cxn ang="0">
                  <a:pos x="connsiteX220" y="connsiteY220"/>
                </a:cxn>
                <a:cxn ang="0">
                  <a:pos x="connsiteX221" y="connsiteY221"/>
                </a:cxn>
                <a:cxn ang="0">
                  <a:pos x="connsiteX222" y="connsiteY222"/>
                </a:cxn>
                <a:cxn ang="0">
                  <a:pos x="connsiteX223" y="connsiteY223"/>
                </a:cxn>
                <a:cxn ang="0">
                  <a:pos x="connsiteX224" y="connsiteY224"/>
                </a:cxn>
                <a:cxn ang="0">
                  <a:pos x="connsiteX225" y="connsiteY225"/>
                </a:cxn>
                <a:cxn ang="0">
                  <a:pos x="connsiteX226" y="connsiteY226"/>
                </a:cxn>
                <a:cxn ang="0">
                  <a:pos x="connsiteX227" y="connsiteY227"/>
                </a:cxn>
                <a:cxn ang="0">
                  <a:pos x="connsiteX228" y="connsiteY228"/>
                </a:cxn>
                <a:cxn ang="0">
                  <a:pos x="connsiteX229" y="connsiteY229"/>
                </a:cxn>
                <a:cxn ang="0">
                  <a:pos x="connsiteX230" y="connsiteY230"/>
                </a:cxn>
                <a:cxn ang="0">
                  <a:pos x="connsiteX231" y="connsiteY231"/>
                </a:cxn>
                <a:cxn ang="0">
                  <a:pos x="connsiteX232" y="connsiteY232"/>
                </a:cxn>
                <a:cxn ang="0">
                  <a:pos x="connsiteX233" y="connsiteY233"/>
                </a:cxn>
                <a:cxn ang="0">
                  <a:pos x="connsiteX234" y="connsiteY234"/>
                </a:cxn>
                <a:cxn ang="0">
                  <a:pos x="connsiteX235" y="connsiteY235"/>
                </a:cxn>
                <a:cxn ang="0">
                  <a:pos x="connsiteX236" y="connsiteY236"/>
                </a:cxn>
                <a:cxn ang="0">
                  <a:pos x="connsiteX237" y="connsiteY237"/>
                </a:cxn>
                <a:cxn ang="0">
                  <a:pos x="connsiteX238" y="connsiteY238"/>
                </a:cxn>
                <a:cxn ang="0">
                  <a:pos x="connsiteX239" y="connsiteY239"/>
                </a:cxn>
                <a:cxn ang="0">
                  <a:pos x="connsiteX240" y="connsiteY240"/>
                </a:cxn>
                <a:cxn ang="0">
                  <a:pos x="connsiteX241" y="connsiteY241"/>
                </a:cxn>
                <a:cxn ang="0">
                  <a:pos x="connsiteX242" y="connsiteY242"/>
                </a:cxn>
                <a:cxn ang="0">
                  <a:pos x="connsiteX243" y="connsiteY243"/>
                </a:cxn>
                <a:cxn ang="0">
                  <a:pos x="connsiteX244" y="connsiteY244"/>
                </a:cxn>
                <a:cxn ang="0">
                  <a:pos x="connsiteX245" y="connsiteY245"/>
                </a:cxn>
                <a:cxn ang="0">
                  <a:pos x="connsiteX246" y="connsiteY246"/>
                </a:cxn>
                <a:cxn ang="0">
                  <a:pos x="connsiteX247" y="connsiteY247"/>
                </a:cxn>
                <a:cxn ang="0">
                  <a:pos x="connsiteX248" y="connsiteY248"/>
                </a:cxn>
                <a:cxn ang="0">
                  <a:pos x="connsiteX249" y="connsiteY249"/>
                </a:cxn>
                <a:cxn ang="0">
                  <a:pos x="connsiteX250" y="connsiteY250"/>
                </a:cxn>
                <a:cxn ang="0">
                  <a:pos x="connsiteX251" y="connsiteY251"/>
                </a:cxn>
                <a:cxn ang="0">
                  <a:pos x="connsiteX252" y="connsiteY252"/>
                </a:cxn>
                <a:cxn ang="0">
                  <a:pos x="connsiteX253" y="connsiteY253"/>
                </a:cxn>
                <a:cxn ang="0">
                  <a:pos x="connsiteX254" y="connsiteY254"/>
                </a:cxn>
                <a:cxn ang="0">
                  <a:pos x="connsiteX255" y="connsiteY255"/>
                </a:cxn>
                <a:cxn ang="0">
                  <a:pos x="connsiteX256" y="connsiteY256"/>
                </a:cxn>
                <a:cxn ang="0">
                  <a:pos x="connsiteX257" y="connsiteY257"/>
                </a:cxn>
                <a:cxn ang="0">
                  <a:pos x="connsiteX258" y="connsiteY258"/>
                </a:cxn>
                <a:cxn ang="0">
                  <a:pos x="connsiteX259" y="connsiteY259"/>
                </a:cxn>
                <a:cxn ang="0">
                  <a:pos x="connsiteX260" y="connsiteY260"/>
                </a:cxn>
                <a:cxn ang="0">
                  <a:pos x="connsiteX261" y="connsiteY261"/>
                </a:cxn>
                <a:cxn ang="0">
                  <a:pos x="connsiteX262" y="connsiteY262"/>
                </a:cxn>
                <a:cxn ang="0">
                  <a:pos x="connsiteX263" y="connsiteY263"/>
                </a:cxn>
                <a:cxn ang="0">
                  <a:pos x="connsiteX264" y="connsiteY264"/>
                </a:cxn>
                <a:cxn ang="0">
                  <a:pos x="connsiteX265" y="connsiteY265"/>
                </a:cxn>
                <a:cxn ang="0">
                  <a:pos x="connsiteX266" y="connsiteY266"/>
                </a:cxn>
                <a:cxn ang="0">
                  <a:pos x="connsiteX267" y="connsiteY267"/>
                </a:cxn>
                <a:cxn ang="0">
                  <a:pos x="connsiteX268" y="connsiteY268"/>
                </a:cxn>
                <a:cxn ang="0">
                  <a:pos x="connsiteX269" y="connsiteY269"/>
                </a:cxn>
                <a:cxn ang="0">
                  <a:pos x="connsiteX270" y="connsiteY270"/>
                </a:cxn>
                <a:cxn ang="0">
                  <a:pos x="connsiteX271" y="connsiteY271"/>
                </a:cxn>
                <a:cxn ang="0">
                  <a:pos x="connsiteX272" y="connsiteY272"/>
                </a:cxn>
                <a:cxn ang="0">
                  <a:pos x="connsiteX273" y="connsiteY273"/>
                </a:cxn>
                <a:cxn ang="0">
                  <a:pos x="connsiteX274" y="connsiteY274"/>
                </a:cxn>
                <a:cxn ang="0">
                  <a:pos x="connsiteX275" y="connsiteY275"/>
                </a:cxn>
                <a:cxn ang="0">
                  <a:pos x="connsiteX276" y="connsiteY276"/>
                </a:cxn>
                <a:cxn ang="0">
                  <a:pos x="connsiteX277" y="connsiteY277"/>
                </a:cxn>
                <a:cxn ang="0">
                  <a:pos x="connsiteX278" y="connsiteY278"/>
                </a:cxn>
                <a:cxn ang="0">
                  <a:pos x="connsiteX279" y="connsiteY279"/>
                </a:cxn>
                <a:cxn ang="0">
                  <a:pos x="connsiteX280" y="connsiteY280"/>
                </a:cxn>
                <a:cxn ang="0">
                  <a:pos x="connsiteX281" y="connsiteY281"/>
                </a:cxn>
                <a:cxn ang="0">
                  <a:pos x="connsiteX282" y="connsiteY282"/>
                </a:cxn>
                <a:cxn ang="0">
                  <a:pos x="connsiteX283" y="connsiteY283"/>
                </a:cxn>
                <a:cxn ang="0">
                  <a:pos x="connsiteX284" y="connsiteY284"/>
                </a:cxn>
                <a:cxn ang="0">
                  <a:pos x="connsiteX285" y="connsiteY285"/>
                </a:cxn>
                <a:cxn ang="0">
                  <a:pos x="connsiteX286" y="connsiteY286"/>
                </a:cxn>
                <a:cxn ang="0">
                  <a:pos x="connsiteX287" y="connsiteY287"/>
                </a:cxn>
                <a:cxn ang="0">
                  <a:pos x="connsiteX288" y="connsiteY288"/>
                </a:cxn>
                <a:cxn ang="0">
                  <a:pos x="connsiteX289" y="connsiteY289"/>
                </a:cxn>
                <a:cxn ang="0">
                  <a:pos x="connsiteX290" y="connsiteY290"/>
                </a:cxn>
                <a:cxn ang="0">
                  <a:pos x="connsiteX291" y="connsiteY291"/>
                </a:cxn>
                <a:cxn ang="0">
                  <a:pos x="connsiteX292" y="connsiteY292"/>
                </a:cxn>
                <a:cxn ang="0">
                  <a:pos x="connsiteX293" y="connsiteY293"/>
                </a:cxn>
                <a:cxn ang="0">
                  <a:pos x="connsiteX294" y="connsiteY294"/>
                </a:cxn>
                <a:cxn ang="0">
                  <a:pos x="connsiteX295" y="connsiteY295"/>
                </a:cxn>
                <a:cxn ang="0">
                  <a:pos x="connsiteX296" y="connsiteY296"/>
                </a:cxn>
                <a:cxn ang="0">
                  <a:pos x="connsiteX297" y="connsiteY297"/>
                </a:cxn>
                <a:cxn ang="0">
                  <a:pos x="connsiteX298" y="connsiteY298"/>
                </a:cxn>
                <a:cxn ang="0">
                  <a:pos x="connsiteX299" y="connsiteY299"/>
                </a:cxn>
                <a:cxn ang="0">
                  <a:pos x="connsiteX300" y="connsiteY300"/>
                </a:cxn>
                <a:cxn ang="0">
                  <a:pos x="connsiteX301" y="connsiteY301"/>
                </a:cxn>
                <a:cxn ang="0">
                  <a:pos x="connsiteX302" y="connsiteY302"/>
                </a:cxn>
                <a:cxn ang="0">
                  <a:pos x="connsiteX303" y="connsiteY303"/>
                </a:cxn>
                <a:cxn ang="0">
                  <a:pos x="connsiteX304" y="connsiteY304"/>
                </a:cxn>
                <a:cxn ang="0">
                  <a:pos x="connsiteX305" y="connsiteY305"/>
                </a:cxn>
                <a:cxn ang="0">
                  <a:pos x="connsiteX306" y="connsiteY306"/>
                </a:cxn>
                <a:cxn ang="0">
                  <a:pos x="connsiteX307" y="connsiteY307"/>
                </a:cxn>
                <a:cxn ang="0">
                  <a:pos x="connsiteX308" y="connsiteY308"/>
                </a:cxn>
                <a:cxn ang="0">
                  <a:pos x="connsiteX309" y="connsiteY309"/>
                </a:cxn>
                <a:cxn ang="0">
                  <a:pos x="connsiteX310" y="connsiteY310"/>
                </a:cxn>
                <a:cxn ang="0">
                  <a:pos x="connsiteX311" y="connsiteY311"/>
                </a:cxn>
                <a:cxn ang="0">
                  <a:pos x="connsiteX312" y="connsiteY312"/>
                </a:cxn>
                <a:cxn ang="0">
                  <a:pos x="connsiteX313" y="connsiteY313"/>
                </a:cxn>
                <a:cxn ang="0">
                  <a:pos x="connsiteX314" y="connsiteY314"/>
                </a:cxn>
                <a:cxn ang="0">
                  <a:pos x="connsiteX315" y="connsiteY315"/>
                </a:cxn>
                <a:cxn ang="0">
                  <a:pos x="connsiteX316" y="connsiteY316"/>
                </a:cxn>
                <a:cxn ang="0">
                  <a:pos x="connsiteX317" y="connsiteY317"/>
                </a:cxn>
                <a:cxn ang="0">
                  <a:pos x="connsiteX318" y="connsiteY318"/>
                </a:cxn>
                <a:cxn ang="0">
                  <a:pos x="connsiteX319" y="connsiteY319"/>
                </a:cxn>
                <a:cxn ang="0">
                  <a:pos x="connsiteX320" y="connsiteY320"/>
                </a:cxn>
                <a:cxn ang="0">
                  <a:pos x="connsiteX321" y="connsiteY321"/>
                </a:cxn>
                <a:cxn ang="0">
                  <a:pos x="connsiteX322" y="connsiteY322"/>
                </a:cxn>
                <a:cxn ang="0">
                  <a:pos x="connsiteX323" y="connsiteY323"/>
                </a:cxn>
                <a:cxn ang="0">
                  <a:pos x="connsiteX324" y="connsiteY324"/>
                </a:cxn>
                <a:cxn ang="0">
                  <a:pos x="connsiteX325" y="connsiteY325"/>
                </a:cxn>
                <a:cxn ang="0">
                  <a:pos x="connsiteX326" y="connsiteY326"/>
                </a:cxn>
                <a:cxn ang="0">
                  <a:pos x="connsiteX327" y="connsiteY327"/>
                </a:cxn>
                <a:cxn ang="0">
                  <a:pos x="connsiteX328" y="connsiteY328"/>
                </a:cxn>
                <a:cxn ang="0">
                  <a:pos x="connsiteX329" y="connsiteY329"/>
                </a:cxn>
                <a:cxn ang="0">
                  <a:pos x="connsiteX330" y="connsiteY330"/>
                </a:cxn>
                <a:cxn ang="0">
                  <a:pos x="connsiteX331" y="connsiteY331"/>
                </a:cxn>
                <a:cxn ang="0">
                  <a:pos x="connsiteX332" y="connsiteY332"/>
                </a:cxn>
                <a:cxn ang="0">
                  <a:pos x="connsiteX333" y="connsiteY333"/>
                </a:cxn>
                <a:cxn ang="0">
                  <a:pos x="connsiteX334" y="connsiteY334"/>
                </a:cxn>
                <a:cxn ang="0">
                  <a:pos x="connsiteX335" y="connsiteY335"/>
                </a:cxn>
                <a:cxn ang="0">
                  <a:pos x="connsiteX336" y="connsiteY336"/>
                </a:cxn>
                <a:cxn ang="0">
                  <a:pos x="connsiteX337" y="connsiteY337"/>
                </a:cxn>
                <a:cxn ang="0">
                  <a:pos x="connsiteX338" y="connsiteY338"/>
                </a:cxn>
                <a:cxn ang="0">
                  <a:pos x="connsiteX339" y="connsiteY339"/>
                </a:cxn>
                <a:cxn ang="0">
                  <a:pos x="connsiteX340" y="connsiteY340"/>
                </a:cxn>
                <a:cxn ang="0">
                  <a:pos x="connsiteX341" y="connsiteY341"/>
                </a:cxn>
                <a:cxn ang="0">
                  <a:pos x="connsiteX342" y="connsiteY342"/>
                </a:cxn>
                <a:cxn ang="0">
                  <a:pos x="connsiteX343" y="connsiteY343"/>
                </a:cxn>
                <a:cxn ang="0">
                  <a:pos x="connsiteX344" y="connsiteY344"/>
                </a:cxn>
                <a:cxn ang="0">
                  <a:pos x="connsiteX345" y="connsiteY345"/>
                </a:cxn>
                <a:cxn ang="0">
                  <a:pos x="connsiteX346" y="connsiteY346"/>
                </a:cxn>
                <a:cxn ang="0">
                  <a:pos x="connsiteX347" y="connsiteY347"/>
                </a:cxn>
                <a:cxn ang="0">
                  <a:pos x="connsiteX348" y="connsiteY348"/>
                </a:cxn>
                <a:cxn ang="0">
                  <a:pos x="connsiteX349" y="connsiteY349"/>
                </a:cxn>
                <a:cxn ang="0">
                  <a:pos x="connsiteX350" y="connsiteY350"/>
                </a:cxn>
                <a:cxn ang="0">
                  <a:pos x="connsiteX351" y="connsiteY351"/>
                </a:cxn>
                <a:cxn ang="0">
                  <a:pos x="connsiteX352" y="connsiteY352"/>
                </a:cxn>
                <a:cxn ang="0">
                  <a:pos x="connsiteX353" y="connsiteY353"/>
                </a:cxn>
                <a:cxn ang="0">
                  <a:pos x="connsiteX354" y="connsiteY354"/>
                </a:cxn>
                <a:cxn ang="0">
                  <a:pos x="connsiteX355" y="connsiteY355"/>
                </a:cxn>
                <a:cxn ang="0">
                  <a:pos x="connsiteX356" y="connsiteY356"/>
                </a:cxn>
                <a:cxn ang="0">
                  <a:pos x="connsiteX357" y="connsiteY357"/>
                </a:cxn>
                <a:cxn ang="0">
                  <a:pos x="connsiteX358" y="connsiteY358"/>
                </a:cxn>
                <a:cxn ang="0">
                  <a:pos x="connsiteX359" y="connsiteY359"/>
                </a:cxn>
                <a:cxn ang="0">
                  <a:pos x="connsiteX360" y="connsiteY360"/>
                </a:cxn>
                <a:cxn ang="0">
                  <a:pos x="connsiteX361" y="connsiteY361"/>
                </a:cxn>
                <a:cxn ang="0">
                  <a:pos x="connsiteX362" y="connsiteY362"/>
                </a:cxn>
                <a:cxn ang="0">
                  <a:pos x="connsiteX363" y="connsiteY363"/>
                </a:cxn>
                <a:cxn ang="0">
                  <a:pos x="connsiteX364" y="connsiteY364"/>
                </a:cxn>
                <a:cxn ang="0">
                  <a:pos x="connsiteX365" y="connsiteY365"/>
                </a:cxn>
                <a:cxn ang="0">
                  <a:pos x="connsiteX366" y="connsiteY366"/>
                </a:cxn>
                <a:cxn ang="0">
                  <a:pos x="connsiteX367" y="connsiteY367"/>
                </a:cxn>
                <a:cxn ang="0">
                  <a:pos x="connsiteX368" y="connsiteY368"/>
                </a:cxn>
                <a:cxn ang="0">
                  <a:pos x="connsiteX369" y="connsiteY369"/>
                </a:cxn>
                <a:cxn ang="0">
                  <a:pos x="connsiteX370" y="connsiteY370"/>
                </a:cxn>
                <a:cxn ang="0">
                  <a:pos x="connsiteX371" y="connsiteY371"/>
                </a:cxn>
                <a:cxn ang="0">
                  <a:pos x="connsiteX372" y="connsiteY372"/>
                </a:cxn>
                <a:cxn ang="0">
                  <a:pos x="connsiteX373" y="connsiteY373"/>
                </a:cxn>
                <a:cxn ang="0">
                  <a:pos x="connsiteX374" y="connsiteY374"/>
                </a:cxn>
                <a:cxn ang="0">
                  <a:pos x="connsiteX375" y="connsiteY375"/>
                </a:cxn>
                <a:cxn ang="0">
                  <a:pos x="connsiteX376" y="connsiteY376"/>
                </a:cxn>
                <a:cxn ang="0">
                  <a:pos x="connsiteX377" y="connsiteY377"/>
                </a:cxn>
                <a:cxn ang="0">
                  <a:pos x="connsiteX378" y="connsiteY378"/>
                </a:cxn>
                <a:cxn ang="0">
                  <a:pos x="connsiteX379" y="connsiteY379"/>
                </a:cxn>
                <a:cxn ang="0">
                  <a:pos x="connsiteX380" y="connsiteY380"/>
                </a:cxn>
                <a:cxn ang="0">
                  <a:pos x="connsiteX381" y="connsiteY381"/>
                </a:cxn>
                <a:cxn ang="0">
                  <a:pos x="connsiteX382" y="connsiteY382"/>
                </a:cxn>
                <a:cxn ang="0">
                  <a:pos x="connsiteX383" y="connsiteY383"/>
                </a:cxn>
                <a:cxn ang="0">
                  <a:pos x="connsiteX384" y="connsiteY384"/>
                </a:cxn>
                <a:cxn ang="0">
                  <a:pos x="connsiteX385" y="connsiteY385"/>
                </a:cxn>
                <a:cxn ang="0">
                  <a:pos x="connsiteX386" y="connsiteY386"/>
                </a:cxn>
                <a:cxn ang="0">
                  <a:pos x="connsiteX387" y="connsiteY387"/>
                </a:cxn>
                <a:cxn ang="0">
                  <a:pos x="connsiteX388" y="connsiteY388"/>
                </a:cxn>
                <a:cxn ang="0">
                  <a:pos x="connsiteX389" y="connsiteY389"/>
                </a:cxn>
                <a:cxn ang="0">
                  <a:pos x="connsiteX390" y="connsiteY390"/>
                </a:cxn>
                <a:cxn ang="0">
                  <a:pos x="connsiteX391" y="connsiteY391"/>
                </a:cxn>
                <a:cxn ang="0">
                  <a:pos x="connsiteX392" y="connsiteY392"/>
                </a:cxn>
                <a:cxn ang="0">
                  <a:pos x="connsiteX393" y="connsiteY393"/>
                </a:cxn>
                <a:cxn ang="0">
                  <a:pos x="connsiteX394" y="connsiteY394"/>
                </a:cxn>
                <a:cxn ang="0">
                  <a:pos x="connsiteX395" y="connsiteY395"/>
                </a:cxn>
                <a:cxn ang="0">
                  <a:pos x="connsiteX396" y="connsiteY396"/>
                </a:cxn>
                <a:cxn ang="0">
                  <a:pos x="connsiteX397" y="connsiteY397"/>
                </a:cxn>
                <a:cxn ang="0">
                  <a:pos x="connsiteX398" y="connsiteY398"/>
                </a:cxn>
                <a:cxn ang="0">
                  <a:pos x="connsiteX399" y="connsiteY399"/>
                </a:cxn>
                <a:cxn ang="0">
                  <a:pos x="connsiteX400" y="connsiteY400"/>
                </a:cxn>
                <a:cxn ang="0">
                  <a:pos x="connsiteX401" y="connsiteY401"/>
                </a:cxn>
                <a:cxn ang="0">
                  <a:pos x="connsiteX402" y="connsiteY402"/>
                </a:cxn>
                <a:cxn ang="0">
                  <a:pos x="connsiteX403" y="connsiteY403"/>
                </a:cxn>
                <a:cxn ang="0">
                  <a:pos x="connsiteX404" y="connsiteY404"/>
                </a:cxn>
                <a:cxn ang="0">
                  <a:pos x="connsiteX405" y="connsiteY405"/>
                </a:cxn>
                <a:cxn ang="0">
                  <a:pos x="connsiteX406" y="connsiteY406"/>
                </a:cxn>
                <a:cxn ang="0">
                  <a:pos x="connsiteX407" y="connsiteY407"/>
                </a:cxn>
                <a:cxn ang="0">
                  <a:pos x="connsiteX408" y="connsiteY408"/>
                </a:cxn>
                <a:cxn ang="0">
                  <a:pos x="connsiteX409" y="connsiteY409"/>
                </a:cxn>
                <a:cxn ang="0">
                  <a:pos x="connsiteX410" y="connsiteY410"/>
                </a:cxn>
                <a:cxn ang="0">
                  <a:pos x="connsiteX411" y="connsiteY411"/>
                </a:cxn>
                <a:cxn ang="0">
                  <a:pos x="connsiteX412" y="connsiteY412"/>
                </a:cxn>
                <a:cxn ang="0">
                  <a:pos x="connsiteX413" y="connsiteY413"/>
                </a:cxn>
                <a:cxn ang="0">
                  <a:pos x="connsiteX414" y="connsiteY414"/>
                </a:cxn>
                <a:cxn ang="0">
                  <a:pos x="connsiteX415" y="connsiteY415"/>
                </a:cxn>
                <a:cxn ang="0">
                  <a:pos x="connsiteX416" y="connsiteY416"/>
                </a:cxn>
                <a:cxn ang="0">
                  <a:pos x="connsiteX417" y="connsiteY417"/>
                </a:cxn>
                <a:cxn ang="0">
                  <a:pos x="connsiteX418" y="connsiteY418"/>
                </a:cxn>
                <a:cxn ang="0">
                  <a:pos x="connsiteX419" y="connsiteY419"/>
                </a:cxn>
                <a:cxn ang="0">
                  <a:pos x="connsiteX420" y="connsiteY420"/>
                </a:cxn>
                <a:cxn ang="0">
                  <a:pos x="connsiteX421" y="connsiteY421"/>
                </a:cxn>
                <a:cxn ang="0">
                  <a:pos x="connsiteX422" y="connsiteY422"/>
                </a:cxn>
                <a:cxn ang="0">
                  <a:pos x="connsiteX423" y="connsiteY423"/>
                </a:cxn>
                <a:cxn ang="0">
                  <a:pos x="connsiteX424" y="connsiteY424"/>
                </a:cxn>
                <a:cxn ang="0">
                  <a:pos x="connsiteX425" y="connsiteY425"/>
                </a:cxn>
                <a:cxn ang="0">
                  <a:pos x="connsiteX426" y="connsiteY426"/>
                </a:cxn>
                <a:cxn ang="0">
                  <a:pos x="connsiteX427" y="connsiteY427"/>
                </a:cxn>
                <a:cxn ang="0">
                  <a:pos x="connsiteX428" y="connsiteY428"/>
                </a:cxn>
                <a:cxn ang="0">
                  <a:pos x="connsiteX429" y="connsiteY429"/>
                </a:cxn>
                <a:cxn ang="0">
                  <a:pos x="connsiteX430" y="connsiteY430"/>
                </a:cxn>
                <a:cxn ang="0">
                  <a:pos x="connsiteX431" y="connsiteY431"/>
                </a:cxn>
                <a:cxn ang="0">
                  <a:pos x="connsiteX432" y="connsiteY432"/>
                </a:cxn>
                <a:cxn ang="0">
                  <a:pos x="connsiteX433" y="connsiteY433"/>
                </a:cxn>
                <a:cxn ang="0">
                  <a:pos x="connsiteX434" y="connsiteY434"/>
                </a:cxn>
                <a:cxn ang="0">
                  <a:pos x="connsiteX435" y="connsiteY435"/>
                </a:cxn>
                <a:cxn ang="0">
                  <a:pos x="connsiteX436" y="connsiteY436"/>
                </a:cxn>
                <a:cxn ang="0">
                  <a:pos x="connsiteX437" y="connsiteY437"/>
                </a:cxn>
                <a:cxn ang="0">
                  <a:pos x="connsiteX438" y="connsiteY438"/>
                </a:cxn>
                <a:cxn ang="0">
                  <a:pos x="connsiteX439" y="connsiteY439"/>
                </a:cxn>
                <a:cxn ang="0">
                  <a:pos x="connsiteX440" y="connsiteY440"/>
                </a:cxn>
                <a:cxn ang="0">
                  <a:pos x="connsiteX441" y="connsiteY441"/>
                </a:cxn>
                <a:cxn ang="0">
                  <a:pos x="connsiteX442" y="connsiteY442"/>
                </a:cxn>
                <a:cxn ang="0">
                  <a:pos x="connsiteX443" y="connsiteY443"/>
                </a:cxn>
                <a:cxn ang="0">
                  <a:pos x="connsiteX444" y="connsiteY444"/>
                </a:cxn>
                <a:cxn ang="0">
                  <a:pos x="connsiteX445" y="connsiteY445"/>
                </a:cxn>
                <a:cxn ang="0">
                  <a:pos x="connsiteX446" y="connsiteY446"/>
                </a:cxn>
                <a:cxn ang="0">
                  <a:pos x="connsiteX447" y="connsiteY447"/>
                </a:cxn>
                <a:cxn ang="0">
                  <a:pos x="connsiteX448" y="connsiteY448"/>
                </a:cxn>
                <a:cxn ang="0">
                  <a:pos x="connsiteX449" y="connsiteY449"/>
                </a:cxn>
                <a:cxn ang="0">
                  <a:pos x="connsiteX450" y="connsiteY450"/>
                </a:cxn>
                <a:cxn ang="0">
                  <a:pos x="connsiteX451" y="connsiteY451"/>
                </a:cxn>
                <a:cxn ang="0">
                  <a:pos x="connsiteX452" y="connsiteY452"/>
                </a:cxn>
                <a:cxn ang="0">
                  <a:pos x="connsiteX453" y="connsiteY453"/>
                </a:cxn>
                <a:cxn ang="0">
                  <a:pos x="connsiteX454" y="connsiteY454"/>
                </a:cxn>
                <a:cxn ang="0">
                  <a:pos x="connsiteX455" y="connsiteY455"/>
                </a:cxn>
                <a:cxn ang="0">
                  <a:pos x="connsiteX456" y="connsiteY456"/>
                </a:cxn>
                <a:cxn ang="0">
                  <a:pos x="connsiteX457" y="connsiteY457"/>
                </a:cxn>
                <a:cxn ang="0">
                  <a:pos x="connsiteX458" y="connsiteY458"/>
                </a:cxn>
                <a:cxn ang="0">
                  <a:pos x="connsiteX459" y="connsiteY459"/>
                </a:cxn>
                <a:cxn ang="0">
                  <a:pos x="connsiteX460" y="connsiteY460"/>
                </a:cxn>
                <a:cxn ang="0">
                  <a:pos x="connsiteX461" y="connsiteY461"/>
                </a:cxn>
                <a:cxn ang="0">
                  <a:pos x="connsiteX462" y="connsiteY462"/>
                </a:cxn>
                <a:cxn ang="0">
                  <a:pos x="connsiteX463" y="connsiteY463"/>
                </a:cxn>
                <a:cxn ang="0">
                  <a:pos x="connsiteX464" y="connsiteY464"/>
                </a:cxn>
                <a:cxn ang="0">
                  <a:pos x="connsiteX465" y="connsiteY465"/>
                </a:cxn>
                <a:cxn ang="0">
                  <a:pos x="connsiteX466" y="connsiteY466"/>
                </a:cxn>
                <a:cxn ang="0">
                  <a:pos x="connsiteX467" y="connsiteY467"/>
                </a:cxn>
                <a:cxn ang="0">
                  <a:pos x="connsiteX468" y="connsiteY468"/>
                </a:cxn>
                <a:cxn ang="0">
                  <a:pos x="connsiteX469" y="connsiteY469"/>
                </a:cxn>
                <a:cxn ang="0">
                  <a:pos x="connsiteX470" y="connsiteY470"/>
                </a:cxn>
                <a:cxn ang="0">
                  <a:pos x="connsiteX471" y="connsiteY471"/>
                </a:cxn>
                <a:cxn ang="0">
                  <a:pos x="connsiteX472" y="connsiteY472"/>
                </a:cxn>
                <a:cxn ang="0">
                  <a:pos x="connsiteX473" y="connsiteY473"/>
                </a:cxn>
                <a:cxn ang="0">
                  <a:pos x="connsiteX474" y="connsiteY474"/>
                </a:cxn>
                <a:cxn ang="0">
                  <a:pos x="connsiteX475" y="connsiteY475"/>
                </a:cxn>
                <a:cxn ang="0">
                  <a:pos x="connsiteX476" y="connsiteY476"/>
                </a:cxn>
                <a:cxn ang="0">
                  <a:pos x="connsiteX477" y="connsiteY477"/>
                </a:cxn>
                <a:cxn ang="0">
                  <a:pos x="connsiteX478" y="connsiteY478"/>
                </a:cxn>
                <a:cxn ang="0">
                  <a:pos x="connsiteX479" y="connsiteY479"/>
                </a:cxn>
                <a:cxn ang="0">
                  <a:pos x="connsiteX480" y="connsiteY480"/>
                </a:cxn>
                <a:cxn ang="0">
                  <a:pos x="connsiteX481" y="connsiteY481"/>
                </a:cxn>
                <a:cxn ang="0">
                  <a:pos x="connsiteX482" y="connsiteY482"/>
                </a:cxn>
                <a:cxn ang="0">
                  <a:pos x="connsiteX483" y="connsiteY483"/>
                </a:cxn>
                <a:cxn ang="0">
                  <a:pos x="connsiteX484" y="connsiteY484"/>
                </a:cxn>
                <a:cxn ang="0">
                  <a:pos x="connsiteX485" y="connsiteY485"/>
                </a:cxn>
                <a:cxn ang="0">
                  <a:pos x="connsiteX486" y="connsiteY486"/>
                </a:cxn>
                <a:cxn ang="0">
                  <a:pos x="connsiteX487" y="connsiteY487"/>
                </a:cxn>
                <a:cxn ang="0">
                  <a:pos x="connsiteX488" y="connsiteY488"/>
                </a:cxn>
                <a:cxn ang="0">
                  <a:pos x="connsiteX489" y="connsiteY489"/>
                </a:cxn>
                <a:cxn ang="0">
                  <a:pos x="connsiteX490" y="connsiteY490"/>
                </a:cxn>
                <a:cxn ang="0">
                  <a:pos x="connsiteX491" y="connsiteY491"/>
                </a:cxn>
                <a:cxn ang="0">
                  <a:pos x="connsiteX492" y="connsiteY492"/>
                </a:cxn>
                <a:cxn ang="0">
                  <a:pos x="connsiteX493" y="connsiteY493"/>
                </a:cxn>
                <a:cxn ang="0">
                  <a:pos x="connsiteX494" y="connsiteY494"/>
                </a:cxn>
                <a:cxn ang="0">
                  <a:pos x="connsiteX495" y="connsiteY495"/>
                </a:cxn>
                <a:cxn ang="0">
                  <a:pos x="connsiteX496" y="connsiteY496"/>
                </a:cxn>
                <a:cxn ang="0">
                  <a:pos x="connsiteX497" y="connsiteY497"/>
                </a:cxn>
                <a:cxn ang="0">
                  <a:pos x="connsiteX498" y="connsiteY498"/>
                </a:cxn>
                <a:cxn ang="0">
                  <a:pos x="connsiteX499" y="connsiteY499"/>
                </a:cxn>
                <a:cxn ang="0">
                  <a:pos x="connsiteX500" y="connsiteY500"/>
                </a:cxn>
                <a:cxn ang="0">
                  <a:pos x="connsiteX501" y="connsiteY501"/>
                </a:cxn>
                <a:cxn ang="0">
                  <a:pos x="connsiteX502" y="connsiteY502"/>
                </a:cxn>
                <a:cxn ang="0">
                  <a:pos x="connsiteX503" y="connsiteY503"/>
                </a:cxn>
                <a:cxn ang="0">
                  <a:pos x="connsiteX504" y="connsiteY504"/>
                </a:cxn>
                <a:cxn ang="0">
                  <a:pos x="connsiteX505" y="connsiteY505"/>
                </a:cxn>
                <a:cxn ang="0">
                  <a:pos x="connsiteX506" y="connsiteY506"/>
                </a:cxn>
                <a:cxn ang="0">
                  <a:pos x="connsiteX507" y="connsiteY507"/>
                </a:cxn>
                <a:cxn ang="0">
                  <a:pos x="connsiteX508" y="connsiteY508"/>
                </a:cxn>
                <a:cxn ang="0">
                  <a:pos x="connsiteX509" y="connsiteY509"/>
                </a:cxn>
                <a:cxn ang="0">
                  <a:pos x="connsiteX510" y="connsiteY510"/>
                </a:cxn>
                <a:cxn ang="0">
                  <a:pos x="connsiteX511" y="connsiteY511"/>
                </a:cxn>
                <a:cxn ang="0">
                  <a:pos x="connsiteX512" y="connsiteY512"/>
                </a:cxn>
                <a:cxn ang="0">
                  <a:pos x="connsiteX513" y="connsiteY513"/>
                </a:cxn>
                <a:cxn ang="0">
                  <a:pos x="connsiteX514" y="connsiteY514"/>
                </a:cxn>
                <a:cxn ang="0">
                  <a:pos x="connsiteX515" y="connsiteY515"/>
                </a:cxn>
                <a:cxn ang="0">
                  <a:pos x="connsiteX516" y="connsiteY516"/>
                </a:cxn>
                <a:cxn ang="0">
                  <a:pos x="connsiteX517" y="connsiteY517"/>
                </a:cxn>
                <a:cxn ang="0">
                  <a:pos x="connsiteX518" y="connsiteY518"/>
                </a:cxn>
                <a:cxn ang="0">
                  <a:pos x="connsiteX519" y="connsiteY519"/>
                </a:cxn>
                <a:cxn ang="0">
                  <a:pos x="connsiteX520" y="connsiteY520"/>
                </a:cxn>
                <a:cxn ang="0">
                  <a:pos x="connsiteX521" y="connsiteY521"/>
                </a:cxn>
                <a:cxn ang="0">
                  <a:pos x="connsiteX522" y="connsiteY522"/>
                </a:cxn>
                <a:cxn ang="0">
                  <a:pos x="connsiteX523" y="connsiteY523"/>
                </a:cxn>
                <a:cxn ang="0">
                  <a:pos x="connsiteX524" y="connsiteY524"/>
                </a:cxn>
                <a:cxn ang="0">
                  <a:pos x="connsiteX525" y="connsiteY525"/>
                </a:cxn>
                <a:cxn ang="0">
                  <a:pos x="connsiteX526" y="connsiteY526"/>
                </a:cxn>
                <a:cxn ang="0">
                  <a:pos x="connsiteX527" y="connsiteY527"/>
                </a:cxn>
                <a:cxn ang="0">
                  <a:pos x="connsiteX528" y="connsiteY528"/>
                </a:cxn>
                <a:cxn ang="0">
                  <a:pos x="connsiteX529" y="connsiteY529"/>
                </a:cxn>
                <a:cxn ang="0">
                  <a:pos x="connsiteX530" y="connsiteY530"/>
                </a:cxn>
                <a:cxn ang="0">
                  <a:pos x="connsiteX531" y="connsiteY531"/>
                </a:cxn>
                <a:cxn ang="0">
                  <a:pos x="connsiteX532" y="connsiteY532"/>
                </a:cxn>
                <a:cxn ang="0">
                  <a:pos x="connsiteX533" y="connsiteY533"/>
                </a:cxn>
                <a:cxn ang="0">
                  <a:pos x="connsiteX534" y="connsiteY534"/>
                </a:cxn>
                <a:cxn ang="0">
                  <a:pos x="connsiteX535" y="connsiteY535"/>
                </a:cxn>
                <a:cxn ang="0">
                  <a:pos x="connsiteX536" y="connsiteY536"/>
                </a:cxn>
                <a:cxn ang="0">
                  <a:pos x="connsiteX537" y="connsiteY537"/>
                </a:cxn>
                <a:cxn ang="0">
                  <a:pos x="connsiteX538" y="connsiteY538"/>
                </a:cxn>
                <a:cxn ang="0">
                  <a:pos x="connsiteX539" y="connsiteY539"/>
                </a:cxn>
                <a:cxn ang="0">
                  <a:pos x="connsiteX540" y="connsiteY540"/>
                </a:cxn>
                <a:cxn ang="0">
                  <a:pos x="connsiteX541" y="connsiteY541"/>
                </a:cxn>
                <a:cxn ang="0">
                  <a:pos x="connsiteX542" y="connsiteY542"/>
                </a:cxn>
                <a:cxn ang="0">
                  <a:pos x="connsiteX543" y="connsiteY543"/>
                </a:cxn>
                <a:cxn ang="0">
                  <a:pos x="connsiteX544" y="connsiteY544"/>
                </a:cxn>
                <a:cxn ang="0">
                  <a:pos x="connsiteX545" y="connsiteY545"/>
                </a:cxn>
                <a:cxn ang="0">
                  <a:pos x="connsiteX546" y="connsiteY546"/>
                </a:cxn>
                <a:cxn ang="0">
                  <a:pos x="connsiteX547" y="connsiteY547"/>
                </a:cxn>
                <a:cxn ang="0">
                  <a:pos x="connsiteX548" y="connsiteY548"/>
                </a:cxn>
                <a:cxn ang="0">
                  <a:pos x="connsiteX549" y="connsiteY549"/>
                </a:cxn>
                <a:cxn ang="0">
                  <a:pos x="connsiteX550" y="connsiteY550"/>
                </a:cxn>
                <a:cxn ang="0">
                  <a:pos x="connsiteX551" y="connsiteY551"/>
                </a:cxn>
                <a:cxn ang="0">
                  <a:pos x="connsiteX552" y="connsiteY552"/>
                </a:cxn>
                <a:cxn ang="0">
                  <a:pos x="connsiteX553" y="connsiteY553"/>
                </a:cxn>
                <a:cxn ang="0">
                  <a:pos x="connsiteX554" y="connsiteY554"/>
                </a:cxn>
                <a:cxn ang="0">
                  <a:pos x="connsiteX555" y="connsiteY555"/>
                </a:cxn>
                <a:cxn ang="0">
                  <a:pos x="connsiteX556" y="connsiteY556"/>
                </a:cxn>
                <a:cxn ang="0">
                  <a:pos x="connsiteX557" y="connsiteY557"/>
                </a:cxn>
                <a:cxn ang="0">
                  <a:pos x="connsiteX558" y="connsiteY558"/>
                </a:cxn>
                <a:cxn ang="0">
                  <a:pos x="connsiteX559" y="connsiteY559"/>
                </a:cxn>
                <a:cxn ang="0">
                  <a:pos x="connsiteX560" y="connsiteY560"/>
                </a:cxn>
                <a:cxn ang="0">
                  <a:pos x="connsiteX561" y="connsiteY561"/>
                </a:cxn>
                <a:cxn ang="0">
                  <a:pos x="connsiteX562" y="connsiteY562"/>
                </a:cxn>
                <a:cxn ang="0">
                  <a:pos x="connsiteX563" y="connsiteY563"/>
                </a:cxn>
                <a:cxn ang="0">
                  <a:pos x="connsiteX564" y="connsiteY564"/>
                </a:cxn>
                <a:cxn ang="0">
                  <a:pos x="connsiteX565" y="connsiteY565"/>
                </a:cxn>
                <a:cxn ang="0">
                  <a:pos x="connsiteX566" y="connsiteY566"/>
                </a:cxn>
                <a:cxn ang="0">
                  <a:pos x="connsiteX567" y="connsiteY567"/>
                </a:cxn>
                <a:cxn ang="0">
                  <a:pos x="connsiteX568" y="connsiteY568"/>
                </a:cxn>
                <a:cxn ang="0">
                  <a:pos x="connsiteX569" y="connsiteY569"/>
                </a:cxn>
                <a:cxn ang="0">
                  <a:pos x="connsiteX570" y="connsiteY570"/>
                </a:cxn>
                <a:cxn ang="0">
                  <a:pos x="connsiteX571" y="connsiteY571"/>
                </a:cxn>
                <a:cxn ang="0">
                  <a:pos x="connsiteX572" y="connsiteY572"/>
                </a:cxn>
                <a:cxn ang="0">
                  <a:pos x="connsiteX573" y="connsiteY573"/>
                </a:cxn>
                <a:cxn ang="0">
                  <a:pos x="connsiteX574" y="connsiteY574"/>
                </a:cxn>
                <a:cxn ang="0">
                  <a:pos x="connsiteX575" y="connsiteY575"/>
                </a:cxn>
                <a:cxn ang="0">
                  <a:pos x="connsiteX576" y="connsiteY576"/>
                </a:cxn>
                <a:cxn ang="0">
                  <a:pos x="connsiteX577" y="connsiteY577"/>
                </a:cxn>
                <a:cxn ang="0">
                  <a:pos x="connsiteX578" y="connsiteY578"/>
                </a:cxn>
                <a:cxn ang="0">
                  <a:pos x="connsiteX579" y="connsiteY579"/>
                </a:cxn>
                <a:cxn ang="0">
                  <a:pos x="connsiteX580" y="connsiteY580"/>
                </a:cxn>
                <a:cxn ang="0">
                  <a:pos x="connsiteX581" y="connsiteY581"/>
                </a:cxn>
                <a:cxn ang="0">
                  <a:pos x="connsiteX582" y="connsiteY582"/>
                </a:cxn>
                <a:cxn ang="0">
                  <a:pos x="connsiteX583" y="connsiteY583"/>
                </a:cxn>
                <a:cxn ang="0">
                  <a:pos x="connsiteX584" y="connsiteY584"/>
                </a:cxn>
                <a:cxn ang="0">
                  <a:pos x="connsiteX585" y="connsiteY585"/>
                </a:cxn>
                <a:cxn ang="0">
                  <a:pos x="connsiteX586" y="connsiteY586"/>
                </a:cxn>
                <a:cxn ang="0">
                  <a:pos x="connsiteX587" y="connsiteY587"/>
                </a:cxn>
                <a:cxn ang="0">
                  <a:pos x="connsiteX588" y="connsiteY588"/>
                </a:cxn>
                <a:cxn ang="0">
                  <a:pos x="connsiteX589" y="connsiteY589"/>
                </a:cxn>
                <a:cxn ang="0">
                  <a:pos x="connsiteX590" y="connsiteY590"/>
                </a:cxn>
                <a:cxn ang="0">
                  <a:pos x="connsiteX591" y="connsiteY591"/>
                </a:cxn>
                <a:cxn ang="0">
                  <a:pos x="connsiteX592" y="connsiteY592"/>
                </a:cxn>
                <a:cxn ang="0">
                  <a:pos x="connsiteX593" y="connsiteY593"/>
                </a:cxn>
                <a:cxn ang="0">
                  <a:pos x="connsiteX594" y="connsiteY594"/>
                </a:cxn>
                <a:cxn ang="0">
                  <a:pos x="connsiteX595" y="connsiteY595"/>
                </a:cxn>
                <a:cxn ang="0">
                  <a:pos x="connsiteX596" y="connsiteY596"/>
                </a:cxn>
                <a:cxn ang="0">
                  <a:pos x="connsiteX597" y="connsiteY597"/>
                </a:cxn>
                <a:cxn ang="0">
                  <a:pos x="connsiteX598" y="connsiteY598"/>
                </a:cxn>
                <a:cxn ang="0">
                  <a:pos x="connsiteX599" y="connsiteY599"/>
                </a:cxn>
                <a:cxn ang="0">
                  <a:pos x="connsiteX600" y="connsiteY600"/>
                </a:cxn>
                <a:cxn ang="0">
                  <a:pos x="connsiteX601" y="connsiteY601"/>
                </a:cxn>
                <a:cxn ang="0">
                  <a:pos x="connsiteX602" y="connsiteY602"/>
                </a:cxn>
                <a:cxn ang="0">
                  <a:pos x="connsiteX603" y="connsiteY603"/>
                </a:cxn>
                <a:cxn ang="0">
                  <a:pos x="connsiteX604" y="connsiteY604"/>
                </a:cxn>
                <a:cxn ang="0">
                  <a:pos x="connsiteX605" y="connsiteY605"/>
                </a:cxn>
                <a:cxn ang="0">
                  <a:pos x="connsiteX606" y="connsiteY606"/>
                </a:cxn>
                <a:cxn ang="0">
                  <a:pos x="connsiteX607" y="connsiteY607"/>
                </a:cxn>
                <a:cxn ang="0">
                  <a:pos x="connsiteX608" y="connsiteY608"/>
                </a:cxn>
                <a:cxn ang="0">
                  <a:pos x="connsiteX609" y="connsiteY609"/>
                </a:cxn>
                <a:cxn ang="0">
                  <a:pos x="connsiteX610" y="connsiteY610"/>
                </a:cxn>
                <a:cxn ang="0">
                  <a:pos x="connsiteX611" y="connsiteY611"/>
                </a:cxn>
                <a:cxn ang="0">
                  <a:pos x="connsiteX612" y="connsiteY612"/>
                </a:cxn>
                <a:cxn ang="0">
                  <a:pos x="connsiteX613" y="connsiteY613"/>
                </a:cxn>
                <a:cxn ang="0">
                  <a:pos x="connsiteX614" y="connsiteY614"/>
                </a:cxn>
                <a:cxn ang="0">
                  <a:pos x="connsiteX615" y="connsiteY615"/>
                </a:cxn>
                <a:cxn ang="0">
                  <a:pos x="connsiteX616" y="connsiteY616"/>
                </a:cxn>
                <a:cxn ang="0">
                  <a:pos x="connsiteX617" y="connsiteY617"/>
                </a:cxn>
                <a:cxn ang="0">
                  <a:pos x="connsiteX618" y="connsiteY618"/>
                </a:cxn>
                <a:cxn ang="0">
                  <a:pos x="connsiteX619" y="connsiteY619"/>
                </a:cxn>
                <a:cxn ang="0">
                  <a:pos x="connsiteX620" y="connsiteY620"/>
                </a:cxn>
                <a:cxn ang="0">
                  <a:pos x="connsiteX621" y="connsiteY621"/>
                </a:cxn>
                <a:cxn ang="0">
                  <a:pos x="connsiteX622" y="connsiteY622"/>
                </a:cxn>
                <a:cxn ang="0">
                  <a:pos x="connsiteX623" y="connsiteY623"/>
                </a:cxn>
                <a:cxn ang="0">
                  <a:pos x="connsiteX624" y="connsiteY624"/>
                </a:cxn>
                <a:cxn ang="0">
                  <a:pos x="connsiteX625" y="connsiteY625"/>
                </a:cxn>
                <a:cxn ang="0">
                  <a:pos x="connsiteX626" y="connsiteY626"/>
                </a:cxn>
                <a:cxn ang="0">
                  <a:pos x="connsiteX627" y="connsiteY627"/>
                </a:cxn>
                <a:cxn ang="0">
                  <a:pos x="connsiteX628" y="connsiteY628"/>
                </a:cxn>
                <a:cxn ang="0">
                  <a:pos x="connsiteX629" y="connsiteY629"/>
                </a:cxn>
                <a:cxn ang="0">
                  <a:pos x="connsiteX630" y="connsiteY630"/>
                </a:cxn>
                <a:cxn ang="0">
                  <a:pos x="connsiteX631" y="connsiteY631"/>
                </a:cxn>
                <a:cxn ang="0">
                  <a:pos x="connsiteX632" y="connsiteY632"/>
                </a:cxn>
                <a:cxn ang="0">
                  <a:pos x="connsiteX633" y="connsiteY633"/>
                </a:cxn>
                <a:cxn ang="0">
                  <a:pos x="connsiteX634" y="connsiteY634"/>
                </a:cxn>
                <a:cxn ang="0">
                  <a:pos x="connsiteX635" y="connsiteY635"/>
                </a:cxn>
                <a:cxn ang="0">
                  <a:pos x="connsiteX636" y="connsiteY636"/>
                </a:cxn>
                <a:cxn ang="0">
                  <a:pos x="connsiteX637" y="connsiteY637"/>
                </a:cxn>
                <a:cxn ang="0">
                  <a:pos x="connsiteX638" y="connsiteY638"/>
                </a:cxn>
                <a:cxn ang="0">
                  <a:pos x="connsiteX639" y="connsiteY639"/>
                </a:cxn>
                <a:cxn ang="0">
                  <a:pos x="connsiteX640" y="connsiteY640"/>
                </a:cxn>
                <a:cxn ang="0">
                  <a:pos x="connsiteX641" y="connsiteY641"/>
                </a:cxn>
                <a:cxn ang="0">
                  <a:pos x="connsiteX642" y="connsiteY642"/>
                </a:cxn>
                <a:cxn ang="0">
                  <a:pos x="connsiteX643" y="connsiteY643"/>
                </a:cxn>
                <a:cxn ang="0">
                  <a:pos x="connsiteX644" y="connsiteY644"/>
                </a:cxn>
                <a:cxn ang="0">
                  <a:pos x="connsiteX645" y="connsiteY645"/>
                </a:cxn>
                <a:cxn ang="0">
                  <a:pos x="connsiteX646" y="connsiteY646"/>
                </a:cxn>
                <a:cxn ang="0">
                  <a:pos x="connsiteX647" y="connsiteY647"/>
                </a:cxn>
                <a:cxn ang="0">
                  <a:pos x="connsiteX648" y="connsiteY648"/>
                </a:cxn>
                <a:cxn ang="0">
                  <a:pos x="connsiteX649" y="connsiteY649"/>
                </a:cxn>
                <a:cxn ang="0">
                  <a:pos x="connsiteX650" y="connsiteY650"/>
                </a:cxn>
                <a:cxn ang="0">
                  <a:pos x="connsiteX651" y="connsiteY651"/>
                </a:cxn>
                <a:cxn ang="0">
                  <a:pos x="connsiteX652" y="connsiteY652"/>
                </a:cxn>
                <a:cxn ang="0">
                  <a:pos x="connsiteX653" y="connsiteY653"/>
                </a:cxn>
                <a:cxn ang="0">
                  <a:pos x="connsiteX654" y="connsiteY654"/>
                </a:cxn>
                <a:cxn ang="0">
                  <a:pos x="connsiteX655" y="connsiteY655"/>
                </a:cxn>
                <a:cxn ang="0">
                  <a:pos x="connsiteX656" y="connsiteY656"/>
                </a:cxn>
                <a:cxn ang="0">
                  <a:pos x="connsiteX657" y="connsiteY657"/>
                </a:cxn>
                <a:cxn ang="0">
                  <a:pos x="connsiteX658" y="connsiteY658"/>
                </a:cxn>
                <a:cxn ang="0">
                  <a:pos x="connsiteX659" y="connsiteY659"/>
                </a:cxn>
                <a:cxn ang="0">
                  <a:pos x="connsiteX660" y="connsiteY660"/>
                </a:cxn>
                <a:cxn ang="0">
                  <a:pos x="connsiteX661" y="connsiteY661"/>
                </a:cxn>
                <a:cxn ang="0">
                  <a:pos x="connsiteX662" y="connsiteY662"/>
                </a:cxn>
                <a:cxn ang="0">
                  <a:pos x="connsiteX663" y="connsiteY663"/>
                </a:cxn>
                <a:cxn ang="0">
                  <a:pos x="connsiteX664" y="connsiteY664"/>
                </a:cxn>
                <a:cxn ang="0">
                  <a:pos x="connsiteX665" y="connsiteY665"/>
                </a:cxn>
                <a:cxn ang="0">
                  <a:pos x="connsiteX666" y="connsiteY666"/>
                </a:cxn>
                <a:cxn ang="0">
                  <a:pos x="connsiteX667" y="connsiteY667"/>
                </a:cxn>
                <a:cxn ang="0">
                  <a:pos x="connsiteX668" y="connsiteY668"/>
                </a:cxn>
                <a:cxn ang="0">
                  <a:pos x="connsiteX669" y="connsiteY669"/>
                </a:cxn>
                <a:cxn ang="0">
                  <a:pos x="connsiteX670" y="connsiteY670"/>
                </a:cxn>
                <a:cxn ang="0">
                  <a:pos x="connsiteX671" y="connsiteY671"/>
                </a:cxn>
                <a:cxn ang="0">
                  <a:pos x="connsiteX672" y="connsiteY672"/>
                </a:cxn>
                <a:cxn ang="0">
                  <a:pos x="connsiteX673" y="connsiteY673"/>
                </a:cxn>
                <a:cxn ang="0">
                  <a:pos x="connsiteX674" y="connsiteY674"/>
                </a:cxn>
                <a:cxn ang="0">
                  <a:pos x="connsiteX675" y="connsiteY675"/>
                </a:cxn>
                <a:cxn ang="0">
                  <a:pos x="connsiteX676" y="connsiteY676"/>
                </a:cxn>
                <a:cxn ang="0">
                  <a:pos x="connsiteX677" y="connsiteY677"/>
                </a:cxn>
                <a:cxn ang="0">
                  <a:pos x="connsiteX678" y="connsiteY678"/>
                </a:cxn>
                <a:cxn ang="0">
                  <a:pos x="connsiteX679" y="connsiteY679"/>
                </a:cxn>
                <a:cxn ang="0">
                  <a:pos x="connsiteX680" y="connsiteY680"/>
                </a:cxn>
              </a:cxnLst>
              <a:rect l="l" t="t" r="r" b="b"/>
              <a:pathLst>
                <a:path w="4603109" h="924402">
                  <a:moveTo>
                    <a:pt x="305125" y="0"/>
                  </a:moveTo>
                  <a:lnTo>
                    <a:pt x="432894" y="0"/>
                  </a:lnTo>
                  <a:lnTo>
                    <a:pt x="445336" y="0"/>
                  </a:lnTo>
                  <a:cubicBezTo>
                    <a:pt x="485989" y="0"/>
                    <a:pt x="520835" y="0"/>
                    <a:pt x="550703" y="0"/>
                  </a:cubicBezTo>
                  <a:lnTo>
                    <a:pt x="560158" y="0"/>
                  </a:lnTo>
                  <a:lnTo>
                    <a:pt x="573105" y="0"/>
                  </a:lnTo>
                  <a:lnTo>
                    <a:pt x="626202" y="0"/>
                  </a:lnTo>
                  <a:cubicBezTo>
                    <a:pt x="646943" y="0"/>
                    <a:pt x="663537" y="0"/>
                    <a:pt x="676811" y="0"/>
                  </a:cubicBezTo>
                  <a:lnTo>
                    <a:pt x="678472" y="0"/>
                  </a:lnTo>
                  <a:lnTo>
                    <a:pt x="687927" y="0"/>
                  </a:lnTo>
                  <a:lnTo>
                    <a:pt x="691402" y="0"/>
                  </a:lnTo>
                  <a:lnTo>
                    <a:pt x="700371" y="0"/>
                  </a:lnTo>
                  <a:lnTo>
                    <a:pt x="707508" y="0"/>
                  </a:lnTo>
                  <a:cubicBezTo>
                    <a:pt x="729909" y="0"/>
                    <a:pt x="729909" y="0"/>
                    <a:pt x="729909" y="0"/>
                  </a:cubicBezTo>
                  <a:lnTo>
                    <a:pt x="753971" y="0"/>
                  </a:lnTo>
                  <a:lnTo>
                    <a:pt x="804580" y="0"/>
                  </a:lnTo>
                  <a:lnTo>
                    <a:pt x="805737" y="0"/>
                  </a:lnTo>
                  <a:lnTo>
                    <a:pt x="819171" y="0"/>
                  </a:lnTo>
                  <a:lnTo>
                    <a:pt x="828140" y="0"/>
                  </a:lnTo>
                  <a:lnTo>
                    <a:pt x="831615" y="0"/>
                  </a:lnTo>
                  <a:lnTo>
                    <a:pt x="835277" y="0"/>
                  </a:lnTo>
                  <a:lnTo>
                    <a:pt x="857678" y="0"/>
                  </a:lnTo>
                  <a:lnTo>
                    <a:pt x="864889" y="0"/>
                  </a:lnTo>
                  <a:lnTo>
                    <a:pt x="899900" y="0"/>
                  </a:lnTo>
                  <a:lnTo>
                    <a:pt x="909341" y="0"/>
                  </a:lnTo>
                  <a:lnTo>
                    <a:pt x="929965" y="0"/>
                  </a:lnTo>
                  <a:lnTo>
                    <a:pt x="933506" y="0"/>
                  </a:lnTo>
                  <a:lnTo>
                    <a:pt x="936982" y="0"/>
                  </a:lnTo>
                  <a:lnTo>
                    <a:pt x="959384" y="0"/>
                  </a:lnTo>
                  <a:lnTo>
                    <a:pt x="962542" y="0"/>
                  </a:lnTo>
                  <a:lnTo>
                    <a:pt x="984943" y="0"/>
                  </a:lnTo>
                  <a:lnTo>
                    <a:pt x="992658" y="0"/>
                  </a:lnTo>
                  <a:lnTo>
                    <a:pt x="1012059" y="0"/>
                  </a:lnTo>
                  <a:lnTo>
                    <a:pt x="1012480" y="0"/>
                  </a:lnTo>
                  <a:lnTo>
                    <a:pt x="1027669" y="0"/>
                  </a:lnTo>
                  <a:lnTo>
                    <a:pt x="1037110" y="0"/>
                  </a:lnTo>
                  <a:lnTo>
                    <a:pt x="1040112" y="0"/>
                  </a:lnTo>
                  <a:lnTo>
                    <a:pt x="1057734" y="0"/>
                  </a:lnTo>
                  <a:lnTo>
                    <a:pt x="1064751" y="0"/>
                  </a:lnTo>
                  <a:lnTo>
                    <a:pt x="1070177" y="0"/>
                  </a:lnTo>
                  <a:lnTo>
                    <a:pt x="1072436" y="0"/>
                  </a:lnTo>
                  <a:lnTo>
                    <a:pt x="1090311" y="0"/>
                  </a:lnTo>
                  <a:lnTo>
                    <a:pt x="1110718" y="0"/>
                  </a:lnTo>
                  <a:lnTo>
                    <a:pt x="1112712" y="0"/>
                  </a:lnTo>
                  <a:lnTo>
                    <a:pt x="1116187" y="0"/>
                  </a:lnTo>
                  <a:lnTo>
                    <a:pt x="1139828" y="0"/>
                  </a:lnTo>
                  <a:lnTo>
                    <a:pt x="1140249" y="0"/>
                  </a:lnTo>
                  <a:lnTo>
                    <a:pt x="1145480" y="0"/>
                  </a:lnTo>
                  <a:lnTo>
                    <a:pt x="1152270" y="0"/>
                  </a:lnTo>
                  <a:lnTo>
                    <a:pt x="1154934" y="0"/>
                  </a:lnTo>
                  <a:lnTo>
                    <a:pt x="1167881" y="0"/>
                  </a:lnTo>
                  <a:lnTo>
                    <a:pt x="1175544" y="0"/>
                  </a:lnTo>
                  <a:lnTo>
                    <a:pt x="1184998" y="0"/>
                  </a:lnTo>
                  <a:lnTo>
                    <a:pt x="1197946" y="0"/>
                  </a:lnTo>
                  <a:lnTo>
                    <a:pt x="1200205" y="0"/>
                  </a:lnTo>
                  <a:lnTo>
                    <a:pt x="1220978" y="0"/>
                  </a:lnTo>
                  <a:lnTo>
                    <a:pt x="1238487" y="0"/>
                  </a:lnTo>
                  <a:lnTo>
                    <a:pt x="1243956" y="0"/>
                  </a:lnTo>
                  <a:lnTo>
                    <a:pt x="1251042" y="0"/>
                  </a:lnTo>
                  <a:lnTo>
                    <a:pt x="1257637" y="0"/>
                  </a:lnTo>
                  <a:lnTo>
                    <a:pt x="1271587" y="0"/>
                  </a:lnTo>
                  <a:lnTo>
                    <a:pt x="1273249" y="0"/>
                  </a:lnTo>
                  <a:lnTo>
                    <a:pt x="1280039" y="0"/>
                  </a:lnTo>
                  <a:lnTo>
                    <a:pt x="1282703" y="0"/>
                  </a:lnTo>
                  <a:lnTo>
                    <a:pt x="1286178" y="0"/>
                  </a:lnTo>
                  <a:lnTo>
                    <a:pt x="1295146" y="0"/>
                  </a:lnTo>
                  <a:lnTo>
                    <a:pt x="1301651" y="0"/>
                  </a:lnTo>
                  <a:lnTo>
                    <a:pt x="1302284" y="0"/>
                  </a:lnTo>
                  <a:lnTo>
                    <a:pt x="1303313" y="0"/>
                  </a:lnTo>
                  <a:lnTo>
                    <a:pt x="1312767" y="0"/>
                  </a:lnTo>
                  <a:lnTo>
                    <a:pt x="1316242" y="0"/>
                  </a:lnTo>
                  <a:lnTo>
                    <a:pt x="1321886" y="0"/>
                  </a:lnTo>
                  <a:lnTo>
                    <a:pt x="1324685" y="0"/>
                  </a:lnTo>
                  <a:lnTo>
                    <a:pt x="1325211" y="0"/>
                  </a:lnTo>
                  <a:lnTo>
                    <a:pt x="1332348" y="0"/>
                  </a:lnTo>
                  <a:lnTo>
                    <a:pt x="1332714" y="0"/>
                  </a:lnTo>
                  <a:lnTo>
                    <a:pt x="1333135" y="0"/>
                  </a:lnTo>
                  <a:lnTo>
                    <a:pt x="1348747" y="0"/>
                  </a:lnTo>
                  <a:lnTo>
                    <a:pt x="1354749" y="0"/>
                  </a:lnTo>
                  <a:lnTo>
                    <a:pt x="1378811" y="0"/>
                  </a:lnTo>
                  <a:lnTo>
                    <a:pt x="1383745" y="0"/>
                  </a:lnTo>
                  <a:lnTo>
                    <a:pt x="1385406" y="0"/>
                  </a:lnTo>
                  <a:lnTo>
                    <a:pt x="1399356" y="0"/>
                  </a:lnTo>
                  <a:lnTo>
                    <a:pt x="1400513" y="0"/>
                  </a:lnTo>
                  <a:lnTo>
                    <a:pt x="1413947" y="0"/>
                  </a:lnTo>
                  <a:lnTo>
                    <a:pt x="1414442" y="0"/>
                  </a:lnTo>
                  <a:lnTo>
                    <a:pt x="1422915" y="0"/>
                  </a:lnTo>
                  <a:lnTo>
                    <a:pt x="1426390" y="0"/>
                  </a:lnTo>
                  <a:lnTo>
                    <a:pt x="1429420" y="0"/>
                  </a:lnTo>
                  <a:lnTo>
                    <a:pt x="1430053" y="0"/>
                  </a:lnTo>
                  <a:lnTo>
                    <a:pt x="1430206" y="0"/>
                  </a:lnTo>
                  <a:lnTo>
                    <a:pt x="1430577" y="0"/>
                  </a:lnTo>
                  <a:lnTo>
                    <a:pt x="1436843" y="0"/>
                  </a:lnTo>
                  <a:lnTo>
                    <a:pt x="1444011" y="0"/>
                  </a:lnTo>
                  <a:lnTo>
                    <a:pt x="1449655" y="0"/>
                  </a:lnTo>
                  <a:lnTo>
                    <a:pt x="1452454" y="0"/>
                  </a:lnTo>
                  <a:lnTo>
                    <a:pt x="1452980" y="0"/>
                  </a:lnTo>
                  <a:lnTo>
                    <a:pt x="1456455" y="0"/>
                  </a:lnTo>
                  <a:lnTo>
                    <a:pt x="1459664" y="0"/>
                  </a:lnTo>
                  <a:lnTo>
                    <a:pt x="1460117" y="0"/>
                  </a:lnTo>
                  <a:lnTo>
                    <a:pt x="1460483" y="0"/>
                  </a:lnTo>
                  <a:lnTo>
                    <a:pt x="1460904" y="0"/>
                  </a:lnTo>
                  <a:lnTo>
                    <a:pt x="1472926" y="0"/>
                  </a:lnTo>
                  <a:lnTo>
                    <a:pt x="1482518" y="0"/>
                  </a:lnTo>
                  <a:lnTo>
                    <a:pt x="1489729" y="0"/>
                  </a:lnTo>
                  <a:lnTo>
                    <a:pt x="1504116" y="0"/>
                  </a:lnTo>
                  <a:lnTo>
                    <a:pt x="1511514" y="0"/>
                  </a:lnTo>
                  <a:lnTo>
                    <a:pt x="1524740" y="0"/>
                  </a:lnTo>
                  <a:lnTo>
                    <a:pt x="1528282" y="0"/>
                  </a:lnTo>
                  <a:lnTo>
                    <a:pt x="1531757" y="0"/>
                  </a:lnTo>
                  <a:lnTo>
                    <a:pt x="1534181" y="0"/>
                  </a:lnTo>
                  <a:lnTo>
                    <a:pt x="1542211" y="0"/>
                  </a:lnTo>
                  <a:lnTo>
                    <a:pt x="1554159" y="0"/>
                  </a:lnTo>
                  <a:lnTo>
                    <a:pt x="1557318" y="0"/>
                  </a:lnTo>
                  <a:lnTo>
                    <a:pt x="1557975" y="0"/>
                  </a:lnTo>
                  <a:lnTo>
                    <a:pt x="1558346" y="0"/>
                  </a:lnTo>
                  <a:lnTo>
                    <a:pt x="1561822" y="0"/>
                  </a:lnTo>
                  <a:lnTo>
                    <a:pt x="1564612" y="0"/>
                  </a:lnTo>
                  <a:lnTo>
                    <a:pt x="1566857" y="0"/>
                  </a:lnTo>
                  <a:lnTo>
                    <a:pt x="1576919" y="0"/>
                  </a:lnTo>
                  <a:lnTo>
                    <a:pt x="1579719" y="0"/>
                  </a:lnTo>
                  <a:lnTo>
                    <a:pt x="1584224" y="0"/>
                  </a:lnTo>
                  <a:lnTo>
                    <a:pt x="1587382" y="0"/>
                  </a:lnTo>
                  <a:lnTo>
                    <a:pt x="1587433" y="0"/>
                  </a:lnTo>
                  <a:lnTo>
                    <a:pt x="1600695" y="0"/>
                  </a:lnTo>
                  <a:lnTo>
                    <a:pt x="1606834" y="0"/>
                  </a:lnTo>
                  <a:lnTo>
                    <a:pt x="1607256" y="0"/>
                  </a:lnTo>
                  <a:lnTo>
                    <a:pt x="1608325" y="0"/>
                  </a:lnTo>
                  <a:lnTo>
                    <a:pt x="1609783" y="0"/>
                  </a:lnTo>
                  <a:lnTo>
                    <a:pt x="1617498" y="0"/>
                  </a:lnTo>
                  <a:lnTo>
                    <a:pt x="1631885" y="0"/>
                  </a:lnTo>
                  <a:lnTo>
                    <a:pt x="1636899" y="0"/>
                  </a:lnTo>
                  <a:lnTo>
                    <a:pt x="1637320" y="0"/>
                  </a:lnTo>
                  <a:lnTo>
                    <a:pt x="1637445" y="0"/>
                  </a:lnTo>
                  <a:lnTo>
                    <a:pt x="1652509" y="0"/>
                  </a:lnTo>
                  <a:lnTo>
                    <a:pt x="1659526" y="0"/>
                  </a:lnTo>
                  <a:lnTo>
                    <a:pt x="1661950" y="0"/>
                  </a:lnTo>
                  <a:lnTo>
                    <a:pt x="1664952" y="0"/>
                  </a:lnTo>
                  <a:lnTo>
                    <a:pt x="1667212" y="0"/>
                  </a:lnTo>
                  <a:lnTo>
                    <a:pt x="1685087" y="0"/>
                  </a:lnTo>
                  <a:lnTo>
                    <a:pt x="1689591" y="0"/>
                  </a:lnTo>
                  <a:lnTo>
                    <a:pt x="1694626" y="0"/>
                  </a:lnTo>
                  <a:lnTo>
                    <a:pt x="1697276" y="0"/>
                  </a:lnTo>
                  <a:lnTo>
                    <a:pt x="1698000" y="0"/>
                  </a:lnTo>
                  <a:lnTo>
                    <a:pt x="1704688" y="0"/>
                  </a:lnTo>
                  <a:lnTo>
                    <a:pt x="1707488" y="0"/>
                  </a:lnTo>
                  <a:lnTo>
                    <a:pt x="1710963" y="0"/>
                  </a:lnTo>
                  <a:lnTo>
                    <a:pt x="1715151" y="0"/>
                  </a:lnTo>
                  <a:lnTo>
                    <a:pt x="1721928" y="0"/>
                  </a:lnTo>
                  <a:lnTo>
                    <a:pt x="1734603" y="0"/>
                  </a:lnTo>
                  <a:lnTo>
                    <a:pt x="1735025" y="0"/>
                  </a:lnTo>
                  <a:lnTo>
                    <a:pt x="1735558" y="0"/>
                  </a:lnTo>
                  <a:lnTo>
                    <a:pt x="1736094" y="0"/>
                  </a:lnTo>
                  <a:lnTo>
                    <a:pt x="1737552" y="0"/>
                  </a:lnTo>
                  <a:lnTo>
                    <a:pt x="1741027" y="0"/>
                  </a:lnTo>
                  <a:lnTo>
                    <a:pt x="1747046" y="0"/>
                  </a:lnTo>
                  <a:lnTo>
                    <a:pt x="1748537" y="0"/>
                  </a:lnTo>
                  <a:lnTo>
                    <a:pt x="1753052" y="0"/>
                  </a:lnTo>
                  <a:lnTo>
                    <a:pt x="1757499" y="0"/>
                  </a:lnTo>
                  <a:lnTo>
                    <a:pt x="1764668" y="0"/>
                  </a:lnTo>
                  <a:lnTo>
                    <a:pt x="1765089" y="0"/>
                  </a:lnTo>
                  <a:lnTo>
                    <a:pt x="1765214" y="0"/>
                  </a:lnTo>
                  <a:lnTo>
                    <a:pt x="1770320" y="0"/>
                  </a:lnTo>
                  <a:lnTo>
                    <a:pt x="1777110" y="0"/>
                  </a:lnTo>
                  <a:lnTo>
                    <a:pt x="1779774" y="0"/>
                  </a:lnTo>
                  <a:lnTo>
                    <a:pt x="1792721" y="0"/>
                  </a:lnTo>
                  <a:lnTo>
                    <a:pt x="1794981" y="0"/>
                  </a:lnTo>
                  <a:lnTo>
                    <a:pt x="1825045" y="0"/>
                  </a:lnTo>
                  <a:lnTo>
                    <a:pt x="1825769" y="0"/>
                  </a:lnTo>
                  <a:lnTo>
                    <a:pt x="1838732" y="0"/>
                  </a:lnTo>
                  <a:lnTo>
                    <a:pt x="1845818" y="0"/>
                  </a:lnTo>
                  <a:lnTo>
                    <a:pt x="1849697" y="0"/>
                  </a:lnTo>
                  <a:lnTo>
                    <a:pt x="1852412" y="0"/>
                  </a:lnTo>
                  <a:lnTo>
                    <a:pt x="1853903" y="0"/>
                  </a:lnTo>
                  <a:lnTo>
                    <a:pt x="1863327" y="0"/>
                  </a:lnTo>
                  <a:lnTo>
                    <a:pt x="1868796" y="0"/>
                  </a:lnTo>
                  <a:lnTo>
                    <a:pt x="1874815" y="0"/>
                  </a:lnTo>
                  <a:lnTo>
                    <a:pt x="1876306" y="0"/>
                  </a:lnTo>
                  <a:lnTo>
                    <a:pt x="1880821" y="0"/>
                  </a:lnTo>
                  <a:lnTo>
                    <a:pt x="1882477" y="0"/>
                  </a:lnTo>
                  <a:lnTo>
                    <a:pt x="1883936" y="0"/>
                  </a:lnTo>
                  <a:lnTo>
                    <a:pt x="1885268" y="0"/>
                  </a:lnTo>
                  <a:lnTo>
                    <a:pt x="1896427" y="0"/>
                  </a:lnTo>
                  <a:lnTo>
                    <a:pt x="1898089" y="0"/>
                  </a:lnTo>
                  <a:lnTo>
                    <a:pt x="1904879" y="0"/>
                  </a:lnTo>
                  <a:lnTo>
                    <a:pt x="1907543" y="0"/>
                  </a:lnTo>
                  <a:lnTo>
                    <a:pt x="1911018" y="0"/>
                  </a:lnTo>
                  <a:lnTo>
                    <a:pt x="1919986" y="0"/>
                  </a:lnTo>
                  <a:lnTo>
                    <a:pt x="1927124" y="0"/>
                  </a:lnTo>
                  <a:lnTo>
                    <a:pt x="1927489" y="0"/>
                  </a:lnTo>
                  <a:lnTo>
                    <a:pt x="1927911" y="0"/>
                  </a:lnTo>
                  <a:lnTo>
                    <a:pt x="1929402" y="0"/>
                  </a:lnTo>
                  <a:lnTo>
                    <a:pt x="1946726" y="0"/>
                  </a:lnTo>
                  <a:lnTo>
                    <a:pt x="1949525" y="0"/>
                  </a:lnTo>
                  <a:lnTo>
                    <a:pt x="1957554" y="0"/>
                  </a:lnTo>
                  <a:lnTo>
                    <a:pt x="1957975" y="0"/>
                  </a:lnTo>
                  <a:lnTo>
                    <a:pt x="1973587" y="0"/>
                  </a:lnTo>
                  <a:lnTo>
                    <a:pt x="1978520" y="0"/>
                  </a:lnTo>
                  <a:lnTo>
                    <a:pt x="1980012" y="0"/>
                  </a:lnTo>
                  <a:lnTo>
                    <a:pt x="1980181" y="0"/>
                  </a:lnTo>
                  <a:lnTo>
                    <a:pt x="1981672" y="0"/>
                  </a:lnTo>
                  <a:lnTo>
                    <a:pt x="2008585" y="0"/>
                  </a:lnTo>
                  <a:lnTo>
                    <a:pt x="2009218" y="0"/>
                  </a:lnTo>
                  <a:lnTo>
                    <a:pt x="2010246" y="0"/>
                  </a:lnTo>
                  <a:lnTo>
                    <a:pt x="2010709" y="0"/>
                  </a:lnTo>
                  <a:lnTo>
                    <a:pt x="2011705" y="0"/>
                  </a:lnTo>
                  <a:lnTo>
                    <a:pt x="2024147" y="0"/>
                  </a:lnTo>
                  <a:lnTo>
                    <a:pt x="2024196" y="0"/>
                  </a:lnTo>
                  <a:lnTo>
                    <a:pt x="2024981" y="0"/>
                  </a:lnTo>
                  <a:lnTo>
                    <a:pt x="2025353" y="0"/>
                  </a:lnTo>
                  <a:lnTo>
                    <a:pt x="2026473" y="0"/>
                  </a:lnTo>
                  <a:lnTo>
                    <a:pt x="2031619" y="0"/>
                  </a:lnTo>
                  <a:lnTo>
                    <a:pt x="2033110" y="0"/>
                  </a:lnTo>
                  <a:lnTo>
                    <a:pt x="2038787" y="0"/>
                  </a:lnTo>
                  <a:lnTo>
                    <a:pt x="2039282" y="0"/>
                  </a:lnTo>
                  <a:lnTo>
                    <a:pt x="2047755" y="0"/>
                  </a:lnTo>
                  <a:lnTo>
                    <a:pt x="2051230" y="0"/>
                  </a:lnTo>
                  <a:lnTo>
                    <a:pt x="2054893" y="0"/>
                  </a:lnTo>
                  <a:lnTo>
                    <a:pt x="2055046" y="0"/>
                  </a:lnTo>
                  <a:lnTo>
                    <a:pt x="2055258" y="0"/>
                  </a:lnTo>
                  <a:lnTo>
                    <a:pt x="2055680" y="0"/>
                  </a:lnTo>
                  <a:lnTo>
                    <a:pt x="2057171" y="0"/>
                  </a:lnTo>
                  <a:lnTo>
                    <a:pt x="2061683" y="0"/>
                  </a:lnTo>
                  <a:lnTo>
                    <a:pt x="2067702" y="0"/>
                  </a:lnTo>
                  <a:lnTo>
                    <a:pt x="2074495" y="0"/>
                  </a:lnTo>
                  <a:lnTo>
                    <a:pt x="2077294" y="0"/>
                  </a:lnTo>
                  <a:lnTo>
                    <a:pt x="2084504" y="0"/>
                  </a:lnTo>
                  <a:lnTo>
                    <a:pt x="2085323" y="0"/>
                  </a:lnTo>
                  <a:lnTo>
                    <a:pt x="2085744" y="0"/>
                  </a:lnTo>
                  <a:lnTo>
                    <a:pt x="2097766" y="0"/>
                  </a:lnTo>
                  <a:lnTo>
                    <a:pt x="2106289" y="0"/>
                  </a:lnTo>
                  <a:lnTo>
                    <a:pt x="2107781" y="0"/>
                  </a:lnTo>
                  <a:lnTo>
                    <a:pt x="2128956" y="0"/>
                  </a:lnTo>
                  <a:lnTo>
                    <a:pt x="2129514" y="0"/>
                  </a:lnTo>
                  <a:lnTo>
                    <a:pt x="2136354" y="0"/>
                  </a:lnTo>
                  <a:lnTo>
                    <a:pt x="2136987" y="0"/>
                  </a:lnTo>
                  <a:lnTo>
                    <a:pt x="2138478" y="0"/>
                  </a:lnTo>
                  <a:lnTo>
                    <a:pt x="2151916" y="0"/>
                  </a:lnTo>
                  <a:lnTo>
                    <a:pt x="2152750" y="0"/>
                  </a:lnTo>
                  <a:lnTo>
                    <a:pt x="2153122" y="0"/>
                  </a:lnTo>
                  <a:lnTo>
                    <a:pt x="2154242" y="0"/>
                  </a:lnTo>
                  <a:lnTo>
                    <a:pt x="2156597" y="0"/>
                  </a:lnTo>
                  <a:lnTo>
                    <a:pt x="2159388" y="0"/>
                  </a:lnTo>
                  <a:lnTo>
                    <a:pt x="2160879" y="0"/>
                  </a:lnTo>
                  <a:lnTo>
                    <a:pt x="2161633" y="0"/>
                  </a:lnTo>
                  <a:lnTo>
                    <a:pt x="2167051" y="0"/>
                  </a:lnTo>
                  <a:lnTo>
                    <a:pt x="2178999" y="0"/>
                  </a:lnTo>
                  <a:lnTo>
                    <a:pt x="2182158" y="0"/>
                  </a:lnTo>
                  <a:lnTo>
                    <a:pt x="2182815" y="0"/>
                  </a:lnTo>
                  <a:lnTo>
                    <a:pt x="2188666" y="0"/>
                  </a:lnTo>
                  <a:lnTo>
                    <a:pt x="2189452" y="0"/>
                  </a:lnTo>
                  <a:lnTo>
                    <a:pt x="2191697" y="0"/>
                  </a:lnTo>
                  <a:lnTo>
                    <a:pt x="2195471" y="0"/>
                  </a:lnTo>
                  <a:lnTo>
                    <a:pt x="2201759" y="0"/>
                  </a:lnTo>
                  <a:lnTo>
                    <a:pt x="2203100" y="0"/>
                  </a:lnTo>
                  <a:lnTo>
                    <a:pt x="2204559" y="0"/>
                  </a:lnTo>
                  <a:lnTo>
                    <a:pt x="2204591" y="0"/>
                  </a:lnTo>
                  <a:lnTo>
                    <a:pt x="2212273" y="0"/>
                  </a:lnTo>
                  <a:lnTo>
                    <a:pt x="2225535" y="0"/>
                  </a:lnTo>
                  <a:lnTo>
                    <a:pt x="2231674" y="0"/>
                  </a:lnTo>
                  <a:lnTo>
                    <a:pt x="2232096" y="0"/>
                  </a:lnTo>
                  <a:lnTo>
                    <a:pt x="2232220" y="0"/>
                  </a:lnTo>
                  <a:lnTo>
                    <a:pt x="2233118" y="0"/>
                  </a:lnTo>
                  <a:lnTo>
                    <a:pt x="2233165" y="0"/>
                  </a:lnTo>
                  <a:lnTo>
                    <a:pt x="2256725" y="0"/>
                  </a:lnTo>
                  <a:lnTo>
                    <a:pt x="2257283" y="0"/>
                  </a:lnTo>
                  <a:lnTo>
                    <a:pt x="2262285" y="0"/>
                  </a:lnTo>
                  <a:lnTo>
                    <a:pt x="2284366" y="0"/>
                  </a:lnTo>
                  <a:lnTo>
                    <a:pt x="2289402" y="0"/>
                  </a:lnTo>
                  <a:lnTo>
                    <a:pt x="2292052" y="0"/>
                  </a:lnTo>
                  <a:lnTo>
                    <a:pt x="2299271" y="0"/>
                  </a:lnTo>
                  <a:lnTo>
                    <a:pt x="2308721" y="0"/>
                  </a:lnTo>
                  <a:lnTo>
                    <a:pt x="2309927" y="0"/>
                  </a:lnTo>
                  <a:lnTo>
                    <a:pt x="2316435" y="0"/>
                  </a:lnTo>
                  <a:lnTo>
                    <a:pt x="2316703" y="0"/>
                  </a:lnTo>
                  <a:lnTo>
                    <a:pt x="2319466" y="0"/>
                  </a:lnTo>
                  <a:lnTo>
                    <a:pt x="2322840" y="0"/>
                  </a:lnTo>
                  <a:lnTo>
                    <a:pt x="2329528" y="0"/>
                  </a:lnTo>
                  <a:lnTo>
                    <a:pt x="2330869" y="0"/>
                  </a:lnTo>
                  <a:lnTo>
                    <a:pt x="2332328" y="0"/>
                  </a:lnTo>
                  <a:lnTo>
                    <a:pt x="2332360" y="0"/>
                  </a:lnTo>
                  <a:lnTo>
                    <a:pt x="2335803" y="0"/>
                  </a:lnTo>
                  <a:lnTo>
                    <a:pt x="2343312" y="0"/>
                  </a:lnTo>
                  <a:lnTo>
                    <a:pt x="2344804" y="0"/>
                  </a:lnTo>
                  <a:lnTo>
                    <a:pt x="2346768" y="0"/>
                  </a:lnTo>
                  <a:lnTo>
                    <a:pt x="2347827" y="0"/>
                  </a:lnTo>
                  <a:lnTo>
                    <a:pt x="2352274" y="0"/>
                  </a:lnTo>
                  <a:lnTo>
                    <a:pt x="2359443" y="0"/>
                  </a:lnTo>
                  <a:lnTo>
                    <a:pt x="2359865" y="0"/>
                  </a:lnTo>
                  <a:lnTo>
                    <a:pt x="2359989" y="0"/>
                  </a:lnTo>
                  <a:lnTo>
                    <a:pt x="2360887" y="0"/>
                  </a:lnTo>
                  <a:lnTo>
                    <a:pt x="2360934" y="0"/>
                  </a:lnTo>
                  <a:lnTo>
                    <a:pt x="2371886" y="0"/>
                  </a:lnTo>
                  <a:lnTo>
                    <a:pt x="2373377" y="0"/>
                  </a:lnTo>
                  <a:lnTo>
                    <a:pt x="2377892" y="0"/>
                  </a:lnTo>
                  <a:cubicBezTo>
                    <a:pt x="2382339" y="0"/>
                    <a:pt x="2382339" y="0"/>
                    <a:pt x="2382339" y="0"/>
                  </a:cubicBezTo>
                  <a:lnTo>
                    <a:pt x="2390054" y="0"/>
                  </a:lnTo>
                  <a:lnTo>
                    <a:pt x="2419821" y="0"/>
                  </a:lnTo>
                  <a:lnTo>
                    <a:pt x="2427040" y="0"/>
                  </a:lnTo>
                  <a:lnTo>
                    <a:pt x="2436490" y="0"/>
                  </a:lnTo>
                  <a:lnTo>
                    <a:pt x="2444472" y="0"/>
                  </a:lnTo>
                  <a:lnTo>
                    <a:pt x="2448678" y="0"/>
                  </a:lnTo>
                  <a:lnTo>
                    <a:pt x="2450171" y="0"/>
                  </a:lnTo>
                  <a:lnTo>
                    <a:pt x="2450609" y="0"/>
                  </a:lnTo>
                  <a:lnTo>
                    <a:pt x="2463572" y="0"/>
                  </a:lnTo>
                  <a:lnTo>
                    <a:pt x="2471081" y="0"/>
                  </a:lnTo>
                  <a:lnTo>
                    <a:pt x="2472573" y="0"/>
                  </a:lnTo>
                  <a:lnTo>
                    <a:pt x="2474537" y="0"/>
                  </a:lnTo>
                  <a:lnTo>
                    <a:pt x="2475596" y="0"/>
                  </a:lnTo>
                  <a:lnTo>
                    <a:pt x="2477252" y="0"/>
                  </a:lnTo>
                  <a:lnTo>
                    <a:pt x="2478712" y="0"/>
                  </a:lnTo>
                  <a:lnTo>
                    <a:pt x="2478743" y="0"/>
                  </a:lnTo>
                  <a:lnTo>
                    <a:pt x="2480043" y="0"/>
                  </a:lnTo>
                  <a:lnTo>
                    <a:pt x="2499655" y="0"/>
                  </a:lnTo>
                  <a:lnTo>
                    <a:pt x="2501146" y="0"/>
                  </a:lnTo>
                  <a:lnTo>
                    <a:pt x="2505661" y="0"/>
                  </a:lnTo>
                  <a:lnTo>
                    <a:pt x="2508776" y="0"/>
                  </a:lnTo>
                  <a:lnTo>
                    <a:pt x="2510108" y="0"/>
                  </a:lnTo>
                  <a:lnTo>
                    <a:pt x="2524178" y="0"/>
                  </a:lnTo>
                  <a:lnTo>
                    <a:pt x="2525248" y="0"/>
                  </a:lnTo>
                  <a:lnTo>
                    <a:pt x="2525669" y="0"/>
                  </a:lnTo>
                  <a:lnTo>
                    <a:pt x="2552329" y="0"/>
                  </a:lnTo>
                  <a:lnTo>
                    <a:pt x="2552751" y="0"/>
                  </a:lnTo>
                  <a:lnTo>
                    <a:pt x="2554242" y="0"/>
                  </a:lnTo>
                  <a:lnTo>
                    <a:pt x="2574787" y="0"/>
                  </a:lnTo>
                  <a:lnTo>
                    <a:pt x="2576279" y="0"/>
                  </a:lnTo>
                  <a:lnTo>
                    <a:pt x="2576447" y="0"/>
                  </a:lnTo>
                  <a:lnTo>
                    <a:pt x="2577940" y="0"/>
                  </a:lnTo>
                  <a:lnTo>
                    <a:pt x="2603360" y="0"/>
                  </a:lnTo>
                  <a:lnTo>
                    <a:pt x="2604852" y="0"/>
                  </a:lnTo>
                  <a:lnTo>
                    <a:pt x="2605021" y="0"/>
                  </a:lnTo>
                  <a:lnTo>
                    <a:pt x="2605484" y="0"/>
                  </a:lnTo>
                  <a:lnTo>
                    <a:pt x="2606481" y="0"/>
                  </a:lnTo>
                  <a:lnTo>
                    <a:pt x="2606512" y="0"/>
                  </a:lnTo>
                  <a:lnTo>
                    <a:pt x="2606976" y="0"/>
                  </a:lnTo>
                  <a:lnTo>
                    <a:pt x="2618923" y="0"/>
                  </a:lnTo>
                  <a:lnTo>
                    <a:pt x="2621248" y="0"/>
                  </a:lnTo>
                  <a:lnTo>
                    <a:pt x="2622740" y="0"/>
                  </a:lnTo>
                  <a:lnTo>
                    <a:pt x="2627885" y="0"/>
                  </a:lnTo>
                  <a:lnTo>
                    <a:pt x="2629377" y="0"/>
                  </a:lnTo>
                  <a:lnTo>
                    <a:pt x="2634058" y="0"/>
                  </a:lnTo>
                  <a:lnTo>
                    <a:pt x="2635549" y="0"/>
                  </a:lnTo>
                  <a:lnTo>
                    <a:pt x="2636545" y="0"/>
                  </a:lnTo>
                  <a:lnTo>
                    <a:pt x="2648987" y="0"/>
                  </a:lnTo>
                  <a:lnTo>
                    <a:pt x="2649821" y="0"/>
                  </a:lnTo>
                  <a:lnTo>
                    <a:pt x="2651313" y="0"/>
                  </a:lnTo>
                  <a:lnTo>
                    <a:pt x="2651947" y="0"/>
                  </a:lnTo>
                  <a:lnTo>
                    <a:pt x="2653017" y="0"/>
                  </a:lnTo>
                  <a:lnTo>
                    <a:pt x="2653438" y="0"/>
                  </a:lnTo>
                  <a:lnTo>
                    <a:pt x="2656459" y="0"/>
                  </a:lnTo>
                  <a:lnTo>
                    <a:pt x="2657950" y="0"/>
                  </a:lnTo>
                  <a:lnTo>
                    <a:pt x="2665460" y="0"/>
                  </a:lnTo>
                  <a:lnTo>
                    <a:pt x="2680098" y="0"/>
                  </a:lnTo>
                  <a:lnTo>
                    <a:pt x="2680520" y="0"/>
                  </a:lnTo>
                  <a:lnTo>
                    <a:pt x="2682011" y="0"/>
                  </a:lnTo>
                  <a:lnTo>
                    <a:pt x="2692542" y="0"/>
                  </a:lnTo>
                  <a:lnTo>
                    <a:pt x="2702556" y="0"/>
                  </a:lnTo>
                  <a:lnTo>
                    <a:pt x="2704048" y="0"/>
                  </a:lnTo>
                  <a:lnTo>
                    <a:pt x="2724289" y="0"/>
                  </a:lnTo>
                  <a:lnTo>
                    <a:pt x="2731129" y="0"/>
                  </a:lnTo>
                  <a:lnTo>
                    <a:pt x="2732621" y="0"/>
                  </a:lnTo>
                  <a:lnTo>
                    <a:pt x="2733253" y="0"/>
                  </a:lnTo>
                  <a:lnTo>
                    <a:pt x="2734745" y="0"/>
                  </a:lnTo>
                  <a:lnTo>
                    <a:pt x="2746692" y="0"/>
                  </a:lnTo>
                  <a:lnTo>
                    <a:pt x="2749017" y="0"/>
                  </a:lnTo>
                  <a:lnTo>
                    <a:pt x="2750509" y="0"/>
                  </a:lnTo>
                  <a:lnTo>
                    <a:pt x="2754354" y="0"/>
                  </a:lnTo>
                  <a:lnTo>
                    <a:pt x="2755654" y="0"/>
                  </a:lnTo>
                  <a:lnTo>
                    <a:pt x="2757146" y="0"/>
                  </a:lnTo>
                  <a:lnTo>
                    <a:pt x="2761827" y="0"/>
                  </a:lnTo>
                  <a:lnTo>
                    <a:pt x="2763318" y="0"/>
                  </a:lnTo>
                  <a:lnTo>
                    <a:pt x="2776756" y="0"/>
                  </a:lnTo>
                  <a:lnTo>
                    <a:pt x="2777590" y="0"/>
                  </a:lnTo>
                  <a:lnTo>
                    <a:pt x="2779082" y="0"/>
                  </a:lnTo>
                  <a:lnTo>
                    <a:pt x="2783442" y="0"/>
                  </a:lnTo>
                  <a:lnTo>
                    <a:pt x="2784228" y="0"/>
                  </a:lnTo>
                  <a:lnTo>
                    <a:pt x="2785719" y="0"/>
                  </a:lnTo>
                  <a:lnTo>
                    <a:pt x="2786473" y="0"/>
                  </a:lnTo>
                  <a:lnTo>
                    <a:pt x="2793229" y="0"/>
                  </a:lnTo>
                  <a:lnTo>
                    <a:pt x="2799367" y="0"/>
                  </a:lnTo>
                  <a:lnTo>
                    <a:pt x="2813506" y="0"/>
                  </a:lnTo>
                  <a:lnTo>
                    <a:pt x="2820311" y="0"/>
                  </a:lnTo>
                  <a:lnTo>
                    <a:pt x="2827893" y="0"/>
                  </a:lnTo>
                  <a:lnTo>
                    <a:pt x="2827940" y="0"/>
                  </a:lnTo>
                  <a:lnTo>
                    <a:pt x="2829431" y="0"/>
                  </a:lnTo>
                  <a:lnTo>
                    <a:pt x="2829978" y="0"/>
                  </a:lnTo>
                  <a:lnTo>
                    <a:pt x="2852058" y="0"/>
                  </a:lnTo>
                  <a:lnTo>
                    <a:pt x="2857060" y="0"/>
                  </a:lnTo>
                  <a:lnTo>
                    <a:pt x="2857958" y="0"/>
                  </a:lnTo>
                  <a:lnTo>
                    <a:pt x="2871601" y="0"/>
                  </a:lnTo>
                  <a:lnTo>
                    <a:pt x="2882123" y="0"/>
                  </a:lnTo>
                  <a:lnTo>
                    <a:pt x="2894046" y="0"/>
                  </a:lnTo>
                  <a:lnTo>
                    <a:pt x="2903496" y="0"/>
                  </a:lnTo>
                  <a:lnTo>
                    <a:pt x="2911211" y="0"/>
                  </a:lnTo>
                  <a:lnTo>
                    <a:pt x="2914242" y="0"/>
                  </a:lnTo>
                  <a:lnTo>
                    <a:pt x="2914461" y="0"/>
                  </a:lnTo>
                  <a:lnTo>
                    <a:pt x="2924111" y="0"/>
                  </a:lnTo>
                  <a:lnTo>
                    <a:pt x="2927136" y="0"/>
                  </a:lnTo>
                  <a:lnTo>
                    <a:pt x="2933561" y="0"/>
                  </a:lnTo>
                  <a:lnTo>
                    <a:pt x="2939580" y="0"/>
                  </a:lnTo>
                  <a:lnTo>
                    <a:pt x="2941275" y="0"/>
                  </a:lnTo>
                  <a:lnTo>
                    <a:pt x="2941543" y="0"/>
                  </a:lnTo>
                  <a:lnTo>
                    <a:pt x="2945586" y="0"/>
                  </a:lnTo>
                  <a:lnTo>
                    <a:pt x="2950032" y="0"/>
                  </a:lnTo>
                  <a:lnTo>
                    <a:pt x="2955662" y="0"/>
                  </a:lnTo>
                  <a:lnTo>
                    <a:pt x="2955709" y="0"/>
                  </a:lnTo>
                  <a:lnTo>
                    <a:pt x="2957200" y="0"/>
                  </a:lnTo>
                  <a:lnTo>
                    <a:pt x="2957747" y="0"/>
                  </a:lnTo>
                  <a:lnTo>
                    <a:pt x="2968152" y="0"/>
                  </a:lnTo>
                  <a:lnTo>
                    <a:pt x="2969644" y="0"/>
                  </a:lnTo>
                  <a:lnTo>
                    <a:pt x="2972667" y="0"/>
                  </a:lnTo>
                  <a:lnTo>
                    <a:pt x="2977114" y="0"/>
                  </a:lnTo>
                  <a:lnTo>
                    <a:pt x="2984829" y="0"/>
                  </a:lnTo>
                  <a:lnTo>
                    <a:pt x="2985727" y="0"/>
                  </a:lnTo>
                  <a:lnTo>
                    <a:pt x="2999370" y="0"/>
                  </a:lnTo>
                  <a:lnTo>
                    <a:pt x="3021815" y="0"/>
                  </a:lnTo>
                  <a:lnTo>
                    <a:pt x="3031265" y="0"/>
                  </a:lnTo>
                  <a:lnTo>
                    <a:pt x="3042230" y="0"/>
                  </a:lnTo>
                  <a:lnTo>
                    <a:pt x="3044946" y="0"/>
                  </a:lnTo>
                  <a:lnTo>
                    <a:pt x="3051880" y="0"/>
                  </a:lnTo>
                  <a:lnTo>
                    <a:pt x="3061330" y="0"/>
                  </a:lnTo>
                  <a:lnTo>
                    <a:pt x="3067349" y="0"/>
                  </a:lnTo>
                  <a:lnTo>
                    <a:pt x="3069312" y="0"/>
                  </a:lnTo>
                  <a:lnTo>
                    <a:pt x="3073355" y="0"/>
                  </a:lnTo>
                  <a:lnTo>
                    <a:pt x="3073518" y="0"/>
                  </a:lnTo>
                  <a:lnTo>
                    <a:pt x="3075011" y="0"/>
                  </a:lnTo>
                  <a:lnTo>
                    <a:pt x="3077801" y="0"/>
                  </a:lnTo>
                  <a:lnTo>
                    <a:pt x="3095921" y="0"/>
                  </a:lnTo>
                  <a:lnTo>
                    <a:pt x="3097413" y="0"/>
                  </a:lnTo>
                  <a:lnTo>
                    <a:pt x="3100436" y="0"/>
                  </a:lnTo>
                  <a:lnTo>
                    <a:pt x="3103552" y="0"/>
                  </a:lnTo>
                  <a:lnTo>
                    <a:pt x="3104883" y="0"/>
                  </a:lnTo>
                  <a:lnTo>
                    <a:pt x="3120023" y="0"/>
                  </a:lnTo>
                  <a:lnTo>
                    <a:pt x="3120445" y="0"/>
                  </a:lnTo>
                  <a:lnTo>
                    <a:pt x="3149018" y="0"/>
                  </a:lnTo>
                  <a:lnTo>
                    <a:pt x="3150088" y="0"/>
                  </a:lnTo>
                  <a:lnTo>
                    <a:pt x="3150509" y="0"/>
                  </a:lnTo>
                  <a:lnTo>
                    <a:pt x="3171054" y="0"/>
                  </a:lnTo>
                  <a:lnTo>
                    <a:pt x="3172715" y="0"/>
                  </a:lnTo>
                  <a:lnTo>
                    <a:pt x="3199627" y="0"/>
                  </a:lnTo>
                  <a:lnTo>
                    <a:pt x="3201119" y="0"/>
                  </a:lnTo>
                  <a:lnTo>
                    <a:pt x="3201287" y="0"/>
                  </a:lnTo>
                  <a:lnTo>
                    <a:pt x="3201751" y="0"/>
                  </a:lnTo>
                  <a:lnTo>
                    <a:pt x="3202780" y="0"/>
                  </a:lnTo>
                  <a:lnTo>
                    <a:pt x="3217515" y="0"/>
                  </a:lnTo>
                  <a:lnTo>
                    <a:pt x="3224152" y="0"/>
                  </a:lnTo>
                  <a:lnTo>
                    <a:pt x="3230324" y="0"/>
                  </a:lnTo>
                  <a:lnTo>
                    <a:pt x="3231321" y="0"/>
                  </a:lnTo>
                  <a:lnTo>
                    <a:pt x="3231816" y="0"/>
                  </a:lnTo>
                  <a:lnTo>
                    <a:pt x="3243763" y="0"/>
                  </a:lnTo>
                  <a:lnTo>
                    <a:pt x="3246088" y="0"/>
                  </a:lnTo>
                  <a:lnTo>
                    <a:pt x="3247580" y="0"/>
                  </a:lnTo>
                  <a:lnTo>
                    <a:pt x="3247792" y="0"/>
                  </a:lnTo>
                  <a:lnTo>
                    <a:pt x="3248214" y="0"/>
                  </a:lnTo>
                  <a:lnTo>
                    <a:pt x="3252725" y="0"/>
                  </a:lnTo>
                  <a:lnTo>
                    <a:pt x="3254217" y="0"/>
                  </a:lnTo>
                  <a:lnTo>
                    <a:pt x="3260235" y="0"/>
                  </a:lnTo>
                  <a:lnTo>
                    <a:pt x="3276787" y="0"/>
                  </a:lnTo>
                  <a:lnTo>
                    <a:pt x="3277857" y="0"/>
                  </a:lnTo>
                  <a:lnTo>
                    <a:pt x="3278278" y="0"/>
                  </a:lnTo>
                  <a:lnTo>
                    <a:pt x="3290300" y="0"/>
                  </a:lnTo>
                  <a:lnTo>
                    <a:pt x="3298823" y="0"/>
                  </a:lnTo>
                  <a:lnTo>
                    <a:pt x="3327396" y="0"/>
                  </a:lnTo>
                  <a:lnTo>
                    <a:pt x="3328888" y="0"/>
                  </a:lnTo>
                  <a:lnTo>
                    <a:pt x="3329520" y="0"/>
                  </a:lnTo>
                  <a:lnTo>
                    <a:pt x="3345284" y="0"/>
                  </a:lnTo>
                  <a:lnTo>
                    <a:pt x="3349129" y="0"/>
                  </a:lnTo>
                  <a:lnTo>
                    <a:pt x="3351921" y="0"/>
                  </a:lnTo>
                  <a:lnTo>
                    <a:pt x="3358093" y="0"/>
                  </a:lnTo>
                  <a:lnTo>
                    <a:pt x="3359585" y="0"/>
                  </a:lnTo>
                  <a:lnTo>
                    <a:pt x="3371532" y="0"/>
                  </a:lnTo>
                  <a:lnTo>
                    <a:pt x="3373857" y="0"/>
                  </a:lnTo>
                  <a:lnTo>
                    <a:pt x="3375349" y="0"/>
                  </a:lnTo>
                  <a:lnTo>
                    <a:pt x="3380494" y="0"/>
                  </a:lnTo>
                  <a:lnTo>
                    <a:pt x="3381986" y="0"/>
                  </a:lnTo>
                  <a:lnTo>
                    <a:pt x="3388004" y="0"/>
                  </a:lnTo>
                  <a:lnTo>
                    <a:pt x="3408282" y="0"/>
                  </a:lnTo>
                  <a:lnTo>
                    <a:pt x="3418069" y="0"/>
                  </a:lnTo>
                  <a:lnTo>
                    <a:pt x="3424207" y="0"/>
                  </a:lnTo>
                  <a:lnTo>
                    <a:pt x="3424753" y="0"/>
                  </a:lnTo>
                  <a:lnTo>
                    <a:pt x="3452733" y="0"/>
                  </a:lnTo>
                  <a:lnTo>
                    <a:pt x="3454818" y="0"/>
                  </a:lnTo>
                  <a:lnTo>
                    <a:pt x="3476898" y="0"/>
                  </a:lnTo>
                  <a:lnTo>
                    <a:pt x="3496441" y="0"/>
                  </a:lnTo>
                  <a:lnTo>
                    <a:pt x="3509236" y="0"/>
                  </a:lnTo>
                  <a:lnTo>
                    <a:pt x="3518886" y="0"/>
                  </a:lnTo>
                  <a:lnTo>
                    <a:pt x="3528336" y="0"/>
                  </a:lnTo>
                  <a:lnTo>
                    <a:pt x="3536051" y="0"/>
                  </a:lnTo>
                  <a:lnTo>
                    <a:pt x="3539301" y="0"/>
                  </a:lnTo>
                  <a:lnTo>
                    <a:pt x="3540361" y="0"/>
                  </a:lnTo>
                  <a:lnTo>
                    <a:pt x="3544807" y="0"/>
                  </a:lnTo>
                  <a:lnTo>
                    <a:pt x="3551976" y="0"/>
                  </a:lnTo>
                  <a:lnTo>
                    <a:pt x="3552522" y="0"/>
                  </a:lnTo>
                  <a:lnTo>
                    <a:pt x="3564420" y="0"/>
                  </a:lnTo>
                  <a:lnTo>
                    <a:pt x="3570426" y="0"/>
                  </a:lnTo>
                  <a:cubicBezTo>
                    <a:pt x="3574872" y="0"/>
                    <a:pt x="3574872" y="0"/>
                    <a:pt x="3574872" y="0"/>
                  </a:cubicBezTo>
                  <a:lnTo>
                    <a:pt x="3580502" y="0"/>
                  </a:lnTo>
                  <a:lnTo>
                    <a:pt x="3582587" y="0"/>
                  </a:lnTo>
                  <a:lnTo>
                    <a:pt x="3624210" y="0"/>
                  </a:lnTo>
                  <a:lnTo>
                    <a:pt x="3637005" y="0"/>
                  </a:lnTo>
                  <a:lnTo>
                    <a:pt x="3646655" y="0"/>
                  </a:lnTo>
                  <a:lnTo>
                    <a:pt x="3656105" y="0"/>
                  </a:lnTo>
                  <a:lnTo>
                    <a:pt x="3667070" y="0"/>
                  </a:lnTo>
                  <a:lnTo>
                    <a:pt x="3668130" y="0"/>
                  </a:lnTo>
                  <a:lnTo>
                    <a:pt x="3669786" y="0"/>
                  </a:lnTo>
                  <a:lnTo>
                    <a:pt x="3672576" y="0"/>
                  </a:lnTo>
                  <a:lnTo>
                    <a:pt x="3692189" y="0"/>
                  </a:lnTo>
                  <a:lnTo>
                    <a:pt x="3698195" y="0"/>
                  </a:lnTo>
                  <a:lnTo>
                    <a:pt x="3702641" y="0"/>
                  </a:lnTo>
                  <a:lnTo>
                    <a:pt x="3744863" y="0"/>
                  </a:lnTo>
                  <a:lnTo>
                    <a:pt x="3745285" y="0"/>
                  </a:lnTo>
                  <a:lnTo>
                    <a:pt x="3795894" y="0"/>
                  </a:lnTo>
                  <a:lnTo>
                    <a:pt x="3797555" y="0"/>
                  </a:lnTo>
                  <a:lnTo>
                    <a:pt x="3826591" y="0"/>
                  </a:lnTo>
                  <a:lnTo>
                    <a:pt x="3842355" y="0"/>
                  </a:lnTo>
                  <a:lnTo>
                    <a:pt x="3848992" y="0"/>
                  </a:lnTo>
                  <a:lnTo>
                    <a:pt x="3872632" y="0"/>
                  </a:lnTo>
                  <a:lnTo>
                    <a:pt x="3873054" y="0"/>
                  </a:lnTo>
                  <a:lnTo>
                    <a:pt x="3885075" y="0"/>
                  </a:lnTo>
                  <a:lnTo>
                    <a:pt x="3923663" y="0"/>
                  </a:lnTo>
                  <a:lnTo>
                    <a:pt x="3954360" y="0"/>
                  </a:lnTo>
                  <a:lnTo>
                    <a:pt x="3970124" y="0"/>
                  </a:lnTo>
                  <a:lnTo>
                    <a:pt x="3976761" y="0"/>
                  </a:lnTo>
                  <a:lnTo>
                    <a:pt x="4012844" y="0"/>
                  </a:lnTo>
                  <a:lnTo>
                    <a:pt x="4049593" y="0"/>
                  </a:lnTo>
                  <a:cubicBezTo>
                    <a:pt x="4169647" y="0"/>
                    <a:pt x="4169647" y="0"/>
                    <a:pt x="4169647" y="0"/>
                  </a:cubicBezTo>
                  <a:lnTo>
                    <a:pt x="4177362" y="0"/>
                  </a:lnTo>
                  <a:cubicBezTo>
                    <a:pt x="4297416" y="0"/>
                    <a:pt x="4297416" y="0"/>
                    <a:pt x="4297416" y="0"/>
                  </a:cubicBezTo>
                  <a:cubicBezTo>
                    <a:pt x="4327758" y="0"/>
                    <a:pt x="4364168" y="21251"/>
                    <a:pt x="4379339" y="47054"/>
                  </a:cubicBezTo>
                  <a:cubicBezTo>
                    <a:pt x="4591731" y="415146"/>
                    <a:pt x="4591731" y="415146"/>
                    <a:pt x="4591731" y="415146"/>
                  </a:cubicBezTo>
                  <a:cubicBezTo>
                    <a:pt x="4606902" y="440951"/>
                    <a:pt x="4606902" y="483452"/>
                    <a:pt x="4591731" y="509257"/>
                  </a:cubicBezTo>
                  <a:cubicBezTo>
                    <a:pt x="4379339" y="877348"/>
                    <a:pt x="4379339" y="877348"/>
                    <a:pt x="4379339" y="877348"/>
                  </a:cubicBezTo>
                  <a:cubicBezTo>
                    <a:pt x="4364168" y="903151"/>
                    <a:pt x="4327758" y="924402"/>
                    <a:pt x="4297416" y="924402"/>
                  </a:cubicBezTo>
                  <a:lnTo>
                    <a:pt x="4169647" y="924402"/>
                  </a:lnTo>
                  <a:lnTo>
                    <a:pt x="3976761" y="924402"/>
                  </a:lnTo>
                  <a:lnTo>
                    <a:pt x="3872632" y="924402"/>
                  </a:lnTo>
                  <a:lnTo>
                    <a:pt x="3848992" y="924402"/>
                  </a:lnTo>
                  <a:lnTo>
                    <a:pt x="3744863" y="924402"/>
                  </a:lnTo>
                  <a:lnTo>
                    <a:pt x="3702641" y="924402"/>
                  </a:lnTo>
                  <a:lnTo>
                    <a:pt x="3672576" y="924402"/>
                  </a:lnTo>
                  <a:lnTo>
                    <a:pt x="3656105" y="924402"/>
                  </a:lnTo>
                  <a:lnTo>
                    <a:pt x="3574872" y="924402"/>
                  </a:lnTo>
                  <a:lnTo>
                    <a:pt x="3551976" y="924402"/>
                  </a:lnTo>
                  <a:lnTo>
                    <a:pt x="3544807" y="924402"/>
                  </a:lnTo>
                  <a:lnTo>
                    <a:pt x="3528336" y="924402"/>
                  </a:lnTo>
                  <a:lnTo>
                    <a:pt x="3424207" y="924402"/>
                  </a:lnTo>
                  <a:lnTo>
                    <a:pt x="3381986" y="924402"/>
                  </a:lnTo>
                  <a:lnTo>
                    <a:pt x="3380494" y="924402"/>
                  </a:lnTo>
                  <a:lnTo>
                    <a:pt x="3351921" y="924402"/>
                  </a:lnTo>
                  <a:lnTo>
                    <a:pt x="3277857" y="924402"/>
                  </a:lnTo>
                  <a:lnTo>
                    <a:pt x="3254217" y="924402"/>
                  </a:lnTo>
                  <a:lnTo>
                    <a:pt x="3252725" y="924402"/>
                  </a:lnTo>
                  <a:lnTo>
                    <a:pt x="3247792" y="924402"/>
                  </a:lnTo>
                  <a:lnTo>
                    <a:pt x="3231321" y="924402"/>
                  </a:lnTo>
                  <a:lnTo>
                    <a:pt x="3224152" y="924402"/>
                  </a:lnTo>
                  <a:lnTo>
                    <a:pt x="3150088" y="924402"/>
                  </a:lnTo>
                  <a:lnTo>
                    <a:pt x="3120023" y="924402"/>
                  </a:lnTo>
                  <a:lnTo>
                    <a:pt x="3104883" y="924402"/>
                  </a:lnTo>
                  <a:lnTo>
                    <a:pt x="3103552" y="924402"/>
                  </a:lnTo>
                  <a:lnTo>
                    <a:pt x="3077801" y="924402"/>
                  </a:lnTo>
                  <a:lnTo>
                    <a:pt x="3061330" y="924402"/>
                  </a:lnTo>
                  <a:lnTo>
                    <a:pt x="3031265" y="924402"/>
                  </a:lnTo>
                  <a:lnTo>
                    <a:pt x="2977114" y="924402"/>
                  </a:lnTo>
                  <a:lnTo>
                    <a:pt x="2957200" y="924402"/>
                  </a:lnTo>
                  <a:lnTo>
                    <a:pt x="2955709" y="924402"/>
                  </a:lnTo>
                  <a:lnTo>
                    <a:pt x="2950032" y="924402"/>
                  </a:lnTo>
                  <a:lnTo>
                    <a:pt x="2933561" y="924402"/>
                  </a:lnTo>
                  <a:lnTo>
                    <a:pt x="2927136" y="924402"/>
                  </a:lnTo>
                  <a:lnTo>
                    <a:pt x="2903496" y="924402"/>
                  </a:lnTo>
                  <a:lnTo>
                    <a:pt x="2829431" y="924402"/>
                  </a:lnTo>
                  <a:lnTo>
                    <a:pt x="2827940" y="924402"/>
                  </a:lnTo>
                  <a:lnTo>
                    <a:pt x="2799367" y="924402"/>
                  </a:lnTo>
                  <a:lnTo>
                    <a:pt x="2785719" y="924402"/>
                  </a:lnTo>
                  <a:lnTo>
                    <a:pt x="2784228" y="924402"/>
                  </a:lnTo>
                  <a:lnTo>
                    <a:pt x="2757146" y="924402"/>
                  </a:lnTo>
                  <a:lnTo>
                    <a:pt x="2755654" y="924402"/>
                  </a:lnTo>
                  <a:lnTo>
                    <a:pt x="2680098" y="924402"/>
                  </a:lnTo>
                  <a:lnTo>
                    <a:pt x="2657950" y="924402"/>
                  </a:lnTo>
                  <a:lnTo>
                    <a:pt x="2656459" y="924402"/>
                  </a:lnTo>
                  <a:lnTo>
                    <a:pt x="2653017" y="924402"/>
                  </a:lnTo>
                  <a:lnTo>
                    <a:pt x="2636545" y="924402"/>
                  </a:lnTo>
                  <a:lnTo>
                    <a:pt x="2629377" y="924402"/>
                  </a:lnTo>
                  <a:lnTo>
                    <a:pt x="2627885" y="924402"/>
                  </a:lnTo>
                  <a:lnTo>
                    <a:pt x="2606481" y="924402"/>
                  </a:lnTo>
                  <a:lnTo>
                    <a:pt x="2552329" y="924402"/>
                  </a:lnTo>
                  <a:lnTo>
                    <a:pt x="2525248" y="924402"/>
                  </a:lnTo>
                  <a:lnTo>
                    <a:pt x="2510108" y="924402"/>
                  </a:lnTo>
                  <a:lnTo>
                    <a:pt x="2508776" y="924402"/>
                  </a:lnTo>
                  <a:lnTo>
                    <a:pt x="2480043" y="924402"/>
                  </a:lnTo>
                  <a:lnTo>
                    <a:pt x="2478712" y="924402"/>
                  </a:lnTo>
                  <a:lnTo>
                    <a:pt x="2463572" y="924402"/>
                  </a:lnTo>
                  <a:lnTo>
                    <a:pt x="2436490" y="924402"/>
                  </a:lnTo>
                  <a:lnTo>
                    <a:pt x="2382339" y="924402"/>
                  </a:lnTo>
                  <a:lnTo>
                    <a:pt x="2360934" y="924402"/>
                  </a:lnTo>
                  <a:lnTo>
                    <a:pt x="2359443" y="924402"/>
                  </a:lnTo>
                  <a:lnTo>
                    <a:pt x="2352274" y="924402"/>
                  </a:lnTo>
                  <a:lnTo>
                    <a:pt x="2335803" y="924402"/>
                  </a:lnTo>
                  <a:lnTo>
                    <a:pt x="2332360" y="924402"/>
                  </a:lnTo>
                  <a:lnTo>
                    <a:pt x="2332328" y="924402"/>
                  </a:lnTo>
                  <a:lnTo>
                    <a:pt x="2330869" y="924402"/>
                  </a:lnTo>
                  <a:lnTo>
                    <a:pt x="2308721" y="924402"/>
                  </a:lnTo>
                  <a:lnTo>
                    <a:pt x="2233165" y="924402"/>
                  </a:lnTo>
                  <a:lnTo>
                    <a:pt x="2231674" y="924402"/>
                  </a:lnTo>
                  <a:lnTo>
                    <a:pt x="2204591" y="924402"/>
                  </a:lnTo>
                  <a:lnTo>
                    <a:pt x="2204559" y="924402"/>
                  </a:lnTo>
                  <a:lnTo>
                    <a:pt x="2203100" y="924402"/>
                  </a:lnTo>
                  <a:lnTo>
                    <a:pt x="2189452" y="924402"/>
                  </a:lnTo>
                  <a:lnTo>
                    <a:pt x="2160879" y="924402"/>
                  </a:lnTo>
                  <a:lnTo>
                    <a:pt x="2159388" y="924402"/>
                  </a:lnTo>
                  <a:lnTo>
                    <a:pt x="2085323" y="924402"/>
                  </a:lnTo>
                  <a:lnTo>
                    <a:pt x="2077294" y="924402"/>
                  </a:lnTo>
                  <a:lnTo>
                    <a:pt x="2061683" y="924402"/>
                  </a:lnTo>
                  <a:lnTo>
                    <a:pt x="2055258" y="924402"/>
                  </a:lnTo>
                  <a:lnTo>
                    <a:pt x="2038787" y="924402"/>
                  </a:lnTo>
                  <a:lnTo>
                    <a:pt x="2033110" y="924402"/>
                  </a:lnTo>
                  <a:lnTo>
                    <a:pt x="2031619" y="924402"/>
                  </a:lnTo>
                  <a:lnTo>
                    <a:pt x="2011705" y="924402"/>
                  </a:lnTo>
                  <a:lnTo>
                    <a:pt x="1957554" y="924402"/>
                  </a:lnTo>
                  <a:lnTo>
                    <a:pt x="1949525" y="924402"/>
                  </a:lnTo>
                  <a:lnTo>
                    <a:pt x="1927489" y="924402"/>
                  </a:lnTo>
                  <a:lnTo>
                    <a:pt x="1911018" y="924402"/>
                  </a:lnTo>
                  <a:lnTo>
                    <a:pt x="1907543" y="924402"/>
                  </a:lnTo>
                  <a:lnTo>
                    <a:pt x="1885268" y="924402"/>
                  </a:lnTo>
                  <a:lnTo>
                    <a:pt x="1883936" y="924402"/>
                  </a:lnTo>
                  <a:lnTo>
                    <a:pt x="1868796" y="924402"/>
                  </a:lnTo>
                  <a:lnTo>
                    <a:pt x="1838732" y="924402"/>
                  </a:lnTo>
                  <a:lnTo>
                    <a:pt x="1779774" y="924402"/>
                  </a:lnTo>
                  <a:lnTo>
                    <a:pt x="1764668" y="924402"/>
                  </a:lnTo>
                  <a:lnTo>
                    <a:pt x="1757499" y="924402"/>
                  </a:lnTo>
                  <a:lnTo>
                    <a:pt x="1741027" y="924402"/>
                  </a:lnTo>
                  <a:lnTo>
                    <a:pt x="1737552" y="924402"/>
                  </a:lnTo>
                  <a:lnTo>
                    <a:pt x="1736094" y="924402"/>
                  </a:lnTo>
                  <a:lnTo>
                    <a:pt x="1734603" y="924402"/>
                  </a:lnTo>
                  <a:lnTo>
                    <a:pt x="1710963" y="924402"/>
                  </a:lnTo>
                  <a:lnTo>
                    <a:pt x="1707488" y="924402"/>
                  </a:lnTo>
                  <a:lnTo>
                    <a:pt x="1652509" y="924402"/>
                  </a:lnTo>
                  <a:lnTo>
                    <a:pt x="1636899" y="924402"/>
                  </a:lnTo>
                  <a:lnTo>
                    <a:pt x="1609783" y="924402"/>
                  </a:lnTo>
                  <a:lnTo>
                    <a:pt x="1608325" y="924402"/>
                  </a:lnTo>
                  <a:lnTo>
                    <a:pt x="1606834" y="924402"/>
                  </a:lnTo>
                  <a:lnTo>
                    <a:pt x="1579719" y="924402"/>
                  </a:lnTo>
                  <a:lnTo>
                    <a:pt x="1564612" y="924402"/>
                  </a:lnTo>
                  <a:lnTo>
                    <a:pt x="1524740" y="924402"/>
                  </a:lnTo>
                  <a:lnTo>
                    <a:pt x="1482518" y="924402"/>
                  </a:lnTo>
                  <a:lnTo>
                    <a:pt x="1460483" y="924402"/>
                  </a:lnTo>
                  <a:lnTo>
                    <a:pt x="1452454" y="924402"/>
                  </a:lnTo>
                  <a:lnTo>
                    <a:pt x="1444011" y="924402"/>
                  </a:lnTo>
                  <a:lnTo>
                    <a:pt x="1436843" y="924402"/>
                  </a:lnTo>
                  <a:lnTo>
                    <a:pt x="1413947" y="924402"/>
                  </a:lnTo>
                  <a:lnTo>
                    <a:pt x="1354749" y="924402"/>
                  </a:lnTo>
                  <a:lnTo>
                    <a:pt x="1332714" y="924402"/>
                  </a:lnTo>
                  <a:lnTo>
                    <a:pt x="1324685" y="924402"/>
                  </a:lnTo>
                  <a:lnTo>
                    <a:pt x="1316242" y="924402"/>
                  </a:lnTo>
                  <a:lnTo>
                    <a:pt x="1312767" y="924402"/>
                  </a:lnTo>
                  <a:lnTo>
                    <a:pt x="1286178" y="924402"/>
                  </a:lnTo>
                  <a:lnTo>
                    <a:pt x="1282703" y="924402"/>
                  </a:lnTo>
                  <a:lnTo>
                    <a:pt x="1243956" y="924402"/>
                  </a:lnTo>
                  <a:lnTo>
                    <a:pt x="1184998" y="924402"/>
                  </a:lnTo>
                  <a:lnTo>
                    <a:pt x="1154934" y="924402"/>
                  </a:lnTo>
                  <a:lnTo>
                    <a:pt x="1139828" y="924402"/>
                  </a:lnTo>
                  <a:lnTo>
                    <a:pt x="1116187" y="924402"/>
                  </a:lnTo>
                  <a:lnTo>
                    <a:pt x="1112712" y="924402"/>
                  </a:lnTo>
                  <a:lnTo>
                    <a:pt x="1057734" y="924402"/>
                  </a:lnTo>
                  <a:lnTo>
                    <a:pt x="1027669" y="924402"/>
                  </a:lnTo>
                  <a:lnTo>
                    <a:pt x="1012059" y="924402"/>
                  </a:lnTo>
                  <a:lnTo>
                    <a:pt x="984943" y="924402"/>
                  </a:lnTo>
                  <a:lnTo>
                    <a:pt x="929965" y="924402"/>
                  </a:lnTo>
                  <a:lnTo>
                    <a:pt x="899900" y="924402"/>
                  </a:lnTo>
                  <a:lnTo>
                    <a:pt x="857678" y="924402"/>
                  </a:lnTo>
                  <a:lnTo>
                    <a:pt x="819171" y="924402"/>
                  </a:lnTo>
                  <a:lnTo>
                    <a:pt x="729909" y="924402"/>
                  </a:lnTo>
                  <a:lnTo>
                    <a:pt x="691402" y="924402"/>
                  </a:lnTo>
                  <a:lnTo>
                    <a:pt x="687927" y="924402"/>
                  </a:lnTo>
                  <a:lnTo>
                    <a:pt x="560158" y="924402"/>
                  </a:lnTo>
                  <a:lnTo>
                    <a:pt x="432894" y="924402"/>
                  </a:lnTo>
                  <a:lnTo>
                    <a:pt x="305125" y="924402"/>
                  </a:lnTo>
                  <a:cubicBezTo>
                    <a:pt x="275541" y="924402"/>
                    <a:pt x="238373" y="903151"/>
                    <a:pt x="223202" y="877348"/>
                  </a:cubicBezTo>
                  <a:cubicBezTo>
                    <a:pt x="10809" y="509257"/>
                    <a:pt x="10809" y="509257"/>
                    <a:pt x="10809" y="509257"/>
                  </a:cubicBezTo>
                  <a:cubicBezTo>
                    <a:pt x="-3603" y="483452"/>
                    <a:pt x="-3603" y="440951"/>
                    <a:pt x="10809" y="415146"/>
                  </a:cubicBezTo>
                  <a:cubicBezTo>
                    <a:pt x="223202" y="47054"/>
                    <a:pt x="223202" y="47054"/>
                    <a:pt x="223202" y="47054"/>
                  </a:cubicBezTo>
                  <a:cubicBezTo>
                    <a:pt x="238373" y="21251"/>
                    <a:pt x="275541" y="0"/>
                    <a:pt x="305125" y="0"/>
                  </a:cubicBezTo>
                  <a:close/>
                </a:path>
              </a:pathLst>
            </a:custGeom>
            <a:solidFill>
              <a:srgbClr val="FFFFFF">
                <a:lumMod val="95000"/>
              </a:srgbClr>
            </a:solidFill>
            <a:ln w="19050">
              <a:gradFill flip="none" rotWithShape="1">
                <a:gsLst>
                  <a:gs pos="0">
                    <a:srgbClr val="FFFFFF">
                      <a:lumMod val="75000"/>
                    </a:srgbClr>
                  </a:gs>
                  <a:gs pos="100000">
                    <a:srgbClr val="FFFFFF"/>
                  </a:gs>
                </a:gsLst>
                <a:lin ang="2700000" scaled="1"/>
                <a:tileRect/>
              </a:gradFill>
            </a:ln>
            <a:effectLst>
              <a:innerShdw blurRad="63500" dist="50800" dir="135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noAutofit/>
            </a:bodyPr>
            <a:lstStyle/>
            <a:p>
              <a:pPr>
                <a:defRPr/>
              </a:pPr>
              <a:r>
                <a:rPr lang="en-US" altLang="zh-CN" kern="0">
                  <a:solidFill>
                    <a:srgbClr val="FFFFFF">
                      <a:lumMod val="95000"/>
                    </a:srgbClr>
                  </a:solidFill>
                  <a:latin typeface="+mj-lt"/>
                  <a:ea typeface="微软雅黑" panose="020B0503020204020204" pitchFamily="34" charset="-122"/>
                  <a:cs typeface="+mn-ea"/>
                  <a:sym typeface="+mn-lt"/>
                </a:rPr>
                <a:t> </a:t>
              </a:r>
              <a:endParaRPr lang="zh-CN" altLang="en-US" kern="0" dirty="0">
                <a:solidFill>
                  <a:srgbClr val="FFFFFF">
                    <a:lumMod val="95000"/>
                  </a:srgbClr>
                </a:solidFill>
                <a:latin typeface="+mj-lt"/>
                <a:ea typeface="微软雅黑" panose="020B0503020204020204" pitchFamily="34" charset="-122"/>
                <a:cs typeface="+mn-ea"/>
                <a:sym typeface="+mn-lt"/>
              </a:endParaRPr>
            </a:p>
          </p:txBody>
        </p:sp>
      </p:grpSp>
      <p:grpSp>
        <p:nvGrpSpPr>
          <p:cNvPr id="42" name="组合 22">
            <a:extLst>
              <a:ext uri="{FF2B5EF4-FFF2-40B4-BE49-F238E27FC236}">
                <a16:creationId xmlns:a16="http://schemas.microsoft.com/office/drawing/2014/main" xmlns="" id="{E8D98FBD-21A9-4BB9-86C4-033E513E5B7B}"/>
              </a:ext>
            </a:extLst>
          </p:cNvPr>
          <p:cNvGrpSpPr/>
          <p:nvPr/>
        </p:nvGrpSpPr>
        <p:grpSpPr>
          <a:xfrm rot="16200000">
            <a:off x="6492287" y="3711871"/>
            <a:ext cx="1195759" cy="1380497"/>
            <a:chOff x="8439634" y="3544648"/>
            <a:chExt cx="1611146" cy="1817848"/>
          </a:xfrm>
        </p:grpSpPr>
        <p:sp>
          <p:nvSpPr>
            <p:cNvPr id="43" name="Freeform 5">
              <a:extLst>
                <a:ext uri="{FF2B5EF4-FFF2-40B4-BE49-F238E27FC236}">
                  <a16:creationId xmlns:a16="http://schemas.microsoft.com/office/drawing/2014/main" xmlns="" id="{A6B96C30-5996-4D23-844F-0086BFA0B3C9}"/>
                </a:ext>
              </a:extLst>
            </p:cNvPr>
            <p:cNvSpPr/>
            <p:nvPr/>
          </p:nvSpPr>
          <p:spPr bwMode="auto">
            <a:xfrm rot="5400000">
              <a:off x="8336283" y="3647999"/>
              <a:ext cx="1817848" cy="1611146"/>
            </a:xfrm>
            <a:custGeom>
              <a:avLst/>
              <a:gdLst>
                <a:gd name="T0" fmla="*/ 407 w 1375"/>
                <a:gd name="T1" fmla="*/ 1218 h 1218"/>
                <a:gd name="T2" fmla="*/ 299 w 1375"/>
                <a:gd name="T3" fmla="*/ 1156 h 1218"/>
                <a:gd name="T4" fmla="*/ 19 w 1375"/>
                <a:gd name="T5" fmla="*/ 671 h 1218"/>
                <a:gd name="T6" fmla="*/ 19 w 1375"/>
                <a:gd name="T7" fmla="*/ 547 h 1218"/>
                <a:gd name="T8" fmla="*/ 299 w 1375"/>
                <a:gd name="T9" fmla="*/ 62 h 1218"/>
                <a:gd name="T10" fmla="*/ 407 w 1375"/>
                <a:gd name="T11" fmla="*/ 0 h 1218"/>
                <a:gd name="T12" fmla="*/ 967 w 1375"/>
                <a:gd name="T13" fmla="*/ 0 h 1218"/>
                <a:gd name="T14" fmla="*/ 1075 w 1375"/>
                <a:gd name="T15" fmla="*/ 62 h 1218"/>
                <a:gd name="T16" fmla="*/ 1355 w 1375"/>
                <a:gd name="T17" fmla="*/ 547 h 1218"/>
                <a:gd name="T18" fmla="*/ 1355 w 1375"/>
                <a:gd name="T19" fmla="*/ 671 h 1218"/>
                <a:gd name="T20" fmla="*/ 1075 w 1375"/>
                <a:gd name="T21" fmla="*/ 1156 h 1218"/>
                <a:gd name="T22" fmla="*/ 967 w 1375"/>
                <a:gd name="T23" fmla="*/ 1218 h 1218"/>
                <a:gd name="T24" fmla="*/ 407 w 1375"/>
                <a:gd name="T25" fmla="*/ 1218 h 12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1375" h="1218">
                  <a:moveTo>
                    <a:pt x="407" y="1218"/>
                  </a:moveTo>
                  <a:cubicBezTo>
                    <a:pt x="368" y="1218"/>
                    <a:pt x="319" y="1190"/>
                    <a:pt x="299" y="1156"/>
                  </a:cubicBezTo>
                  <a:cubicBezTo>
                    <a:pt x="19" y="671"/>
                    <a:pt x="19" y="671"/>
                    <a:pt x="19" y="671"/>
                  </a:cubicBezTo>
                  <a:cubicBezTo>
                    <a:pt x="0" y="637"/>
                    <a:pt x="0" y="581"/>
                    <a:pt x="19" y="547"/>
                  </a:cubicBezTo>
                  <a:cubicBezTo>
                    <a:pt x="299" y="62"/>
                    <a:pt x="299" y="62"/>
                    <a:pt x="299" y="62"/>
                  </a:cubicBezTo>
                  <a:cubicBezTo>
                    <a:pt x="319" y="28"/>
                    <a:pt x="368" y="0"/>
                    <a:pt x="407" y="0"/>
                  </a:cubicBezTo>
                  <a:cubicBezTo>
                    <a:pt x="967" y="0"/>
                    <a:pt x="967" y="0"/>
                    <a:pt x="967" y="0"/>
                  </a:cubicBezTo>
                  <a:cubicBezTo>
                    <a:pt x="1007" y="0"/>
                    <a:pt x="1055" y="28"/>
                    <a:pt x="1075" y="62"/>
                  </a:cubicBezTo>
                  <a:cubicBezTo>
                    <a:pt x="1355" y="547"/>
                    <a:pt x="1355" y="547"/>
                    <a:pt x="1355" y="547"/>
                  </a:cubicBezTo>
                  <a:cubicBezTo>
                    <a:pt x="1375" y="581"/>
                    <a:pt x="1375" y="637"/>
                    <a:pt x="1355" y="671"/>
                  </a:cubicBezTo>
                  <a:cubicBezTo>
                    <a:pt x="1075" y="1156"/>
                    <a:pt x="1075" y="1156"/>
                    <a:pt x="1075" y="1156"/>
                  </a:cubicBezTo>
                  <a:cubicBezTo>
                    <a:pt x="1055" y="1190"/>
                    <a:pt x="1007" y="1218"/>
                    <a:pt x="967" y="1218"/>
                  </a:cubicBezTo>
                  <a:lnTo>
                    <a:pt x="407" y="1218"/>
                  </a:lnTo>
                  <a:close/>
                </a:path>
              </a:pathLst>
            </a:custGeom>
            <a:gradFill flip="none" rotWithShape="1">
              <a:gsLst>
                <a:gs pos="0">
                  <a:srgbClr val="FFFFFF">
                    <a:lumMod val="97000"/>
                  </a:srgbClr>
                </a:gs>
                <a:gs pos="100000">
                  <a:srgbClr val="FFFFFF">
                    <a:lumMod val="85000"/>
                  </a:srgbClr>
                </a:gs>
              </a:gsLst>
              <a:lin ang="2700000" scaled="1"/>
              <a:tileRect/>
            </a:gradFill>
            <a:ln w="19050">
              <a:gradFill flip="none" rotWithShape="1">
                <a:gsLst>
                  <a:gs pos="100000">
                    <a:srgbClr val="FFFFFF">
                      <a:lumMod val="75000"/>
                    </a:srgbClr>
                  </a:gs>
                  <a:gs pos="0">
                    <a:srgbClr val="FFFFFF"/>
                  </a:gs>
                </a:gsLst>
                <a:lin ang="2700000" scaled="1"/>
                <a:tileRect/>
              </a:gradFill>
            </a:ln>
            <a:effectLst>
              <a:outerShdw blurRad="127000" dist="50800" dir="2700000" algn="tl" rotWithShape="0">
                <a:prstClr val="black">
                  <a:alpha val="40000"/>
                </a:prstClr>
              </a:outerShdw>
            </a:effectLst>
          </p:spPr>
          <p:txBody>
            <a:bodyPr vert="horz" wrap="square" lIns="91440" tIns="45720" rIns="91440" bIns="45720" numCol="1" anchor="t" anchorCtr="0" compatLnSpc="1"/>
            <a:lstStyle/>
            <a:p>
              <a:pPr>
                <a:defRPr/>
              </a:pPr>
              <a:endParaRPr lang="zh-CN" altLang="en-US" kern="0" dirty="0">
                <a:solidFill>
                  <a:schemeClr val="bg1"/>
                </a:solidFill>
                <a:latin typeface="+mj-lt"/>
                <a:ea typeface="微软雅黑" panose="020B0503020204020204" pitchFamily="34" charset="-122"/>
                <a:cs typeface="+mn-ea"/>
                <a:sym typeface="+mn-lt"/>
              </a:endParaRPr>
            </a:p>
          </p:txBody>
        </p:sp>
        <p:sp>
          <p:nvSpPr>
            <p:cNvPr id="44" name="Freeform 5">
              <a:extLst>
                <a:ext uri="{FF2B5EF4-FFF2-40B4-BE49-F238E27FC236}">
                  <a16:creationId xmlns:a16="http://schemas.microsoft.com/office/drawing/2014/main" xmlns="" id="{7773F6D8-64EE-4054-9292-08F276DFC276}"/>
                </a:ext>
              </a:extLst>
            </p:cNvPr>
            <p:cNvSpPr/>
            <p:nvPr/>
          </p:nvSpPr>
          <p:spPr bwMode="auto">
            <a:xfrm rot="5400000">
              <a:off x="8582835" y="3866516"/>
              <a:ext cx="1324744" cy="1174112"/>
            </a:xfrm>
            <a:custGeom>
              <a:avLst/>
              <a:gdLst>
                <a:gd name="T0" fmla="*/ 407 w 1375"/>
                <a:gd name="T1" fmla="*/ 1218 h 1218"/>
                <a:gd name="T2" fmla="*/ 299 w 1375"/>
                <a:gd name="T3" fmla="*/ 1156 h 1218"/>
                <a:gd name="T4" fmla="*/ 19 w 1375"/>
                <a:gd name="T5" fmla="*/ 671 h 1218"/>
                <a:gd name="T6" fmla="*/ 19 w 1375"/>
                <a:gd name="T7" fmla="*/ 547 h 1218"/>
                <a:gd name="T8" fmla="*/ 299 w 1375"/>
                <a:gd name="T9" fmla="*/ 62 h 1218"/>
                <a:gd name="T10" fmla="*/ 407 w 1375"/>
                <a:gd name="T11" fmla="*/ 0 h 1218"/>
                <a:gd name="T12" fmla="*/ 967 w 1375"/>
                <a:gd name="T13" fmla="*/ 0 h 1218"/>
                <a:gd name="T14" fmla="*/ 1075 w 1375"/>
                <a:gd name="T15" fmla="*/ 62 h 1218"/>
                <a:gd name="T16" fmla="*/ 1355 w 1375"/>
                <a:gd name="T17" fmla="*/ 547 h 1218"/>
                <a:gd name="T18" fmla="*/ 1355 w 1375"/>
                <a:gd name="T19" fmla="*/ 671 h 1218"/>
                <a:gd name="T20" fmla="*/ 1075 w 1375"/>
                <a:gd name="T21" fmla="*/ 1156 h 1218"/>
                <a:gd name="T22" fmla="*/ 967 w 1375"/>
                <a:gd name="T23" fmla="*/ 1218 h 1218"/>
                <a:gd name="T24" fmla="*/ 407 w 1375"/>
                <a:gd name="T25" fmla="*/ 1218 h 12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1375" h="1218">
                  <a:moveTo>
                    <a:pt x="407" y="1218"/>
                  </a:moveTo>
                  <a:cubicBezTo>
                    <a:pt x="368" y="1218"/>
                    <a:pt x="319" y="1190"/>
                    <a:pt x="299" y="1156"/>
                  </a:cubicBezTo>
                  <a:cubicBezTo>
                    <a:pt x="19" y="671"/>
                    <a:pt x="19" y="671"/>
                    <a:pt x="19" y="671"/>
                  </a:cubicBezTo>
                  <a:cubicBezTo>
                    <a:pt x="0" y="637"/>
                    <a:pt x="0" y="581"/>
                    <a:pt x="19" y="547"/>
                  </a:cubicBezTo>
                  <a:cubicBezTo>
                    <a:pt x="299" y="62"/>
                    <a:pt x="299" y="62"/>
                    <a:pt x="299" y="62"/>
                  </a:cubicBezTo>
                  <a:cubicBezTo>
                    <a:pt x="319" y="28"/>
                    <a:pt x="368" y="0"/>
                    <a:pt x="407" y="0"/>
                  </a:cubicBezTo>
                  <a:cubicBezTo>
                    <a:pt x="967" y="0"/>
                    <a:pt x="967" y="0"/>
                    <a:pt x="967" y="0"/>
                  </a:cubicBezTo>
                  <a:cubicBezTo>
                    <a:pt x="1007" y="0"/>
                    <a:pt x="1055" y="28"/>
                    <a:pt x="1075" y="62"/>
                  </a:cubicBezTo>
                  <a:cubicBezTo>
                    <a:pt x="1355" y="547"/>
                    <a:pt x="1355" y="547"/>
                    <a:pt x="1355" y="547"/>
                  </a:cubicBezTo>
                  <a:cubicBezTo>
                    <a:pt x="1375" y="581"/>
                    <a:pt x="1375" y="637"/>
                    <a:pt x="1355" y="671"/>
                  </a:cubicBezTo>
                  <a:cubicBezTo>
                    <a:pt x="1075" y="1156"/>
                    <a:pt x="1075" y="1156"/>
                    <a:pt x="1075" y="1156"/>
                  </a:cubicBezTo>
                  <a:cubicBezTo>
                    <a:pt x="1055" y="1190"/>
                    <a:pt x="1007" y="1218"/>
                    <a:pt x="967" y="1218"/>
                  </a:cubicBezTo>
                  <a:lnTo>
                    <a:pt x="407" y="1218"/>
                  </a:lnTo>
                  <a:close/>
                </a:path>
              </a:pathLst>
            </a:custGeom>
            <a:solidFill>
              <a:srgbClr val="123E61"/>
            </a:solidFill>
            <a:ln w="15875">
              <a:gradFill flip="none" rotWithShape="1">
                <a:gsLst>
                  <a:gs pos="0">
                    <a:srgbClr val="FFFFFF">
                      <a:lumMod val="65000"/>
                    </a:srgbClr>
                  </a:gs>
                  <a:gs pos="100000">
                    <a:srgbClr val="FFFFFF"/>
                  </a:gs>
                </a:gsLst>
                <a:lin ang="2700000" scaled="1"/>
                <a:tileRect/>
              </a:gradFill>
            </a:ln>
            <a:effectLst>
              <a:innerShdw blurRad="50800" dist="25400" dir="135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/>
            <a:lstStyle/>
            <a:p>
              <a:pPr algn="ctr">
                <a:defRPr/>
              </a:pPr>
              <a:r>
                <a:rPr lang="en-US" altLang="zh-CN" kern="0" dirty="0">
                  <a:solidFill>
                    <a:schemeClr val="bg1"/>
                  </a:solidFill>
                  <a:latin typeface="+mj-lt"/>
                  <a:ea typeface="微软雅黑" panose="020B0503020204020204" pitchFamily="34" charset="-122"/>
                  <a:cs typeface="+mn-ea"/>
                  <a:sym typeface="+mn-lt"/>
                </a:rPr>
                <a:t>  </a:t>
              </a:r>
            </a:p>
            <a:p>
              <a:pPr algn="ctr">
                <a:defRPr/>
              </a:pPr>
              <a:r>
                <a:rPr lang="en-US" altLang="zh-CN" sz="2800" kern="0" dirty="0">
                  <a:solidFill>
                    <a:schemeClr val="bg1"/>
                  </a:solidFill>
                  <a:latin typeface="+mj-lt"/>
                  <a:ea typeface="微软雅黑" panose="020B0503020204020204" pitchFamily="34" charset="-122"/>
                  <a:cs typeface="+mn-ea"/>
                  <a:sym typeface="+mn-lt"/>
                </a:rPr>
                <a:t>2</a:t>
              </a:r>
              <a:endParaRPr lang="zh-CN" altLang="en-US" sz="2800" kern="0" dirty="0">
                <a:solidFill>
                  <a:schemeClr val="bg1"/>
                </a:solidFill>
                <a:latin typeface="+mj-lt"/>
                <a:ea typeface="微软雅黑" panose="020B0503020204020204" pitchFamily="34" charset="-122"/>
                <a:cs typeface="+mn-ea"/>
                <a:sym typeface="+mn-lt"/>
              </a:endParaRPr>
            </a:p>
          </p:txBody>
        </p:sp>
      </p:grpSp>
      <p:sp>
        <p:nvSpPr>
          <p:cNvPr id="45" name="Hộp Văn bản 44">
            <a:extLst>
              <a:ext uri="{FF2B5EF4-FFF2-40B4-BE49-F238E27FC236}">
                <a16:creationId xmlns:a16="http://schemas.microsoft.com/office/drawing/2014/main" xmlns="" id="{082CB61A-AE86-4595-A0FF-CCD17FE88C5A}"/>
              </a:ext>
            </a:extLst>
          </p:cNvPr>
          <p:cNvSpPr txBox="1"/>
          <p:nvPr/>
        </p:nvSpPr>
        <p:spPr>
          <a:xfrm>
            <a:off x="2650291" y="4280217"/>
            <a:ext cx="3934116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en-US" sz="2400" dirty="0">
                <a:solidFill>
                  <a:srgbClr val="3D3DB0"/>
                </a:solidFill>
                <a:latin typeface="Times New Roman" panose="02020603050405020304" pitchFamily="18" charset="0"/>
              </a:rPr>
              <a:t>Làm </a:t>
            </a:r>
            <a:r>
              <a:rPr lang="en-US" altLang="en-US" sz="2400" dirty="0" err="1">
                <a:solidFill>
                  <a:srgbClr val="3D3DB0"/>
                </a:solidFill>
                <a:latin typeface="Times New Roman" panose="02020603050405020304" pitchFamily="18" charset="0"/>
              </a:rPr>
              <a:t>bài</a:t>
            </a:r>
            <a:r>
              <a:rPr lang="en-US" altLang="en-US" sz="2400" dirty="0">
                <a:solidFill>
                  <a:srgbClr val="3D3DB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3D3DB0"/>
                </a:solidFill>
                <a:latin typeface="Times New Roman" panose="02020603050405020304" pitchFamily="18" charset="0"/>
              </a:rPr>
              <a:t>tập</a:t>
            </a:r>
            <a:r>
              <a:rPr lang="en-US" altLang="en-US" sz="2400" dirty="0">
                <a:solidFill>
                  <a:srgbClr val="3D3DB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3D3DB0"/>
                </a:solidFill>
                <a:latin typeface="Times New Roman" panose="02020603050405020304" pitchFamily="18" charset="0"/>
              </a:rPr>
              <a:t>Cô</a:t>
            </a:r>
            <a:r>
              <a:rPr lang="en-US" altLang="en-US" sz="2400" dirty="0">
                <a:solidFill>
                  <a:srgbClr val="3D3DB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3D3DB0"/>
                </a:solidFill>
                <a:latin typeface="Times New Roman" panose="02020603050405020304" pitchFamily="18" charset="0"/>
              </a:rPr>
              <a:t>giao</a:t>
            </a:r>
            <a:r>
              <a:rPr lang="en-US" altLang="en-US" sz="2400" dirty="0">
                <a:solidFill>
                  <a:srgbClr val="3D3DB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3D3DB0"/>
                </a:solidFill>
                <a:latin typeface="Times New Roman" panose="02020603050405020304" pitchFamily="18" charset="0"/>
              </a:rPr>
              <a:t>dưới</a:t>
            </a:r>
            <a:r>
              <a:rPr lang="en-US" altLang="en-US" sz="2400" dirty="0">
                <a:solidFill>
                  <a:srgbClr val="3D3DB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3D3DB0"/>
                </a:solidFill>
                <a:latin typeface="Times New Roman" panose="02020603050405020304" pitchFamily="18" charset="0"/>
              </a:rPr>
              <a:t>đây</a:t>
            </a:r>
            <a:endParaRPr lang="en-US" sz="2400" dirty="0">
              <a:solidFill>
                <a:srgbClr val="3D3DB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011185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30" grpId="0"/>
      <p:bldP spid="31" grpId="0"/>
      <p:bldP spid="45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10">
            <a:hlinkClick r:id="" action="ppaction://ole?verb=1"/>
            <a:extLst>
              <a:ext uri="{FF2B5EF4-FFF2-40B4-BE49-F238E27FC236}">
                <a16:creationId xmlns:a16="http://schemas.microsoft.com/office/drawing/2014/main" xmlns="" id="{F8AAE599-1396-4BBF-B1C3-EE670E2DB7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3469014"/>
              </p:ext>
            </p:extLst>
          </p:nvPr>
        </p:nvGraphicFramePr>
        <p:xfrm>
          <a:off x="7288349" y="3472272"/>
          <a:ext cx="12065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9" r:id="rId3" imgW="122918" imgH="231897" progId="Equation.KSEE3">
                  <p:embed/>
                </p:oleObj>
              </mc:Choice>
              <mc:Fallback>
                <p:oleObj r:id="rId3" imgW="122918" imgH="231897" progId="Equation.KSEE3">
                  <p:embed/>
                  <p:pic>
                    <p:nvPicPr>
                      <p:cNvPr id="15373" name="Object 10">
                        <a:hlinkClick r:id="" action="ppaction://ole?verb=1"/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8349" y="3472272"/>
                        <a:ext cx="12065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" name="Nhóm 15">
            <a:extLst>
              <a:ext uri="{FF2B5EF4-FFF2-40B4-BE49-F238E27FC236}">
                <a16:creationId xmlns:a16="http://schemas.microsoft.com/office/drawing/2014/main" xmlns="" id="{004B3CBA-E5AC-4085-8D83-A33D9BD87D88}"/>
              </a:ext>
            </a:extLst>
          </p:cNvPr>
          <p:cNvGrpSpPr/>
          <p:nvPr/>
        </p:nvGrpSpPr>
        <p:grpSpPr>
          <a:xfrm>
            <a:off x="577987" y="2117226"/>
            <a:ext cx="6172201" cy="965777"/>
            <a:chOff x="1405073" y="2748371"/>
            <a:chExt cx="6172201" cy="965777"/>
          </a:xfrm>
        </p:grpSpPr>
        <p:graphicFrame>
          <p:nvGraphicFramePr>
            <p:cNvPr id="5" name="Object 18">
              <a:extLst>
                <a:ext uri="{FF2B5EF4-FFF2-40B4-BE49-F238E27FC236}">
                  <a16:creationId xmlns:a16="http://schemas.microsoft.com/office/drawing/2014/main" xmlns="" id="{5CEE936C-681F-48E9-BC0D-884321836206}"/>
                </a:ext>
              </a:extLst>
            </p:cNvPr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3685046145"/>
                </p:ext>
              </p:extLst>
            </p:nvPr>
          </p:nvGraphicFramePr>
          <p:xfrm>
            <a:off x="1405073" y="2748371"/>
            <a:ext cx="2573337" cy="9657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20" name="Equation" r:id="rId5" imgW="863280" imgH="393480" progId="Equation.DSMT4">
                    <p:embed/>
                  </p:oleObj>
                </mc:Choice>
                <mc:Fallback>
                  <p:oleObj name="Equation" r:id="rId5" imgW="863280" imgH="393480" progId="Equation.DSMT4">
                    <p:embed/>
                    <p:pic>
                      <p:nvPicPr>
                        <p:cNvPr id="15381" name="Object 1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05073" y="2748371"/>
                          <a:ext cx="2573337" cy="9657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" name="Text Box 5">
              <a:extLst>
                <a:ext uri="{FF2B5EF4-FFF2-40B4-BE49-F238E27FC236}">
                  <a16:creationId xmlns:a16="http://schemas.microsoft.com/office/drawing/2014/main" xmlns="" id="{EFA4CEE0-A99E-49A5-B999-CCBEB40DF4D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89511" y="2824572"/>
              <a:ext cx="3687763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vi-VN" altLang="en-US" sz="3200" dirty="0">
                  <a:cs typeface="Times New Roman" panose="02020603050405020304" pitchFamily="18" charset="0"/>
                </a:rPr>
                <a:t>và   x </a:t>
              </a:r>
              <a:r>
                <a:rPr lang="en-US" altLang="en-US" sz="3200" dirty="0">
                  <a:cs typeface="Times New Roman" panose="02020603050405020304" pitchFamily="18" charset="0"/>
                </a:rPr>
                <a:t>-</a:t>
              </a:r>
              <a:r>
                <a:rPr lang="vi-VN" altLang="en-US" sz="3200" dirty="0">
                  <a:cs typeface="Times New Roman" panose="02020603050405020304" pitchFamily="18" charset="0"/>
                </a:rPr>
                <a:t> y </a:t>
              </a:r>
              <a:r>
                <a:rPr lang="en-US" altLang="en-US" sz="3200" dirty="0">
                  <a:cs typeface="Times New Roman" panose="02020603050405020304" pitchFamily="18" charset="0"/>
                </a:rPr>
                <a:t>+</a:t>
              </a:r>
              <a:r>
                <a:rPr lang="vi-VN" altLang="en-US" sz="3200" dirty="0">
                  <a:cs typeface="Times New Roman" panose="02020603050405020304" pitchFamily="18" charset="0"/>
                </a:rPr>
                <a:t> z = </a:t>
              </a:r>
              <a:r>
                <a:rPr lang="en-US" altLang="en-US" sz="3200" dirty="0">
                  <a:cs typeface="Times New Roman" panose="02020603050405020304" pitchFamily="18" charset="0"/>
                </a:rPr>
                <a:t>-33</a:t>
              </a:r>
              <a:endParaRPr lang="vi-VN" altLang="en-US" sz="3200" dirty="0">
                <a:cs typeface="Times New Roman" panose="02020603050405020304" pitchFamily="18" charset="0"/>
              </a:endParaRPr>
            </a:p>
          </p:txBody>
        </p:sp>
      </p:grpSp>
      <p:grpSp>
        <p:nvGrpSpPr>
          <p:cNvPr id="17" name="Nhóm 16">
            <a:extLst>
              <a:ext uri="{FF2B5EF4-FFF2-40B4-BE49-F238E27FC236}">
                <a16:creationId xmlns:a16="http://schemas.microsoft.com/office/drawing/2014/main" xmlns="" id="{1A81E5E3-5ABA-40CD-9CA1-836FF11D53A7}"/>
              </a:ext>
            </a:extLst>
          </p:cNvPr>
          <p:cNvGrpSpPr/>
          <p:nvPr/>
        </p:nvGrpSpPr>
        <p:grpSpPr>
          <a:xfrm>
            <a:off x="577987" y="3075475"/>
            <a:ext cx="5544616" cy="882165"/>
            <a:chOff x="1455873" y="3857059"/>
            <a:chExt cx="5742235" cy="1101113"/>
          </a:xfrm>
        </p:grpSpPr>
        <p:graphicFrame>
          <p:nvGraphicFramePr>
            <p:cNvPr id="7" name="Object 2">
              <a:hlinkClick r:id="" action="ppaction://ole?verb=1"/>
              <a:extLst>
                <a:ext uri="{FF2B5EF4-FFF2-40B4-BE49-F238E27FC236}">
                  <a16:creationId xmlns:a16="http://schemas.microsoft.com/office/drawing/2014/main" xmlns="" id="{DFC5CC49-C2D0-4652-9EB1-B3A7B6F0AE4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64842441"/>
                </p:ext>
              </p:extLst>
            </p:nvPr>
          </p:nvGraphicFramePr>
          <p:xfrm>
            <a:off x="1455873" y="3857059"/>
            <a:ext cx="2522538" cy="11011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21" name="Equation" r:id="rId7" imgW="990360" imgH="393480" progId="Equation.DSMT4">
                    <p:embed/>
                  </p:oleObj>
                </mc:Choice>
                <mc:Fallback>
                  <p:oleObj name="Equation" r:id="rId7" imgW="990360" imgH="393480" progId="Equation.DSMT4">
                    <p:embed/>
                    <p:pic>
                      <p:nvPicPr>
                        <p:cNvPr id="15383" name="Object 2">
                          <a:hlinkClick r:id="" action="ppaction://ole?verb=1"/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55873" y="3857059"/>
                          <a:ext cx="2522538" cy="11011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Text Box 3">
              <a:extLst>
                <a:ext uri="{FF2B5EF4-FFF2-40B4-BE49-F238E27FC236}">
                  <a16:creationId xmlns:a16="http://schemas.microsoft.com/office/drawing/2014/main" xmlns="" id="{2A2288BF-221C-4A75-AF1D-165750FA748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10800000" flipV="1">
              <a:off x="3980246" y="4031872"/>
              <a:ext cx="3217862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vi-VN" altLang="en-US" sz="3200" dirty="0"/>
                <a:t>và x </a:t>
              </a:r>
              <a:r>
                <a:rPr lang="en-US" altLang="en-US" sz="3200" dirty="0"/>
                <a:t>+ y- z</a:t>
              </a:r>
              <a:r>
                <a:rPr lang="vi-VN" altLang="en-US" sz="3200" dirty="0"/>
                <a:t> = </a:t>
              </a:r>
              <a:r>
                <a:rPr lang="en-US" altLang="en-US" sz="3200" dirty="0"/>
                <a:t>22</a:t>
              </a:r>
            </a:p>
          </p:txBody>
        </p:sp>
      </p:grpSp>
      <p:grpSp>
        <p:nvGrpSpPr>
          <p:cNvPr id="15" name="Nhóm 14">
            <a:extLst>
              <a:ext uri="{FF2B5EF4-FFF2-40B4-BE49-F238E27FC236}">
                <a16:creationId xmlns:a16="http://schemas.microsoft.com/office/drawing/2014/main" xmlns="" id="{6E99CDAE-5DFA-43C4-98D4-C41509585568}"/>
              </a:ext>
            </a:extLst>
          </p:cNvPr>
          <p:cNvGrpSpPr/>
          <p:nvPr/>
        </p:nvGrpSpPr>
        <p:grpSpPr>
          <a:xfrm>
            <a:off x="577987" y="648264"/>
            <a:ext cx="4933225" cy="829946"/>
            <a:chOff x="577987" y="835119"/>
            <a:chExt cx="4933225" cy="829946"/>
          </a:xfrm>
        </p:grpSpPr>
        <p:graphicFrame>
          <p:nvGraphicFramePr>
            <p:cNvPr id="9" name="Object 4">
              <a:extLst>
                <a:ext uri="{FF2B5EF4-FFF2-40B4-BE49-F238E27FC236}">
                  <a16:creationId xmlns:a16="http://schemas.microsoft.com/office/drawing/2014/main" xmlns="" id="{B5CAE718-631C-4D17-B70E-513655F5553F}"/>
                </a:ext>
              </a:extLst>
            </p:cNvPr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65333570"/>
                </p:ext>
              </p:extLst>
            </p:nvPr>
          </p:nvGraphicFramePr>
          <p:xfrm>
            <a:off x="577987" y="835119"/>
            <a:ext cx="2123392" cy="8299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22" name="Equation" r:id="rId9" imgW="571320" imgH="393480" progId="Equation.DSMT4">
                    <p:embed/>
                  </p:oleObj>
                </mc:Choice>
                <mc:Fallback>
                  <p:oleObj name="Equation" r:id="rId9" imgW="571320" imgH="393480" progId="Equation.DSMT4">
                    <p:embed/>
                    <p:pic>
                      <p:nvPicPr>
                        <p:cNvPr id="29" name="Object 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7987" y="835119"/>
                          <a:ext cx="2123392" cy="8299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Rectangle 2">
              <a:extLst>
                <a:ext uri="{FF2B5EF4-FFF2-40B4-BE49-F238E27FC236}">
                  <a16:creationId xmlns:a16="http://schemas.microsoft.com/office/drawing/2014/main" xmlns="" id="{8DA03624-7544-4AB6-9679-AD20CD5E9168}"/>
                </a:ext>
              </a:extLst>
            </p:cNvPr>
            <p:cNvSpPr/>
            <p:nvPr/>
          </p:nvSpPr>
          <p:spPr>
            <a:xfrm>
              <a:off x="2593367" y="974918"/>
              <a:ext cx="2917845" cy="58477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vi-VN" altLang="en-US" sz="3200" dirty="0">
                  <a:cs typeface="Times New Roman" panose="02020603050405020304" pitchFamily="18" charset="0"/>
                </a:rPr>
                <a:t>và   </a:t>
              </a:r>
              <a:r>
                <a:rPr lang="en-US" altLang="en-US" sz="3200" dirty="0">
                  <a:cs typeface="Times New Roman" panose="02020603050405020304" pitchFamily="18" charset="0"/>
                </a:rPr>
                <a:t>y – x </a:t>
              </a:r>
              <a:r>
                <a:rPr lang="vi-VN" altLang="en-US" sz="3200" dirty="0">
                  <a:cs typeface="Times New Roman" panose="02020603050405020304" pitchFamily="18" charset="0"/>
                </a:rPr>
                <a:t>  =</a:t>
              </a:r>
              <a:r>
                <a:rPr lang="en-US" altLang="en-US" sz="3200" dirty="0">
                  <a:cs typeface="Times New Roman" panose="02020603050405020304" pitchFamily="18" charset="0"/>
                </a:rPr>
                <a:t> -16</a:t>
              </a:r>
              <a:r>
                <a:rPr lang="vi-VN" altLang="en-US" sz="3200" dirty="0">
                  <a:cs typeface="Times New Roman" panose="02020603050405020304" pitchFamily="18" charset="0"/>
                </a:rPr>
                <a:t> </a:t>
              </a:r>
            </a:p>
          </p:txBody>
        </p:sp>
      </p:grpSp>
      <p:sp>
        <p:nvSpPr>
          <p:cNvPr id="12" name="Rectangle 4">
            <a:extLst>
              <a:ext uri="{FF2B5EF4-FFF2-40B4-BE49-F238E27FC236}">
                <a16:creationId xmlns:a16="http://schemas.microsoft.com/office/drawing/2014/main" xmlns="" id="{7955423E-378F-484B-8E14-A70C174B539E}"/>
              </a:ext>
            </a:extLst>
          </p:cNvPr>
          <p:cNvSpPr/>
          <p:nvPr/>
        </p:nvSpPr>
        <p:spPr>
          <a:xfrm>
            <a:off x="577987" y="1512637"/>
            <a:ext cx="479490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altLang="en-US" sz="3200" dirty="0">
                <a:cs typeface="Times New Roman" panose="02020603050405020304" pitchFamily="18" charset="0"/>
              </a:rPr>
              <a:t>b) 2x = 3y </a:t>
            </a:r>
            <a:r>
              <a:rPr lang="vi-VN" altLang="en-US" sz="3200" dirty="0" err="1">
                <a:cs typeface="Times New Roman" panose="02020603050405020304" pitchFamily="18" charset="0"/>
              </a:rPr>
              <a:t>và</a:t>
            </a:r>
            <a:r>
              <a:rPr lang="vi-VN" altLang="en-US" sz="3200" dirty="0">
                <a:cs typeface="Times New Roman" panose="02020603050405020304" pitchFamily="18" charset="0"/>
              </a:rPr>
              <a:t>   </a:t>
            </a:r>
            <a:r>
              <a:rPr lang="en-US" altLang="en-US" sz="3200" dirty="0">
                <a:cs typeface="Times New Roman" panose="02020603050405020304" pitchFamily="18" charset="0"/>
              </a:rPr>
              <a:t>y – x </a:t>
            </a:r>
            <a:r>
              <a:rPr lang="vi-VN" altLang="en-US" sz="3200" dirty="0">
                <a:cs typeface="Times New Roman" panose="02020603050405020304" pitchFamily="18" charset="0"/>
              </a:rPr>
              <a:t>  =</a:t>
            </a:r>
            <a:r>
              <a:rPr lang="en-US" altLang="en-US" sz="3200" dirty="0">
                <a:cs typeface="Times New Roman" panose="02020603050405020304" pitchFamily="18" charset="0"/>
              </a:rPr>
              <a:t> -16</a:t>
            </a:r>
            <a:r>
              <a:rPr lang="vi-VN" altLang="en-US" sz="3200" dirty="0">
                <a:cs typeface="Times New Roman" panose="02020603050405020304" pitchFamily="18" charset="0"/>
              </a:rPr>
              <a:t> </a:t>
            </a:r>
          </a:p>
        </p:txBody>
      </p:sp>
      <p:grpSp>
        <p:nvGrpSpPr>
          <p:cNvPr id="18" name="Nhóm 17">
            <a:extLst>
              <a:ext uri="{FF2B5EF4-FFF2-40B4-BE49-F238E27FC236}">
                <a16:creationId xmlns:a16="http://schemas.microsoft.com/office/drawing/2014/main" xmlns="" id="{88C667DC-58BD-4F02-904B-9BDFA728EACC}"/>
              </a:ext>
            </a:extLst>
          </p:cNvPr>
          <p:cNvGrpSpPr/>
          <p:nvPr/>
        </p:nvGrpSpPr>
        <p:grpSpPr>
          <a:xfrm>
            <a:off x="577987" y="4066732"/>
            <a:ext cx="6067516" cy="940088"/>
            <a:chOff x="616261" y="4066732"/>
            <a:chExt cx="6067516" cy="940088"/>
          </a:xfrm>
        </p:grpSpPr>
        <p:graphicFrame>
          <p:nvGraphicFramePr>
            <p:cNvPr id="3" name="Object 18">
              <a:extLst>
                <a:ext uri="{FF2B5EF4-FFF2-40B4-BE49-F238E27FC236}">
                  <a16:creationId xmlns:a16="http://schemas.microsoft.com/office/drawing/2014/main" xmlns="" id="{1E83E40C-666F-44C6-8CD0-70E36A474E32}"/>
                </a:ext>
              </a:extLst>
            </p:cNvPr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3159813880"/>
                </p:ext>
              </p:extLst>
            </p:nvPr>
          </p:nvGraphicFramePr>
          <p:xfrm>
            <a:off x="616261" y="4066732"/>
            <a:ext cx="1897084" cy="9400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23" name="Equation" r:id="rId11" imgW="799920" imgH="393480" progId="Equation.DSMT4">
                    <p:embed/>
                  </p:oleObj>
                </mc:Choice>
                <mc:Fallback>
                  <p:oleObj name="Equation" r:id="rId11" imgW="799920" imgH="393480" progId="Equation.DSMT4">
                    <p:embed/>
                    <p:pic>
                      <p:nvPicPr>
                        <p:cNvPr id="15365" name="Object 1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6261" y="4066732"/>
                          <a:ext cx="1897084" cy="9400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Rectangle 5">
              <a:extLst>
                <a:ext uri="{FF2B5EF4-FFF2-40B4-BE49-F238E27FC236}">
                  <a16:creationId xmlns:a16="http://schemas.microsoft.com/office/drawing/2014/main" xmlns="" id="{3628C0AB-52D8-48E8-AB91-39F04B095D4C}"/>
                </a:ext>
              </a:extLst>
            </p:cNvPr>
            <p:cNvSpPr/>
            <p:nvPr/>
          </p:nvSpPr>
          <p:spPr>
            <a:xfrm>
              <a:off x="2571409" y="4244388"/>
              <a:ext cx="4112368" cy="58477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vi-VN" altLang="en-US" sz="3200" dirty="0">
                  <a:cs typeface="Times New Roman" panose="02020603050405020304" pitchFamily="18" charset="0"/>
                </a:rPr>
                <a:t>và   </a:t>
              </a:r>
              <a:r>
                <a:rPr lang="en-US" altLang="en-US" sz="3200" dirty="0">
                  <a:cs typeface="Times New Roman" panose="02020603050405020304" pitchFamily="18" charset="0"/>
                </a:rPr>
                <a:t>2</a:t>
              </a:r>
              <a:r>
                <a:rPr lang="vi-VN" altLang="en-US" sz="3200" dirty="0">
                  <a:cs typeface="Times New Roman" panose="02020603050405020304" pitchFamily="18" charset="0"/>
                </a:rPr>
                <a:t>x + </a:t>
              </a:r>
              <a:r>
                <a:rPr lang="en-US" altLang="en-US" sz="3200" dirty="0">
                  <a:cs typeface="Times New Roman" panose="02020603050405020304" pitchFamily="18" charset="0"/>
                </a:rPr>
                <a:t>3</a:t>
              </a:r>
              <a:r>
                <a:rPr lang="vi-VN" altLang="en-US" sz="3200" dirty="0">
                  <a:cs typeface="Times New Roman" panose="02020603050405020304" pitchFamily="18" charset="0"/>
                </a:rPr>
                <a:t>y </a:t>
              </a:r>
              <a:r>
                <a:rPr lang="en-US" altLang="en-US" sz="3200" dirty="0">
                  <a:cs typeface="Times New Roman" panose="02020603050405020304" pitchFamily="18" charset="0"/>
                </a:rPr>
                <a:t>-</a:t>
              </a:r>
              <a:r>
                <a:rPr lang="vi-VN" altLang="en-US" sz="3200" dirty="0">
                  <a:cs typeface="Times New Roman" panose="02020603050405020304" pitchFamily="18" charset="0"/>
                </a:rPr>
                <a:t> </a:t>
              </a:r>
              <a:r>
                <a:rPr lang="en-US" altLang="en-US" sz="3200" dirty="0">
                  <a:cs typeface="Times New Roman" panose="02020603050405020304" pitchFamily="18" charset="0"/>
                </a:rPr>
                <a:t>5</a:t>
              </a:r>
              <a:r>
                <a:rPr lang="vi-VN" altLang="en-US" sz="3200" dirty="0">
                  <a:cs typeface="Times New Roman" panose="02020603050405020304" pitchFamily="18" charset="0"/>
                </a:rPr>
                <a:t>z = -2</a:t>
              </a:r>
              <a:r>
                <a:rPr lang="en-US" altLang="en-US" sz="3200" dirty="0">
                  <a:cs typeface="Times New Roman" panose="02020603050405020304" pitchFamily="18" charset="0"/>
                </a:rPr>
                <a:t>1</a:t>
              </a:r>
              <a:endParaRPr lang="vi-VN" altLang="en-US" sz="3200" dirty="0">
                <a:cs typeface="Times New Roman" panose="02020603050405020304" pitchFamily="18" charset="0"/>
              </a:endParaRPr>
            </a:p>
          </p:txBody>
        </p:sp>
      </p:grpSp>
      <p:sp>
        <p:nvSpPr>
          <p:cNvPr id="14" name="Rectangle 2">
            <a:extLst>
              <a:ext uri="{FF2B5EF4-FFF2-40B4-BE49-F238E27FC236}">
                <a16:creationId xmlns:a16="http://schemas.microsoft.com/office/drawing/2014/main" xmlns="" id="{C6E0FD13-67F2-404D-9237-963892E441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97223" y="-17028"/>
            <a:ext cx="6660740" cy="539095"/>
          </a:xfrm>
          <a:prstGeom prst="rect">
            <a:avLst/>
          </a:prstGeom>
          <a:solidFill>
            <a:srgbClr val="FFFFFF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3000" b="1" dirty="0">
                <a:solidFill>
                  <a:srgbClr val="FF0000"/>
                </a:solidFill>
              </a:rPr>
              <a:t>BÀI TẬP: </a:t>
            </a:r>
            <a:r>
              <a:rPr lang="en-US" sz="3000" b="1" dirty="0" err="1">
                <a:solidFill>
                  <a:srgbClr val="00B050"/>
                </a:solidFill>
              </a:rPr>
              <a:t>Tìm</a:t>
            </a:r>
            <a:r>
              <a:rPr lang="en-US" sz="3000" b="1" dirty="0">
                <a:solidFill>
                  <a:srgbClr val="00B050"/>
                </a:solidFill>
              </a:rPr>
              <a:t> x, y, z </a:t>
            </a:r>
            <a:r>
              <a:rPr lang="en-US" sz="3000" b="1" dirty="0" err="1">
                <a:solidFill>
                  <a:srgbClr val="00B050"/>
                </a:solidFill>
              </a:rPr>
              <a:t>biết</a:t>
            </a:r>
            <a:r>
              <a:rPr lang="en-US" sz="3000" b="1" dirty="0">
                <a:solidFill>
                  <a:srgbClr val="00B050"/>
                </a:solidFill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346631047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0" name="Picture 3" descr="C:\Users\Administrator\Desktop\微立体创业计划\002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1616" y="622635"/>
            <a:ext cx="1559287" cy="1559558"/>
          </a:xfrm>
          <a:prstGeom prst="rect">
            <a:avLst/>
          </a:prstGeom>
          <a:noFill/>
          <a:effectLst>
            <a:outerShdw blurRad="292100" dist="177800" dir="2460000" sx="99000" sy="99000" algn="l" rotWithShape="0">
              <a:prstClr val="black">
                <a:alpha val="39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1" name="Picture 3" descr="C:\Users\Administrator\Desktop\微立体创业计划\002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47859" y="622635"/>
            <a:ext cx="1559287" cy="1559558"/>
          </a:xfrm>
          <a:prstGeom prst="rect">
            <a:avLst/>
          </a:prstGeom>
          <a:noFill/>
          <a:effectLst>
            <a:outerShdw blurRad="292100" dist="177800" dir="2460000" sx="99000" sy="99000" algn="l" rotWithShape="0">
              <a:prstClr val="black">
                <a:alpha val="39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9" name="Picture 3" descr="C:\Users\Administrator\Desktop\微立体创业计划\002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03547" y="624004"/>
            <a:ext cx="1559287" cy="1559558"/>
          </a:xfrm>
          <a:prstGeom prst="rect">
            <a:avLst/>
          </a:prstGeom>
          <a:noFill/>
          <a:effectLst>
            <a:outerShdw blurRad="292100" dist="177800" dir="2460000" sx="99000" sy="99000" algn="l" rotWithShape="0">
              <a:prstClr val="black">
                <a:alpha val="39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8" name="Picture 3" descr="C:\Users\Administrator\Desktop\微立体创业计划\002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9132" y="622635"/>
            <a:ext cx="1559287" cy="1559558"/>
          </a:xfrm>
          <a:prstGeom prst="rect">
            <a:avLst/>
          </a:prstGeom>
          <a:noFill/>
          <a:effectLst>
            <a:outerShdw blurRad="292100" dist="177800" dir="2460000" sx="99000" sy="99000" algn="l" rotWithShape="0">
              <a:prstClr val="black">
                <a:alpha val="39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5" name="8      _6"/>
          <p:cNvSpPr txBox="1"/>
          <p:nvPr/>
        </p:nvSpPr>
        <p:spPr>
          <a:xfrm>
            <a:off x="865175" y="899989"/>
            <a:ext cx="684804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5400" b="1" dirty="0">
                <a:solidFill>
                  <a:srgbClr val="123E61"/>
                </a:solidFill>
                <a:latin typeface="+mj-lt"/>
                <a:ea typeface="微软雅黑" panose="020B0503020204020204" pitchFamily="34" charset="-122"/>
                <a:cs typeface="+mn-ea"/>
                <a:sym typeface="+mn-lt"/>
              </a:rPr>
              <a:t>Đ</a:t>
            </a:r>
            <a:endParaRPr lang="zh-CN" altLang="en-US" sz="5400" b="1" dirty="0">
              <a:solidFill>
                <a:srgbClr val="123E61"/>
              </a:solidFill>
              <a:latin typeface="+mj-lt"/>
              <a:ea typeface="微软雅黑" panose="020B0503020204020204" pitchFamily="34" charset="-122"/>
              <a:cs typeface="+mn-ea"/>
              <a:sym typeface="+mn-lt"/>
            </a:endParaRPr>
          </a:p>
        </p:txBody>
      </p:sp>
      <p:sp>
        <p:nvSpPr>
          <p:cNvPr id="42" name="6        _9"/>
          <p:cNvSpPr txBox="1"/>
          <p:nvPr/>
        </p:nvSpPr>
        <p:spPr>
          <a:xfrm>
            <a:off x="3667849" y="899989"/>
            <a:ext cx="377027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5400" b="1" dirty="0">
                <a:solidFill>
                  <a:srgbClr val="123E61"/>
                </a:solidFill>
                <a:latin typeface="+mj-lt"/>
                <a:ea typeface="微软雅黑" panose="020B0503020204020204" pitchFamily="34" charset="-122"/>
                <a:cs typeface="+mn-ea"/>
                <a:sym typeface="+mn-lt"/>
              </a:rPr>
              <a:t>I</a:t>
            </a:r>
            <a:endParaRPr lang="zh-CN" altLang="en-US" sz="5400" b="1" dirty="0">
              <a:solidFill>
                <a:srgbClr val="123E61"/>
              </a:solidFill>
              <a:latin typeface="+mj-lt"/>
              <a:ea typeface="微软雅黑" panose="020B0503020204020204" pitchFamily="34" charset="-122"/>
              <a:cs typeface="+mn-ea"/>
              <a:sym typeface="+mn-lt"/>
            </a:endParaRPr>
          </a:p>
        </p:txBody>
      </p:sp>
      <p:sp>
        <p:nvSpPr>
          <p:cNvPr id="46" name="4       _11"/>
          <p:cNvSpPr txBox="1"/>
          <p:nvPr/>
        </p:nvSpPr>
        <p:spPr>
          <a:xfrm>
            <a:off x="4854393" y="877470"/>
            <a:ext cx="646332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5400" b="1" dirty="0">
                <a:solidFill>
                  <a:srgbClr val="123E61"/>
                </a:solidFill>
                <a:latin typeface="+mj-lt"/>
                <a:ea typeface="微软雅黑" panose="020B0503020204020204" pitchFamily="34" charset="-122"/>
                <a:cs typeface="+mn-ea"/>
                <a:sym typeface="+mn-lt"/>
              </a:rPr>
              <a:t>S</a:t>
            </a:r>
            <a:endParaRPr lang="zh-CN" altLang="en-US" sz="5400" b="1" dirty="0">
              <a:solidFill>
                <a:srgbClr val="123E61"/>
              </a:solidFill>
              <a:latin typeface="+mj-lt"/>
              <a:ea typeface="微软雅黑" panose="020B0503020204020204" pitchFamily="34" charset="-122"/>
              <a:cs typeface="+mn-ea"/>
              <a:sym typeface="+mn-lt"/>
            </a:endParaRPr>
          </a:p>
        </p:txBody>
      </p:sp>
      <p:grpSp>
        <p:nvGrpSpPr>
          <p:cNvPr id="72" name="组合 124"/>
          <p:cNvGrpSpPr/>
          <p:nvPr/>
        </p:nvGrpSpPr>
        <p:grpSpPr>
          <a:xfrm>
            <a:off x="6286492" y="4264733"/>
            <a:ext cx="1026023" cy="1026201"/>
            <a:chOff x="304800" y="673100"/>
            <a:chExt cx="4000500" cy="4000500"/>
          </a:xfrm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73" name="同心圆 72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ysClr val="window" lastClr="FFFFFF"/>
                </a:gs>
                <a:gs pos="55000">
                  <a:sysClr val="window" lastClr="FFFFFF">
                    <a:lumMod val="95000"/>
                  </a:sysClr>
                </a:gs>
                <a:gs pos="100000">
                  <a:sysClr val="window" lastClr="FFFFFF">
                    <a:lumMod val="65000"/>
                  </a:sysClr>
                </a:gs>
              </a:gsLst>
              <a:lin ang="81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zh-CN" altLang="en-US" sz="5400" kern="0" dirty="0">
                <a:solidFill>
                  <a:sysClr val="windowText" lastClr="000000"/>
                </a:solidFill>
                <a:latin typeface="+mj-lt"/>
                <a:ea typeface="微软雅黑" panose="020B0503020204020204" pitchFamily="34" charset="-122"/>
                <a:cs typeface="+mn-ea"/>
                <a:sym typeface="+mn-lt"/>
              </a:endParaRPr>
            </a:p>
          </p:txBody>
        </p:sp>
        <p:sp>
          <p:nvSpPr>
            <p:cNvPr id="74" name="椭圆 73"/>
            <p:cNvSpPr/>
            <p:nvPr/>
          </p:nvSpPr>
          <p:spPr>
            <a:xfrm>
              <a:off x="392112" y="760412"/>
              <a:ext cx="3825874" cy="3825874"/>
            </a:xfrm>
            <a:prstGeom prst="ellipse">
              <a:avLst/>
            </a:prstGeom>
            <a:gradFill>
              <a:gsLst>
                <a:gs pos="0">
                  <a:sysClr val="window" lastClr="FFFFFF"/>
                </a:gs>
                <a:gs pos="51000">
                  <a:sysClr val="window" lastClr="FFFFFF">
                    <a:lumMod val="95000"/>
                  </a:sysClr>
                </a:gs>
                <a:gs pos="100000">
                  <a:sysClr val="window" lastClr="FFFFFF">
                    <a:lumMod val="75000"/>
                  </a:sysClr>
                </a:gs>
              </a:gsLst>
              <a:lin ang="189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r>
                <a:rPr lang="en-US" altLang="zh-CN" sz="5400" kern="0">
                  <a:solidFill>
                    <a:sysClr val="window" lastClr="FFFFFF"/>
                  </a:solidFill>
                  <a:latin typeface="+mj-lt"/>
                  <a:ea typeface="微软雅黑" panose="020B0503020204020204" pitchFamily="34" charset="-122"/>
                  <a:cs typeface="+mn-ea"/>
                  <a:sym typeface="+mn-lt"/>
                </a:rPr>
                <a:t> </a:t>
              </a:r>
              <a:endParaRPr lang="zh-CN" altLang="en-US" sz="5400" kern="0" dirty="0">
                <a:solidFill>
                  <a:sysClr val="window" lastClr="FFFFFF"/>
                </a:solidFill>
                <a:latin typeface="+mj-lt"/>
                <a:ea typeface="微软雅黑" panose="020B0503020204020204" pitchFamily="34" charset="-122"/>
                <a:cs typeface="+mn-ea"/>
                <a:sym typeface="+mn-lt"/>
              </a:endParaRPr>
            </a:p>
          </p:txBody>
        </p:sp>
      </p:grpSp>
      <p:grpSp>
        <p:nvGrpSpPr>
          <p:cNvPr id="75" name="组合 127"/>
          <p:cNvGrpSpPr/>
          <p:nvPr/>
        </p:nvGrpSpPr>
        <p:grpSpPr>
          <a:xfrm>
            <a:off x="4759604" y="4606644"/>
            <a:ext cx="538351" cy="538444"/>
            <a:chOff x="304800" y="673100"/>
            <a:chExt cx="4000500" cy="4000500"/>
          </a:xfrm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76" name="同心圆 75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ysClr val="window" lastClr="FFFFFF"/>
                </a:gs>
                <a:gs pos="55000">
                  <a:sysClr val="window" lastClr="FFFFFF">
                    <a:lumMod val="95000"/>
                  </a:sysClr>
                </a:gs>
                <a:gs pos="100000">
                  <a:sysClr val="window" lastClr="FFFFFF">
                    <a:lumMod val="65000"/>
                  </a:sysClr>
                </a:gs>
              </a:gsLst>
              <a:lin ang="81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zh-CN" altLang="en-US" sz="5400" kern="0" dirty="0">
                <a:solidFill>
                  <a:sysClr val="windowText" lastClr="000000"/>
                </a:solidFill>
                <a:latin typeface="+mj-lt"/>
                <a:ea typeface="微软雅黑" panose="020B0503020204020204" pitchFamily="34" charset="-122"/>
                <a:cs typeface="+mn-ea"/>
                <a:sym typeface="+mn-lt"/>
              </a:endParaRPr>
            </a:p>
          </p:txBody>
        </p:sp>
        <p:sp>
          <p:nvSpPr>
            <p:cNvPr id="77" name="椭圆 76"/>
            <p:cNvSpPr/>
            <p:nvPr/>
          </p:nvSpPr>
          <p:spPr>
            <a:xfrm>
              <a:off x="392112" y="760412"/>
              <a:ext cx="3825874" cy="3825874"/>
            </a:xfrm>
            <a:prstGeom prst="ellipse">
              <a:avLst/>
            </a:prstGeom>
            <a:gradFill>
              <a:gsLst>
                <a:gs pos="0">
                  <a:sysClr val="window" lastClr="FFFFFF"/>
                </a:gs>
                <a:gs pos="51000">
                  <a:sysClr val="window" lastClr="FFFFFF">
                    <a:lumMod val="95000"/>
                  </a:sysClr>
                </a:gs>
                <a:gs pos="100000">
                  <a:sysClr val="window" lastClr="FFFFFF">
                    <a:lumMod val="75000"/>
                  </a:sysClr>
                </a:gs>
              </a:gsLst>
              <a:lin ang="189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r>
                <a:rPr lang="en-US" altLang="zh-CN" sz="5400" kern="0">
                  <a:solidFill>
                    <a:sysClr val="windowText" lastClr="000000"/>
                  </a:solidFill>
                  <a:latin typeface="+mj-lt"/>
                  <a:ea typeface="微软雅黑" panose="020B0503020204020204" pitchFamily="34" charset="-122"/>
                  <a:cs typeface="+mn-ea"/>
                  <a:sym typeface="+mn-lt"/>
                </a:rPr>
                <a:t> </a:t>
              </a:r>
              <a:endParaRPr lang="zh-CN" altLang="en-US" sz="5400" kern="0" dirty="0">
                <a:solidFill>
                  <a:sysClr val="windowText" lastClr="000000"/>
                </a:solidFill>
                <a:latin typeface="+mj-lt"/>
                <a:ea typeface="微软雅黑" panose="020B0503020204020204" pitchFamily="34" charset="-122"/>
                <a:cs typeface="+mn-ea"/>
                <a:sym typeface="+mn-lt"/>
              </a:endParaRPr>
            </a:p>
          </p:txBody>
        </p:sp>
      </p:grpSp>
      <p:grpSp>
        <p:nvGrpSpPr>
          <p:cNvPr id="78" name="组合 130"/>
          <p:cNvGrpSpPr/>
          <p:nvPr/>
        </p:nvGrpSpPr>
        <p:grpSpPr>
          <a:xfrm>
            <a:off x="5438276" y="4921761"/>
            <a:ext cx="746998" cy="747128"/>
            <a:chOff x="304800" y="673100"/>
            <a:chExt cx="4000500" cy="4000500"/>
          </a:xfrm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79" name="同心圆 78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ysClr val="window" lastClr="FFFFFF"/>
                </a:gs>
                <a:gs pos="55000">
                  <a:sysClr val="window" lastClr="FFFFFF">
                    <a:lumMod val="95000"/>
                  </a:sysClr>
                </a:gs>
                <a:gs pos="100000">
                  <a:sysClr val="window" lastClr="FFFFFF">
                    <a:lumMod val="65000"/>
                  </a:sysClr>
                </a:gs>
              </a:gsLst>
              <a:lin ang="81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zh-CN" altLang="en-US" sz="5400" kern="0" dirty="0">
                <a:solidFill>
                  <a:sysClr val="windowText" lastClr="000000"/>
                </a:solidFill>
                <a:latin typeface="+mj-lt"/>
                <a:ea typeface="微软雅黑" panose="020B0503020204020204" pitchFamily="34" charset="-122"/>
                <a:cs typeface="+mn-ea"/>
                <a:sym typeface="+mn-lt"/>
              </a:endParaRPr>
            </a:p>
          </p:txBody>
        </p:sp>
        <p:sp>
          <p:nvSpPr>
            <p:cNvPr id="80" name="椭圆 79"/>
            <p:cNvSpPr/>
            <p:nvPr/>
          </p:nvSpPr>
          <p:spPr>
            <a:xfrm>
              <a:off x="392112" y="760412"/>
              <a:ext cx="3825874" cy="3825874"/>
            </a:xfrm>
            <a:prstGeom prst="ellipse">
              <a:avLst/>
            </a:prstGeom>
            <a:solidFill>
              <a:srgbClr val="123E61"/>
            </a:soli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r>
                <a:rPr lang="en-US" altLang="zh-CN" sz="5400" kern="0">
                  <a:solidFill>
                    <a:sysClr val="windowText" lastClr="000000"/>
                  </a:solidFill>
                  <a:latin typeface="+mj-lt"/>
                  <a:ea typeface="微软雅黑" panose="020B0503020204020204" pitchFamily="34" charset="-122"/>
                  <a:cs typeface="+mn-ea"/>
                  <a:sym typeface="+mn-lt"/>
                </a:rPr>
                <a:t> </a:t>
              </a:r>
              <a:endParaRPr lang="zh-CN" altLang="en-US" sz="5400" kern="0" dirty="0">
                <a:solidFill>
                  <a:sysClr val="windowText" lastClr="000000"/>
                </a:solidFill>
                <a:latin typeface="+mj-lt"/>
                <a:ea typeface="微软雅黑" panose="020B0503020204020204" pitchFamily="34" charset="-122"/>
                <a:cs typeface="+mn-ea"/>
                <a:sym typeface="+mn-lt"/>
              </a:endParaRPr>
            </a:p>
          </p:txBody>
        </p:sp>
      </p:grpSp>
      <p:grpSp>
        <p:nvGrpSpPr>
          <p:cNvPr id="81" name="组合 133"/>
          <p:cNvGrpSpPr/>
          <p:nvPr/>
        </p:nvGrpSpPr>
        <p:grpSpPr>
          <a:xfrm>
            <a:off x="7760376" y="4731882"/>
            <a:ext cx="540868" cy="540962"/>
            <a:chOff x="304800" y="673100"/>
            <a:chExt cx="4000500" cy="4000500"/>
          </a:xfrm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82" name="同心圆 81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ysClr val="window" lastClr="FFFFFF"/>
                </a:gs>
                <a:gs pos="55000">
                  <a:sysClr val="window" lastClr="FFFFFF">
                    <a:lumMod val="95000"/>
                  </a:sysClr>
                </a:gs>
                <a:gs pos="100000">
                  <a:sysClr val="window" lastClr="FFFFFF">
                    <a:lumMod val="65000"/>
                  </a:sysClr>
                </a:gs>
              </a:gsLst>
              <a:lin ang="81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zh-CN" altLang="en-US" sz="5400" kern="0" dirty="0">
                <a:solidFill>
                  <a:sysClr val="windowText" lastClr="000000"/>
                </a:solidFill>
                <a:latin typeface="+mj-lt"/>
                <a:ea typeface="微软雅黑" panose="020B0503020204020204" pitchFamily="34" charset="-122"/>
                <a:cs typeface="+mn-ea"/>
                <a:sym typeface="+mn-lt"/>
              </a:endParaRPr>
            </a:p>
          </p:txBody>
        </p:sp>
        <p:sp>
          <p:nvSpPr>
            <p:cNvPr id="83" name="椭圆 82"/>
            <p:cNvSpPr/>
            <p:nvPr/>
          </p:nvSpPr>
          <p:spPr>
            <a:xfrm>
              <a:off x="392112" y="760412"/>
              <a:ext cx="3825874" cy="3825874"/>
            </a:xfrm>
            <a:prstGeom prst="ellipse">
              <a:avLst/>
            </a:prstGeom>
            <a:solidFill>
              <a:srgbClr val="123E61"/>
            </a:soli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r>
                <a:rPr lang="en-US" altLang="zh-CN" sz="5400" kern="0">
                  <a:solidFill>
                    <a:sysClr val="window" lastClr="FFFFFF"/>
                  </a:solidFill>
                  <a:latin typeface="+mj-lt"/>
                  <a:ea typeface="微软雅黑" panose="020B0503020204020204" pitchFamily="34" charset="-122"/>
                  <a:cs typeface="+mn-ea"/>
                  <a:sym typeface="+mn-lt"/>
                </a:rPr>
                <a:t> </a:t>
              </a:r>
              <a:endParaRPr lang="zh-CN" altLang="en-US" sz="5400" kern="0" dirty="0">
                <a:solidFill>
                  <a:sysClr val="window" lastClr="FFFFFF"/>
                </a:solidFill>
                <a:latin typeface="+mj-lt"/>
                <a:ea typeface="微软雅黑" panose="020B0503020204020204" pitchFamily="34" charset="-122"/>
                <a:cs typeface="+mn-ea"/>
                <a:sym typeface="+mn-lt"/>
              </a:endParaRPr>
            </a:p>
          </p:txBody>
        </p:sp>
      </p:grpSp>
      <p:grpSp>
        <p:nvGrpSpPr>
          <p:cNvPr id="84" name="组合 136"/>
          <p:cNvGrpSpPr/>
          <p:nvPr/>
        </p:nvGrpSpPr>
        <p:grpSpPr>
          <a:xfrm>
            <a:off x="768027" y="5040490"/>
            <a:ext cx="588755" cy="588857"/>
            <a:chOff x="304800" y="673100"/>
            <a:chExt cx="4000500" cy="4000500"/>
          </a:xfrm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85" name="同心圆 84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ysClr val="window" lastClr="FFFFFF"/>
                </a:gs>
                <a:gs pos="55000">
                  <a:sysClr val="window" lastClr="FFFFFF">
                    <a:lumMod val="95000"/>
                  </a:sysClr>
                </a:gs>
                <a:gs pos="100000">
                  <a:sysClr val="window" lastClr="FFFFFF">
                    <a:lumMod val="65000"/>
                  </a:sysClr>
                </a:gs>
              </a:gsLst>
              <a:lin ang="81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zh-CN" altLang="en-US" sz="5400" kern="0" dirty="0">
                <a:solidFill>
                  <a:sysClr val="windowText" lastClr="000000"/>
                </a:solidFill>
                <a:latin typeface="+mj-lt"/>
                <a:ea typeface="微软雅黑" panose="020B0503020204020204" pitchFamily="34" charset="-122"/>
                <a:cs typeface="+mn-ea"/>
                <a:sym typeface="+mn-lt"/>
              </a:endParaRPr>
            </a:p>
          </p:txBody>
        </p:sp>
        <p:sp>
          <p:nvSpPr>
            <p:cNvPr id="86" name="椭圆 85"/>
            <p:cNvSpPr/>
            <p:nvPr/>
          </p:nvSpPr>
          <p:spPr>
            <a:xfrm>
              <a:off x="392112" y="760412"/>
              <a:ext cx="3825874" cy="3825874"/>
            </a:xfrm>
            <a:prstGeom prst="ellipse">
              <a:avLst/>
            </a:prstGeom>
            <a:gradFill>
              <a:gsLst>
                <a:gs pos="0">
                  <a:sysClr val="window" lastClr="FFFFFF"/>
                </a:gs>
                <a:gs pos="51000">
                  <a:sysClr val="window" lastClr="FFFFFF">
                    <a:lumMod val="95000"/>
                  </a:sysClr>
                </a:gs>
                <a:gs pos="100000">
                  <a:sysClr val="window" lastClr="FFFFFF">
                    <a:lumMod val="75000"/>
                  </a:sysClr>
                </a:gs>
              </a:gsLst>
              <a:lin ang="189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r>
                <a:rPr lang="en-US" altLang="zh-CN" sz="5400" kern="0">
                  <a:solidFill>
                    <a:sysClr val="windowText" lastClr="000000"/>
                  </a:solidFill>
                  <a:latin typeface="+mj-lt"/>
                  <a:ea typeface="微软雅黑" panose="020B0503020204020204" pitchFamily="34" charset="-122"/>
                  <a:cs typeface="+mn-ea"/>
                  <a:sym typeface="+mn-lt"/>
                </a:rPr>
                <a:t> </a:t>
              </a:r>
              <a:endParaRPr lang="zh-CN" altLang="en-US" sz="5400" kern="0" dirty="0">
                <a:solidFill>
                  <a:sysClr val="windowText" lastClr="000000"/>
                </a:solidFill>
                <a:latin typeface="+mj-lt"/>
                <a:ea typeface="微软雅黑" panose="020B0503020204020204" pitchFamily="34" charset="-122"/>
                <a:cs typeface="+mn-ea"/>
                <a:sym typeface="+mn-lt"/>
              </a:endParaRPr>
            </a:p>
          </p:txBody>
        </p:sp>
      </p:grpSp>
      <p:grpSp>
        <p:nvGrpSpPr>
          <p:cNvPr id="87" name="组合 139"/>
          <p:cNvGrpSpPr/>
          <p:nvPr/>
        </p:nvGrpSpPr>
        <p:grpSpPr>
          <a:xfrm>
            <a:off x="3964094" y="4529854"/>
            <a:ext cx="252447" cy="252491"/>
            <a:chOff x="304800" y="673100"/>
            <a:chExt cx="4000500" cy="4000500"/>
          </a:xfrm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88" name="同心圆 87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ysClr val="window" lastClr="FFFFFF"/>
                </a:gs>
                <a:gs pos="55000">
                  <a:sysClr val="window" lastClr="FFFFFF">
                    <a:lumMod val="95000"/>
                  </a:sysClr>
                </a:gs>
                <a:gs pos="100000">
                  <a:sysClr val="window" lastClr="FFFFFF">
                    <a:lumMod val="65000"/>
                  </a:sysClr>
                </a:gs>
              </a:gsLst>
              <a:lin ang="81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zh-CN" altLang="en-US" sz="5400" kern="0" dirty="0">
                <a:solidFill>
                  <a:sysClr val="windowText" lastClr="000000"/>
                </a:solidFill>
                <a:latin typeface="+mj-lt"/>
                <a:ea typeface="微软雅黑" panose="020B0503020204020204" pitchFamily="34" charset="-122"/>
                <a:cs typeface="+mn-ea"/>
                <a:sym typeface="+mn-lt"/>
              </a:endParaRPr>
            </a:p>
          </p:txBody>
        </p:sp>
        <p:sp>
          <p:nvSpPr>
            <p:cNvPr id="89" name="椭圆 88"/>
            <p:cNvSpPr/>
            <p:nvPr/>
          </p:nvSpPr>
          <p:spPr>
            <a:xfrm>
              <a:off x="392112" y="760412"/>
              <a:ext cx="3825874" cy="3825874"/>
            </a:xfrm>
            <a:prstGeom prst="ellipse">
              <a:avLst/>
            </a:prstGeom>
            <a:gradFill>
              <a:gsLst>
                <a:gs pos="0">
                  <a:sysClr val="window" lastClr="FFFFFF"/>
                </a:gs>
                <a:gs pos="51000">
                  <a:sysClr val="window" lastClr="FFFFFF">
                    <a:lumMod val="95000"/>
                  </a:sysClr>
                </a:gs>
                <a:gs pos="100000">
                  <a:sysClr val="window" lastClr="FFFFFF">
                    <a:lumMod val="75000"/>
                  </a:sysClr>
                </a:gs>
              </a:gsLst>
              <a:lin ang="189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r>
                <a:rPr lang="en-US" altLang="zh-CN" sz="5400" kern="0">
                  <a:solidFill>
                    <a:sysClr val="windowText" lastClr="000000"/>
                  </a:solidFill>
                  <a:latin typeface="+mj-lt"/>
                  <a:ea typeface="微软雅黑" panose="020B0503020204020204" pitchFamily="34" charset="-122"/>
                  <a:cs typeface="+mn-ea"/>
                  <a:sym typeface="+mn-lt"/>
                </a:rPr>
                <a:t> </a:t>
              </a:r>
              <a:endParaRPr lang="zh-CN" altLang="en-US" sz="5400" kern="0" dirty="0">
                <a:solidFill>
                  <a:sysClr val="windowText" lastClr="000000"/>
                </a:solidFill>
                <a:latin typeface="+mj-lt"/>
                <a:ea typeface="微软雅黑" panose="020B0503020204020204" pitchFamily="34" charset="-122"/>
                <a:cs typeface="+mn-ea"/>
                <a:sym typeface="+mn-lt"/>
              </a:endParaRPr>
            </a:p>
          </p:txBody>
        </p:sp>
      </p:grpSp>
      <p:grpSp>
        <p:nvGrpSpPr>
          <p:cNvPr id="90" name="组合 142"/>
          <p:cNvGrpSpPr/>
          <p:nvPr/>
        </p:nvGrpSpPr>
        <p:grpSpPr>
          <a:xfrm>
            <a:off x="3182840" y="4327053"/>
            <a:ext cx="528983" cy="529075"/>
            <a:chOff x="304800" y="673100"/>
            <a:chExt cx="4000500" cy="4000500"/>
          </a:xfrm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91" name="同心圆 90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ysClr val="window" lastClr="FFFFFF"/>
                </a:gs>
                <a:gs pos="55000">
                  <a:sysClr val="window" lastClr="FFFFFF">
                    <a:lumMod val="95000"/>
                  </a:sysClr>
                </a:gs>
                <a:gs pos="100000">
                  <a:sysClr val="window" lastClr="FFFFFF">
                    <a:lumMod val="65000"/>
                  </a:sysClr>
                </a:gs>
              </a:gsLst>
              <a:lin ang="81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zh-CN" altLang="en-US" sz="5400" kern="0" dirty="0">
                <a:solidFill>
                  <a:sysClr val="windowText" lastClr="000000"/>
                </a:solidFill>
                <a:latin typeface="+mj-lt"/>
                <a:ea typeface="微软雅黑" panose="020B0503020204020204" pitchFamily="34" charset="-122"/>
                <a:cs typeface="+mn-ea"/>
                <a:sym typeface="+mn-lt"/>
              </a:endParaRPr>
            </a:p>
          </p:txBody>
        </p:sp>
        <p:sp>
          <p:nvSpPr>
            <p:cNvPr id="92" name="椭圆 91"/>
            <p:cNvSpPr/>
            <p:nvPr/>
          </p:nvSpPr>
          <p:spPr>
            <a:xfrm>
              <a:off x="392112" y="760412"/>
              <a:ext cx="3825874" cy="3825874"/>
            </a:xfrm>
            <a:prstGeom prst="ellipse">
              <a:avLst/>
            </a:prstGeom>
            <a:solidFill>
              <a:srgbClr val="123E61"/>
            </a:soli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r>
                <a:rPr lang="en-US" altLang="zh-CN" sz="5400" kern="0">
                  <a:solidFill>
                    <a:sysClr val="windowText" lastClr="000000"/>
                  </a:solidFill>
                  <a:latin typeface="+mj-lt"/>
                  <a:ea typeface="微软雅黑" panose="020B0503020204020204" pitchFamily="34" charset="-122"/>
                  <a:cs typeface="+mn-ea"/>
                  <a:sym typeface="+mn-lt"/>
                </a:rPr>
                <a:t> </a:t>
              </a:r>
              <a:endParaRPr lang="zh-CN" altLang="en-US" sz="5400" kern="0" dirty="0">
                <a:solidFill>
                  <a:sysClr val="windowText" lastClr="000000"/>
                </a:solidFill>
                <a:latin typeface="+mj-lt"/>
                <a:ea typeface="微软雅黑" panose="020B0503020204020204" pitchFamily="34" charset="-122"/>
                <a:cs typeface="+mn-ea"/>
                <a:sym typeface="+mn-lt"/>
              </a:endParaRPr>
            </a:p>
          </p:txBody>
        </p:sp>
      </p:grpSp>
      <p:grpSp>
        <p:nvGrpSpPr>
          <p:cNvPr id="93" name="组合 145"/>
          <p:cNvGrpSpPr/>
          <p:nvPr/>
        </p:nvGrpSpPr>
        <p:grpSpPr>
          <a:xfrm>
            <a:off x="8316487" y="3693316"/>
            <a:ext cx="1044954" cy="1045136"/>
            <a:chOff x="304800" y="673100"/>
            <a:chExt cx="4000500" cy="4000500"/>
          </a:xfrm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94" name="同心圆 93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ysClr val="window" lastClr="FFFFFF"/>
                </a:gs>
                <a:gs pos="55000">
                  <a:sysClr val="window" lastClr="FFFFFF">
                    <a:lumMod val="95000"/>
                  </a:sysClr>
                </a:gs>
                <a:gs pos="100000">
                  <a:sysClr val="window" lastClr="FFFFFF">
                    <a:lumMod val="65000"/>
                  </a:sysClr>
                </a:gs>
              </a:gsLst>
              <a:lin ang="81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zh-CN" altLang="en-US" sz="5400" kern="0" dirty="0">
                <a:solidFill>
                  <a:sysClr val="windowText" lastClr="000000"/>
                </a:solidFill>
                <a:latin typeface="+mj-lt"/>
                <a:ea typeface="微软雅黑" panose="020B0503020204020204" pitchFamily="34" charset="-122"/>
                <a:cs typeface="+mn-ea"/>
                <a:sym typeface="+mn-lt"/>
              </a:endParaRPr>
            </a:p>
          </p:txBody>
        </p:sp>
        <p:sp>
          <p:nvSpPr>
            <p:cNvPr id="95" name="椭圆 94"/>
            <p:cNvSpPr/>
            <p:nvPr/>
          </p:nvSpPr>
          <p:spPr>
            <a:xfrm>
              <a:off x="392112" y="760412"/>
              <a:ext cx="3825874" cy="3825874"/>
            </a:xfrm>
            <a:prstGeom prst="ellipse">
              <a:avLst/>
            </a:prstGeom>
            <a:solidFill>
              <a:srgbClr val="123E61"/>
            </a:soli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r>
                <a:rPr lang="en-US" altLang="zh-CN" sz="5400" kern="0">
                  <a:solidFill>
                    <a:sysClr val="window" lastClr="FFFFFF"/>
                  </a:solidFill>
                  <a:latin typeface="+mj-lt"/>
                  <a:ea typeface="微软雅黑" panose="020B0503020204020204" pitchFamily="34" charset="-122"/>
                  <a:cs typeface="+mn-ea"/>
                  <a:sym typeface="+mn-lt"/>
                </a:rPr>
                <a:t> </a:t>
              </a:r>
              <a:endParaRPr lang="zh-CN" altLang="en-US" sz="5400" kern="0" dirty="0">
                <a:solidFill>
                  <a:sysClr val="window" lastClr="FFFFFF"/>
                </a:solidFill>
                <a:latin typeface="+mj-lt"/>
                <a:ea typeface="微软雅黑" panose="020B0503020204020204" pitchFamily="34" charset="-122"/>
                <a:cs typeface="+mn-ea"/>
                <a:sym typeface="+mn-lt"/>
              </a:endParaRPr>
            </a:p>
          </p:txBody>
        </p:sp>
      </p:grpSp>
      <p:grpSp>
        <p:nvGrpSpPr>
          <p:cNvPr id="96" name="组合 148"/>
          <p:cNvGrpSpPr/>
          <p:nvPr/>
        </p:nvGrpSpPr>
        <p:grpSpPr>
          <a:xfrm>
            <a:off x="4421215" y="4325144"/>
            <a:ext cx="223041" cy="223080"/>
            <a:chOff x="304800" y="673100"/>
            <a:chExt cx="4000500" cy="4000500"/>
          </a:xfrm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97" name="同心圆 96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ysClr val="window" lastClr="FFFFFF"/>
                </a:gs>
                <a:gs pos="55000">
                  <a:sysClr val="window" lastClr="FFFFFF">
                    <a:lumMod val="95000"/>
                  </a:sysClr>
                </a:gs>
                <a:gs pos="100000">
                  <a:sysClr val="window" lastClr="FFFFFF">
                    <a:lumMod val="65000"/>
                  </a:sysClr>
                </a:gs>
              </a:gsLst>
              <a:lin ang="81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zh-CN" altLang="en-US" sz="5400" kern="0" dirty="0">
                <a:solidFill>
                  <a:sysClr val="windowText" lastClr="000000"/>
                </a:solidFill>
                <a:latin typeface="+mj-lt"/>
                <a:ea typeface="微软雅黑" panose="020B0503020204020204" pitchFamily="34" charset="-122"/>
                <a:cs typeface="+mn-ea"/>
                <a:sym typeface="+mn-lt"/>
              </a:endParaRPr>
            </a:p>
          </p:txBody>
        </p:sp>
        <p:sp>
          <p:nvSpPr>
            <p:cNvPr id="98" name="椭圆 97"/>
            <p:cNvSpPr/>
            <p:nvPr/>
          </p:nvSpPr>
          <p:spPr>
            <a:xfrm>
              <a:off x="392112" y="760412"/>
              <a:ext cx="3825874" cy="3825874"/>
            </a:xfrm>
            <a:prstGeom prst="ellipse">
              <a:avLst/>
            </a:prstGeom>
            <a:solidFill>
              <a:srgbClr val="123E61"/>
            </a:soli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r>
                <a:rPr lang="en-US" altLang="zh-CN" sz="5400" kern="0">
                  <a:solidFill>
                    <a:sysClr val="windowText" lastClr="000000"/>
                  </a:solidFill>
                  <a:latin typeface="+mj-lt"/>
                  <a:ea typeface="微软雅黑" panose="020B0503020204020204" pitchFamily="34" charset="-122"/>
                  <a:cs typeface="+mn-ea"/>
                  <a:sym typeface="+mn-lt"/>
                </a:rPr>
                <a:t> </a:t>
              </a:r>
              <a:endParaRPr lang="zh-CN" altLang="en-US" sz="5400" kern="0" dirty="0">
                <a:solidFill>
                  <a:sysClr val="windowText" lastClr="000000"/>
                </a:solidFill>
                <a:latin typeface="+mj-lt"/>
                <a:ea typeface="微软雅黑" panose="020B0503020204020204" pitchFamily="34" charset="-122"/>
                <a:cs typeface="+mn-ea"/>
                <a:sym typeface="+mn-lt"/>
              </a:endParaRPr>
            </a:p>
          </p:txBody>
        </p:sp>
      </p:grpSp>
      <p:grpSp>
        <p:nvGrpSpPr>
          <p:cNvPr id="99" name="组合 151"/>
          <p:cNvGrpSpPr/>
          <p:nvPr/>
        </p:nvGrpSpPr>
        <p:grpSpPr>
          <a:xfrm>
            <a:off x="1944725" y="4706146"/>
            <a:ext cx="962576" cy="962743"/>
            <a:chOff x="304800" y="673100"/>
            <a:chExt cx="4000500" cy="4000500"/>
          </a:xfrm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100" name="同心圆 99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ysClr val="window" lastClr="FFFFFF"/>
                </a:gs>
                <a:gs pos="55000">
                  <a:sysClr val="window" lastClr="FFFFFF">
                    <a:lumMod val="95000"/>
                  </a:sysClr>
                </a:gs>
                <a:gs pos="100000">
                  <a:sysClr val="window" lastClr="FFFFFF">
                    <a:lumMod val="65000"/>
                  </a:sysClr>
                </a:gs>
              </a:gsLst>
              <a:lin ang="81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zh-CN" altLang="en-US" sz="5400" kern="0" dirty="0">
                <a:solidFill>
                  <a:sysClr val="windowText" lastClr="000000"/>
                </a:solidFill>
                <a:latin typeface="+mj-lt"/>
                <a:ea typeface="微软雅黑" panose="020B0503020204020204" pitchFamily="34" charset="-122"/>
                <a:cs typeface="+mn-ea"/>
                <a:sym typeface="+mn-lt"/>
              </a:endParaRPr>
            </a:p>
          </p:txBody>
        </p:sp>
        <p:sp>
          <p:nvSpPr>
            <p:cNvPr id="101" name="椭圆 100"/>
            <p:cNvSpPr/>
            <p:nvPr/>
          </p:nvSpPr>
          <p:spPr>
            <a:xfrm>
              <a:off x="392112" y="760412"/>
              <a:ext cx="3825873" cy="3825873"/>
            </a:xfrm>
            <a:prstGeom prst="ellipse">
              <a:avLst/>
            </a:prstGeom>
            <a:solidFill>
              <a:srgbClr val="123E61"/>
            </a:soli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r>
                <a:rPr lang="en-US" altLang="zh-CN" sz="5400" kern="0">
                  <a:solidFill>
                    <a:sysClr val="window" lastClr="FFFFFF"/>
                  </a:solidFill>
                  <a:latin typeface="+mj-lt"/>
                  <a:ea typeface="微软雅黑" panose="020B0503020204020204" pitchFamily="34" charset="-122"/>
                  <a:cs typeface="+mn-ea"/>
                  <a:sym typeface="+mn-lt"/>
                </a:rPr>
                <a:t> </a:t>
              </a:r>
              <a:endParaRPr lang="zh-CN" altLang="en-US" sz="5400" kern="0" dirty="0">
                <a:solidFill>
                  <a:sysClr val="window" lastClr="FFFFFF"/>
                </a:solidFill>
                <a:latin typeface="+mj-lt"/>
                <a:ea typeface="微软雅黑" panose="020B0503020204020204" pitchFamily="34" charset="-122"/>
                <a:cs typeface="+mn-ea"/>
                <a:sym typeface="+mn-lt"/>
              </a:endParaRPr>
            </a:p>
          </p:txBody>
        </p:sp>
      </p:grpSp>
      <p:grpSp>
        <p:nvGrpSpPr>
          <p:cNvPr id="102" name="组合 154"/>
          <p:cNvGrpSpPr/>
          <p:nvPr/>
        </p:nvGrpSpPr>
        <p:grpSpPr>
          <a:xfrm>
            <a:off x="1276781" y="4606645"/>
            <a:ext cx="520102" cy="520192"/>
            <a:chOff x="304800" y="673100"/>
            <a:chExt cx="4000500" cy="4000500"/>
          </a:xfrm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103" name="同心圆 102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ysClr val="window" lastClr="FFFFFF"/>
                </a:gs>
                <a:gs pos="55000">
                  <a:sysClr val="window" lastClr="FFFFFF">
                    <a:lumMod val="95000"/>
                  </a:sysClr>
                </a:gs>
                <a:gs pos="100000">
                  <a:sysClr val="window" lastClr="FFFFFF">
                    <a:lumMod val="65000"/>
                  </a:sysClr>
                </a:gs>
              </a:gsLst>
              <a:lin ang="81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zh-CN" altLang="en-US" sz="5400" kern="0" dirty="0">
                <a:solidFill>
                  <a:sysClr val="windowText" lastClr="000000"/>
                </a:solidFill>
                <a:latin typeface="+mj-lt"/>
                <a:ea typeface="微软雅黑" panose="020B0503020204020204" pitchFamily="34" charset="-122"/>
                <a:cs typeface="+mn-ea"/>
                <a:sym typeface="+mn-lt"/>
              </a:endParaRPr>
            </a:p>
          </p:txBody>
        </p:sp>
        <p:sp>
          <p:nvSpPr>
            <p:cNvPr id="104" name="椭圆 103"/>
            <p:cNvSpPr/>
            <p:nvPr/>
          </p:nvSpPr>
          <p:spPr>
            <a:xfrm>
              <a:off x="392112" y="760412"/>
              <a:ext cx="3825874" cy="3825874"/>
            </a:xfrm>
            <a:prstGeom prst="ellipse">
              <a:avLst/>
            </a:prstGeom>
            <a:solidFill>
              <a:srgbClr val="123E61"/>
            </a:soli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r>
                <a:rPr lang="en-US" altLang="zh-CN" sz="5400" kern="0">
                  <a:solidFill>
                    <a:sysClr val="windowText" lastClr="000000"/>
                  </a:solidFill>
                  <a:latin typeface="+mj-lt"/>
                  <a:ea typeface="微软雅黑" panose="020B0503020204020204" pitchFamily="34" charset="-122"/>
                  <a:cs typeface="+mn-ea"/>
                  <a:sym typeface="+mn-lt"/>
                </a:rPr>
                <a:t> </a:t>
              </a:r>
              <a:endParaRPr lang="zh-CN" altLang="en-US" sz="5400" kern="0" dirty="0">
                <a:solidFill>
                  <a:sysClr val="windowText" lastClr="000000"/>
                </a:solidFill>
                <a:latin typeface="+mj-lt"/>
                <a:ea typeface="微软雅黑" panose="020B0503020204020204" pitchFamily="34" charset="-122"/>
                <a:cs typeface="+mn-ea"/>
                <a:sym typeface="+mn-lt"/>
              </a:endParaRPr>
            </a:p>
          </p:txBody>
        </p:sp>
      </p:grpSp>
      <p:grpSp>
        <p:nvGrpSpPr>
          <p:cNvPr id="105" name="组合 157"/>
          <p:cNvGrpSpPr/>
          <p:nvPr/>
        </p:nvGrpSpPr>
        <p:grpSpPr>
          <a:xfrm>
            <a:off x="292665" y="4921761"/>
            <a:ext cx="316822" cy="316877"/>
            <a:chOff x="304800" y="673100"/>
            <a:chExt cx="4000500" cy="4000500"/>
          </a:xfrm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106" name="同心圆 105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ysClr val="window" lastClr="FFFFFF"/>
                </a:gs>
                <a:gs pos="55000">
                  <a:sysClr val="window" lastClr="FFFFFF">
                    <a:lumMod val="95000"/>
                  </a:sysClr>
                </a:gs>
                <a:gs pos="100000">
                  <a:sysClr val="window" lastClr="FFFFFF">
                    <a:lumMod val="65000"/>
                  </a:sysClr>
                </a:gs>
              </a:gsLst>
              <a:lin ang="81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zh-CN" altLang="en-US" sz="5400" kern="0" dirty="0">
                <a:solidFill>
                  <a:sysClr val="windowText" lastClr="000000"/>
                </a:solidFill>
                <a:latin typeface="+mj-lt"/>
                <a:ea typeface="微软雅黑" panose="020B0503020204020204" pitchFamily="34" charset="-122"/>
                <a:cs typeface="+mn-ea"/>
                <a:sym typeface="+mn-lt"/>
              </a:endParaRPr>
            </a:p>
          </p:txBody>
        </p:sp>
        <p:sp>
          <p:nvSpPr>
            <p:cNvPr id="107" name="椭圆 106"/>
            <p:cNvSpPr/>
            <p:nvPr/>
          </p:nvSpPr>
          <p:spPr>
            <a:xfrm>
              <a:off x="392112" y="760412"/>
              <a:ext cx="3825874" cy="3825874"/>
            </a:xfrm>
            <a:prstGeom prst="ellipse">
              <a:avLst/>
            </a:prstGeom>
            <a:gradFill>
              <a:gsLst>
                <a:gs pos="0">
                  <a:sysClr val="window" lastClr="FFFFFF"/>
                </a:gs>
                <a:gs pos="51000">
                  <a:sysClr val="window" lastClr="FFFFFF">
                    <a:lumMod val="95000"/>
                  </a:sysClr>
                </a:gs>
                <a:gs pos="100000">
                  <a:sysClr val="window" lastClr="FFFFFF">
                    <a:lumMod val="75000"/>
                  </a:sysClr>
                </a:gs>
              </a:gsLst>
              <a:lin ang="189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r>
                <a:rPr lang="en-US" altLang="zh-CN" sz="5400" kern="0">
                  <a:solidFill>
                    <a:sysClr val="windowText" lastClr="000000"/>
                  </a:solidFill>
                  <a:latin typeface="+mj-lt"/>
                  <a:ea typeface="微软雅黑" panose="020B0503020204020204" pitchFamily="34" charset="-122"/>
                  <a:cs typeface="+mn-ea"/>
                  <a:sym typeface="+mn-lt"/>
                </a:rPr>
                <a:t> </a:t>
              </a:r>
              <a:endParaRPr lang="zh-CN" altLang="en-US" sz="5400" kern="0" dirty="0">
                <a:solidFill>
                  <a:sysClr val="windowText" lastClr="000000"/>
                </a:solidFill>
                <a:latin typeface="+mj-lt"/>
                <a:ea typeface="微软雅黑" panose="020B0503020204020204" pitchFamily="34" charset="-122"/>
                <a:cs typeface="+mn-ea"/>
                <a:sym typeface="+mn-lt"/>
              </a:endParaRPr>
            </a:p>
          </p:txBody>
        </p:sp>
      </p:grpSp>
      <p:grpSp>
        <p:nvGrpSpPr>
          <p:cNvPr id="108" name="组合 160"/>
          <p:cNvGrpSpPr/>
          <p:nvPr/>
        </p:nvGrpSpPr>
        <p:grpSpPr>
          <a:xfrm>
            <a:off x="118731" y="4738452"/>
            <a:ext cx="158410" cy="158438"/>
            <a:chOff x="304800" y="673100"/>
            <a:chExt cx="4000500" cy="4000500"/>
          </a:xfrm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109" name="同心圆 108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ysClr val="window" lastClr="FFFFFF"/>
                </a:gs>
                <a:gs pos="55000">
                  <a:sysClr val="window" lastClr="FFFFFF">
                    <a:lumMod val="95000"/>
                  </a:sysClr>
                </a:gs>
                <a:gs pos="100000">
                  <a:sysClr val="window" lastClr="FFFFFF">
                    <a:lumMod val="65000"/>
                  </a:sysClr>
                </a:gs>
              </a:gsLst>
              <a:lin ang="81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zh-CN" altLang="en-US" sz="5400" kern="0" dirty="0">
                <a:solidFill>
                  <a:sysClr val="windowText" lastClr="000000"/>
                </a:solidFill>
                <a:latin typeface="+mj-lt"/>
                <a:ea typeface="微软雅黑" panose="020B0503020204020204" pitchFamily="34" charset="-122"/>
                <a:cs typeface="+mn-ea"/>
                <a:sym typeface="+mn-lt"/>
              </a:endParaRPr>
            </a:p>
          </p:txBody>
        </p:sp>
        <p:sp>
          <p:nvSpPr>
            <p:cNvPr id="110" name="椭圆 109"/>
            <p:cNvSpPr/>
            <p:nvPr/>
          </p:nvSpPr>
          <p:spPr>
            <a:xfrm>
              <a:off x="392112" y="760412"/>
              <a:ext cx="3825874" cy="3825874"/>
            </a:xfrm>
            <a:prstGeom prst="ellipse">
              <a:avLst/>
            </a:prstGeom>
            <a:gradFill>
              <a:gsLst>
                <a:gs pos="0">
                  <a:sysClr val="window" lastClr="FFFFFF"/>
                </a:gs>
                <a:gs pos="51000">
                  <a:sysClr val="window" lastClr="FFFFFF">
                    <a:lumMod val="95000"/>
                  </a:sysClr>
                </a:gs>
                <a:gs pos="100000">
                  <a:sysClr val="window" lastClr="FFFFFF">
                    <a:lumMod val="75000"/>
                  </a:sysClr>
                </a:gs>
              </a:gsLst>
              <a:lin ang="189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r>
                <a:rPr lang="en-US" altLang="zh-CN" sz="5400" kern="0">
                  <a:solidFill>
                    <a:sysClr val="windowText" lastClr="000000"/>
                  </a:solidFill>
                  <a:latin typeface="+mj-lt"/>
                  <a:ea typeface="微软雅黑" panose="020B0503020204020204" pitchFamily="34" charset="-122"/>
                  <a:cs typeface="+mn-ea"/>
                  <a:sym typeface="+mn-lt"/>
                </a:rPr>
                <a:t> </a:t>
              </a:r>
              <a:endParaRPr lang="zh-CN" altLang="en-US" sz="5400" kern="0" dirty="0">
                <a:solidFill>
                  <a:sysClr val="windowText" lastClr="000000"/>
                </a:solidFill>
                <a:latin typeface="+mj-lt"/>
                <a:ea typeface="微软雅黑" panose="020B0503020204020204" pitchFamily="34" charset="-122"/>
                <a:cs typeface="+mn-ea"/>
                <a:sym typeface="+mn-lt"/>
              </a:endParaRPr>
            </a:p>
          </p:txBody>
        </p:sp>
      </p:grpSp>
      <p:sp>
        <p:nvSpPr>
          <p:cNvPr id="2" name="TextBox 1"/>
          <p:cNvSpPr txBox="1"/>
          <p:nvPr/>
        </p:nvSpPr>
        <p:spPr>
          <a:xfrm>
            <a:off x="1077080" y="2425928"/>
            <a:ext cx="7078547" cy="630942"/>
          </a:xfrm>
          <a:prstGeom prst="rect">
            <a:avLst/>
          </a:prstGeom>
          <a:noFill/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square" rtlCol="0">
            <a:spAutoFit/>
          </a:bodyPr>
          <a:lstStyle/>
          <a:p>
            <a:pPr algn="ctr"/>
            <a:r>
              <a:rPr lang="en-US" sz="3500" b="1" dirty="0">
                <a:solidFill>
                  <a:schemeClr val="accent1">
                    <a:lumMod val="75000"/>
                  </a:schemeClr>
                </a:solidFill>
              </a:rPr>
              <a:t>HẸN GẶP Ở TIẾT HỌC SAU. </a:t>
            </a:r>
          </a:p>
        </p:txBody>
      </p:sp>
      <p:sp>
        <p:nvSpPr>
          <p:cNvPr id="111" name="8      _6">
            <a:extLst>
              <a:ext uri="{FF2B5EF4-FFF2-40B4-BE49-F238E27FC236}">
                <a16:creationId xmlns:a16="http://schemas.microsoft.com/office/drawing/2014/main" xmlns="" id="{C579911D-6C8C-4CA8-8920-885968B7BA7F}"/>
              </a:ext>
            </a:extLst>
          </p:cNvPr>
          <p:cNvSpPr txBox="1"/>
          <p:nvPr/>
        </p:nvSpPr>
        <p:spPr>
          <a:xfrm>
            <a:off x="2199592" y="905690"/>
            <a:ext cx="684803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5400" b="1" dirty="0">
                <a:solidFill>
                  <a:srgbClr val="123E61"/>
                </a:solidFill>
                <a:latin typeface="+mj-lt"/>
                <a:ea typeface="微软雅黑" panose="020B0503020204020204" pitchFamily="34" charset="-122"/>
                <a:cs typeface="+mn-ea"/>
                <a:sym typeface="+mn-lt"/>
              </a:rPr>
              <a:t>Ạ</a:t>
            </a:r>
            <a:endParaRPr lang="zh-CN" altLang="en-US" sz="5400" b="1" dirty="0">
              <a:solidFill>
                <a:srgbClr val="123E61"/>
              </a:solidFill>
              <a:latin typeface="+mj-lt"/>
              <a:ea typeface="微软雅黑" panose="020B0503020204020204" pitchFamily="34" charset="-122"/>
              <a:cs typeface="+mn-ea"/>
              <a:sym typeface="+mn-lt"/>
            </a:endParaRPr>
          </a:p>
        </p:txBody>
      </p:sp>
      <p:pic>
        <p:nvPicPr>
          <p:cNvPr id="112" name="Picture 3" descr="C:\Users\Administrator\Desktop\微立体创业计划\002.png">
            <a:extLst>
              <a:ext uri="{FF2B5EF4-FFF2-40B4-BE49-F238E27FC236}">
                <a16:creationId xmlns:a16="http://schemas.microsoft.com/office/drawing/2014/main" xmlns="" id="{17D1E7E4-64C9-4EC7-8DEE-FED3CC156D9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00827" y="622635"/>
            <a:ext cx="1559287" cy="1559558"/>
          </a:xfrm>
          <a:prstGeom prst="rect">
            <a:avLst/>
          </a:prstGeom>
          <a:noFill/>
          <a:effectLst>
            <a:outerShdw blurRad="292100" dist="177800" dir="2460000" sx="99000" sy="99000" algn="l" rotWithShape="0">
              <a:prstClr val="black">
                <a:alpha val="39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3" name="4       _11">
            <a:extLst>
              <a:ext uri="{FF2B5EF4-FFF2-40B4-BE49-F238E27FC236}">
                <a16:creationId xmlns:a16="http://schemas.microsoft.com/office/drawing/2014/main" xmlns="" id="{DDEA0797-FD18-420B-A204-B4FD8761ECD8}"/>
              </a:ext>
            </a:extLst>
          </p:cNvPr>
          <p:cNvSpPr txBox="1"/>
          <p:nvPr/>
        </p:nvSpPr>
        <p:spPr>
          <a:xfrm>
            <a:off x="6102580" y="920938"/>
            <a:ext cx="723276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5400" b="1" dirty="0">
                <a:solidFill>
                  <a:srgbClr val="123E61"/>
                </a:solidFill>
                <a:latin typeface="+mj-lt"/>
                <a:ea typeface="微软雅黑" panose="020B0503020204020204" pitchFamily="34" charset="-122"/>
                <a:cs typeface="+mn-ea"/>
                <a:sym typeface="+mn-lt"/>
              </a:rPr>
              <a:t>Ố</a:t>
            </a:r>
            <a:endParaRPr lang="zh-CN" altLang="en-US" sz="5400" b="1" dirty="0">
              <a:solidFill>
                <a:srgbClr val="123E61"/>
              </a:solidFill>
              <a:latin typeface="+mj-lt"/>
              <a:ea typeface="微软雅黑" panose="020B0503020204020204" pitchFamily="34" charset="-122"/>
              <a:cs typeface="+mn-ea"/>
              <a:sym typeface="+mn-lt"/>
            </a:endParaRPr>
          </a:p>
        </p:txBody>
      </p:sp>
      <p:pic>
        <p:nvPicPr>
          <p:cNvPr id="114" name="Picture 3" descr="C:\Users\Administrator\Desktop\微立体创业计划\002.png">
            <a:extLst>
              <a:ext uri="{FF2B5EF4-FFF2-40B4-BE49-F238E27FC236}">
                <a16:creationId xmlns:a16="http://schemas.microsoft.com/office/drawing/2014/main" xmlns="" id="{0C793F11-FF5E-4875-839D-1F6425BA269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92171" y="666835"/>
            <a:ext cx="1559287" cy="1559558"/>
          </a:xfrm>
          <a:prstGeom prst="rect">
            <a:avLst/>
          </a:prstGeom>
          <a:noFill/>
          <a:effectLst>
            <a:outerShdw blurRad="292100" dist="177800" dir="2460000" sx="99000" sy="99000" algn="l" rotWithShape="0">
              <a:prstClr val="black">
                <a:alpha val="39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5" name="4       _11">
            <a:extLst>
              <a:ext uri="{FF2B5EF4-FFF2-40B4-BE49-F238E27FC236}">
                <a16:creationId xmlns:a16="http://schemas.microsoft.com/office/drawing/2014/main" xmlns="" id="{19843384-511E-4A0F-9341-C1CF829AAAAB}"/>
              </a:ext>
            </a:extLst>
          </p:cNvPr>
          <p:cNvSpPr txBox="1"/>
          <p:nvPr/>
        </p:nvSpPr>
        <p:spPr>
          <a:xfrm>
            <a:off x="7570868" y="965138"/>
            <a:ext cx="569388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5400" b="1" dirty="0">
                <a:solidFill>
                  <a:srgbClr val="123E61"/>
                </a:solidFill>
                <a:latin typeface="+mj-lt"/>
                <a:ea typeface="微软雅黑" panose="020B0503020204020204" pitchFamily="34" charset="-122"/>
                <a:cs typeface="+mn-ea"/>
                <a:sym typeface="+mn-lt"/>
              </a:rPr>
              <a:t>7</a:t>
            </a:r>
            <a:endParaRPr lang="zh-CN" altLang="en-US" sz="5400" b="1" dirty="0">
              <a:solidFill>
                <a:srgbClr val="123E61"/>
              </a:solidFill>
              <a:latin typeface="+mj-lt"/>
              <a:ea typeface="微软雅黑" panose="020B0503020204020204" pitchFamily="34" charset="-122"/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8274130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ripple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52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23" presetClass="entr" presetSubtype="528" fill="hold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3" presetClass="entr" presetSubtype="528" fill="hold" nodeType="withEffect">
                                  <p:stCondLst>
                                    <p:cond delay="7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3" presetClass="entr" presetSubtype="528" fill="hold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3" presetClass="entr" presetSubtype="528" fill="hold" nodeType="with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3" presetClass="entr" presetSubtype="528" fill="hold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3" presetClass="entr" presetSubtype="528" fill="hold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3" presetClass="entr" presetSubtype="528" fill="hold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3" presetClass="entr" presetSubtype="528" fill="hold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23" presetClass="entr" presetSubtype="528" fill="hold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23" presetClass="entr" presetSubtype="528" fill="hold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1" presetID="23" presetClass="entr" presetSubtype="528" fill="hold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7" presetID="23" presetClass="entr" presetSubtype="528" fill="hold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3" presetID="26" presetClass="emph" presetSubtype="0" repeatCount="3000" fill="hold" nodeType="withEffect">
                                  <p:stCondLst>
                                    <p:cond delay="6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4" dur="500" tmFilter="0, 0; .2, .5; .8, .5; 1, 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5" dur="250" autoRev="1" fill="hold"/>
                                        <p:tgtEl>
                                          <p:spTgt spid="7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86" presetID="26" presetClass="emph" presetSubtype="0" repeatCount="3000" fill="hold" nodeType="withEffect">
                                  <p:stCondLst>
                                    <p:cond delay="71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7" dur="500" tmFilter="0, 0; .2, .5; .8, .5; 1, 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8" dur="250" autoRev="1" fill="hold"/>
                                        <p:tgtEl>
                                          <p:spTgt spid="9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89" presetID="26" presetClass="emph" presetSubtype="0" repeatCount="3000" fill="hold" nodeType="withEffect">
                                  <p:stCondLst>
                                    <p:cond delay="41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0" dur="500" tmFilter="0, 0; .2, .5; .8, .5; 1, 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91" dur="250" autoRev="1" fill="hold"/>
                                        <p:tgtEl>
                                          <p:spTgt spid="9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92" presetID="26" presetClass="emph" presetSubtype="0" repeatCount="3000" fill="hold" nodeType="withEffect">
                                  <p:stCondLst>
                                    <p:cond delay="81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3" dur="500" tmFilter="0, 0; .2, .5; .8, .5; 1, 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94" dur="250" autoRev="1" fill="hold"/>
                                        <p:tgtEl>
                                          <p:spTgt spid="10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95" presetID="1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7" dur="1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1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1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1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1" presetID="15" presetClass="entr" presetSubtype="0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3" dur="10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0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0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10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7" presetID="15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9" dur="10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10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10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10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3" presetID="15" presetClass="entr" presetSubtype="0" fill="hold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5" dur="10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10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10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10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9" presetID="10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10" presetClass="entr" presetSubtype="0" fill="hold" grpId="0" nodeType="withEffect">
                                  <p:stCondLst>
                                    <p:cond delay="170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4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5" presetID="10" presetClass="entr" presetSubtype="0" fill="hold" grpId="0" nodeType="withEffect">
                                  <p:stCondLst>
                                    <p:cond delay="210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8" presetID="10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0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1" presetID="15" presetClass="entr" presetSubtype="0" fill="hold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3" dur="100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100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5" dur="100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6" dur="100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7" presetID="10" presetClass="entr" presetSubtype="0" fill="hold" grpId="0" nodeType="withEffect">
                                  <p:stCondLst>
                                    <p:cond delay="210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9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0" presetID="15" presetClass="entr" presetSubtype="0" fill="hold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2" dur="1000" fill="hold"/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3" dur="1000" fill="hold"/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4" dur="1000" fill="hold"/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5" dur="1000" fill="hold"/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6" presetID="10" presetClass="entr" presetSubtype="0" fill="hold" grpId="0" nodeType="withEffect">
                                  <p:stCondLst>
                                    <p:cond delay="210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8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9" fill="hold">
                            <p:stCondLst>
                              <p:cond delay="2600"/>
                            </p:stCondLst>
                            <p:childTnLst>
                              <p:par>
                                <p:cTn id="15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  <p:bldP spid="42" grpId="0"/>
      <p:bldP spid="46" grpId="0"/>
      <p:bldP spid="2" grpId="0"/>
      <p:bldP spid="111" grpId="0"/>
      <p:bldP spid="113" grpId="0"/>
      <p:bldP spid="11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Rectangle 85">
            <a:extLst>
              <a:ext uri="{FF2B5EF4-FFF2-40B4-BE49-F238E27FC236}">
                <a16:creationId xmlns:a16="http://schemas.microsoft.com/office/drawing/2014/main" xmlns="" id="{549D597E-863A-4E74-9B66-08EF05F3DF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9315" y="520179"/>
            <a:ext cx="9067800" cy="684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r>
              <a:rPr lang="en-US" sz="3000" b="1" dirty="0" err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ính</a:t>
            </a:r>
            <a:r>
              <a:rPr lang="en-US" sz="3000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sz="3000" b="1" dirty="0" err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hất</a:t>
            </a:r>
            <a:r>
              <a:rPr lang="en-US" sz="3000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sz="3000" b="1" dirty="0" err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ủa</a:t>
            </a:r>
            <a:r>
              <a:rPr lang="en-US" sz="3000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sz="3000" b="1" dirty="0" err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dãy</a:t>
            </a:r>
            <a:r>
              <a:rPr lang="en-US" sz="3000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sz="3000" b="1" dirty="0" err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ỉ</a:t>
            </a:r>
            <a:r>
              <a:rPr lang="en-US" sz="3000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sz="3000" b="1" dirty="0" err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ố</a:t>
            </a:r>
            <a:r>
              <a:rPr lang="en-US" sz="3000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sz="3000" b="1" dirty="0" err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bằng</a:t>
            </a:r>
            <a:r>
              <a:rPr lang="en-US" sz="3000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sz="3000" b="1" dirty="0" err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nhau</a:t>
            </a:r>
            <a:r>
              <a:rPr lang="en-US" sz="3000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:</a:t>
            </a:r>
          </a:p>
        </p:txBody>
      </p:sp>
      <p:sp>
        <p:nvSpPr>
          <p:cNvPr id="29" name="Rectangle 93">
            <a:extLst>
              <a:ext uri="{FF2B5EF4-FFF2-40B4-BE49-F238E27FC236}">
                <a16:creationId xmlns:a16="http://schemas.microsoft.com/office/drawing/2014/main" xmlns="" id="{F22E692B-5A5F-475A-8C4D-F9CE05ED1B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9315" y="1888468"/>
            <a:ext cx="1981200" cy="5048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defRPr/>
            </a:pPr>
            <a:r>
              <a:rPr lang="en-US" sz="3000" b="1" u="sng" dirty="0" err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Mở</a:t>
            </a:r>
            <a:r>
              <a:rPr lang="en-US" sz="3000" b="1" u="sng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sz="3000" b="1" u="sng" dirty="0" err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rộng</a:t>
            </a:r>
            <a:r>
              <a:rPr lang="en-US" sz="3000" b="1" u="sng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:</a:t>
            </a:r>
          </a:p>
        </p:txBody>
      </p:sp>
      <p:sp>
        <p:nvSpPr>
          <p:cNvPr id="31" name="Text Box 101">
            <a:extLst>
              <a:ext uri="{FF2B5EF4-FFF2-40B4-BE49-F238E27FC236}">
                <a16:creationId xmlns:a16="http://schemas.microsoft.com/office/drawing/2014/main" xmlns="" id="{BDE38820-C9AD-4023-8863-196133941A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7064" y="4444752"/>
            <a:ext cx="86106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 i="1" dirty="0">
                <a:latin typeface="Times New Roman" panose="02020603050405020304" pitchFamily="18" charset="0"/>
              </a:rPr>
              <a:t>(</a:t>
            </a:r>
            <a:r>
              <a:rPr lang="en-US" altLang="en-US" sz="3200" i="1" dirty="0" err="1">
                <a:latin typeface="Times New Roman" panose="02020603050405020304" pitchFamily="18" charset="0"/>
              </a:rPr>
              <a:t>Giả</a:t>
            </a:r>
            <a:r>
              <a:rPr lang="en-US" altLang="en-US" sz="3200" i="1" dirty="0">
                <a:latin typeface="Times New Roman" panose="02020603050405020304" pitchFamily="18" charset="0"/>
              </a:rPr>
              <a:t> </a:t>
            </a:r>
            <a:r>
              <a:rPr lang="en-US" altLang="en-US" sz="3200" i="1" dirty="0" err="1">
                <a:latin typeface="Times New Roman" panose="02020603050405020304" pitchFamily="18" charset="0"/>
              </a:rPr>
              <a:t>thiết</a:t>
            </a:r>
            <a:r>
              <a:rPr lang="en-US" altLang="en-US" sz="3200" i="1" dirty="0">
                <a:latin typeface="Times New Roman" panose="02020603050405020304" pitchFamily="18" charset="0"/>
              </a:rPr>
              <a:t> </a:t>
            </a:r>
            <a:r>
              <a:rPr lang="en-US" altLang="en-US" sz="3200" i="1" dirty="0" err="1">
                <a:latin typeface="Times New Roman" panose="02020603050405020304" pitchFamily="18" charset="0"/>
              </a:rPr>
              <a:t>các</a:t>
            </a:r>
            <a:r>
              <a:rPr lang="en-US" altLang="en-US" sz="3200" i="1" dirty="0">
                <a:latin typeface="Times New Roman" panose="02020603050405020304" pitchFamily="18" charset="0"/>
              </a:rPr>
              <a:t> </a:t>
            </a:r>
            <a:r>
              <a:rPr lang="en-US" altLang="en-US" sz="3200" i="1" dirty="0" err="1">
                <a:latin typeface="Times New Roman" panose="02020603050405020304" pitchFamily="18" charset="0"/>
              </a:rPr>
              <a:t>tỉ</a:t>
            </a:r>
            <a:r>
              <a:rPr lang="en-US" altLang="en-US" sz="3200" i="1" dirty="0">
                <a:latin typeface="Times New Roman" panose="02020603050405020304" pitchFamily="18" charset="0"/>
              </a:rPr>
              <a:t> </a:t>
            </a:r>
            <a:r>
              <a:rPr lang="en-US" altLang="en-US" sz="3200" i="1" dirty="0" err="1">
                <a:latin typeface="Times New Roman" panose="02020603050405020304" pitchFamily="18" charset="0"/>
              </a:rPr>
              <a:t>số</a:t>
            </a:r>
            <a:r>
              <a:rPr lang="en-US" altLang="en-US" sz="3200" i="1" dirty="0">
                <a:latin typeface="Times New Roman" panose="02020603050405020304" pitchFamily="18" charset="0"/>
              </a:rPr>
              <a:t> </a:t>
            </a:r>
            <a:r>
              <a:rPr lang="en-US" altLang="en-US" sz="3200" i="1" dirty="0" err="1">
                <a:latin typeface="Times New Roman" panose="02020603050405020304" pitchFamily="18" charset="0"/>
              </a:rPr>
              <a:t>đều</a:t>
            </a:r>
            <a:r>
              <a:rPr lang="en-US" altLang="en-US" sz="3200" i="1" dirty="0">
                <a:latin typeface="Times New Roman" panose="02020603050405020304" pitchFamily="18" charset="0"/>
              </a:rPr>
              <a:t> </a:t>
            </a:r>
            <a:r>
              <a:rPr lang="en-US" altLang="en-US" sz="3200" i="1" dirty="0" err="1">
                <a:latin typeface="Times New Roman" panose="02020603050405020304" pitchFamily="18" charset="0"/>
              </a:rPr>
              <a:t>có</a:t>
            </a:r>
            <a:r>
              <a:rPr lang="en-US" altLang="en-US" sz="3200" i="1" dirty="0">
                <a:latin typeface="Times New Roman" panose="02020603050405020304" pitchFamily="18" charset="0"/>
              </a:rPr>
              <a:t> </a:t>
            </a:r>
            <a:r>
              <a:rPr lang="en-US" altLang="en-US" sz="3200" i="1" dirty="0" err="1">
                <a:latin typeface="Times New Roman" panose="02020603050405020304" pitchFamily="18" charset="0"/>
              </a:rPr>
              <a:t>nghĩa</a:t>
            </a:r>
            <a:r>
              <a:rPr lang="en-US" altLang="en-US" sz="3200" i="1" dirty="0">
                <a:latin typeface="Times New Roman" panose="02020603050405020304" pitchFamily="18" charset="0"/>
              </a:rPr>
              <a:t>)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5" name="Text Box 21">
                <a:extLst>
                  <a:ext uri="{FF2B5EF4-FFF2-40B4-BE49-F238E27FC236}">
                    <a16:creationId xmlns:a16="http://schemas.microsoft.com/office/drawing/2014/main" xmlns="" id="{23616C24-15C0-4445-94E4-1EBB7636DEB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97123" y="2248508"/>
                <a:ext cx="8750052" cy="90217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en-US" sz="3000" b="1" i="1" dirty="0">
                    <a:latin typeface="Times New Roman" panose="02020603050405020304" pitchFamily="18" charset="0"/>
                  </a:rPr>
                  <a:t>Từ </a:t>
                </a:r>
                <a:r>
                  <a:rPr lang="en-US" altLang="en-US" sz="3000" b="1" i="1" dirty="0" err="1">
                    <a:latin typeface="Times New Roman" panose="02020603050405020304" pitchFamily="18" charset="0"/>
                  </a:rPr>
                  <a:t>dãy</a:t>
                </a:r>
                <a:r>
                  <a:rPr lang="en-US" altLang="en-US" sz="3000" b="1" i="1" dirty="0"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3000" b="1" i="1" dirty="0" err="1">
                    <a:latin typeface="Times New Roman" panose="02020603050405020304" pitchFamily="18" charset="0"/>
                  </a:rPr>
                  <a:t>tỉ</a:t>
                </a:r>
                <a:r>
                  <a:rPr lang="en-US" altLang="en-US" sz="3000" b="1" i="1" dirty="0"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3000" b="1" i="1" dirty="0" err="1">
                    <a:latin typeface="Times New Roman" panose="02020603050405020304" pitchFamily="18" charset="0"/>
                  </a:rPr>
                  <a:t>số</a:t>
                </a:r>
                <a:r>
                  <a:rPr lang="en-US" altLang="en-US" sz="3000" b="1" i="1" dirty="0"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3000" b="1" i="1" dirty="0" err="1">
                    <a:latin typeface="Times New Roman" panose="02020603050405020304" pitchFamily="18" charset="0"/>
                  </a:rPr>
                  <a:t>bằng</a:t>
                </a:r>
                <a:r>
                  <a:rPr lang="en-US" altLang="en-US" sz="3000" b="1" i="1" dirty="0"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3000" b="1" i="1" dirty="0" err="1">
                    <a:latin typeface="Times New Roman" panose="02020603050405020304" pitchFamily="18" charset="0"/>
                  </a:rPr>
                  <a:t>nhau</a:t>
                </a:r>
                <a:r>
                  <a:rPr lang="en-US" altLang="en-US" sz="3000" b="1" i="1" dirty="0">
                    <a:latin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en-US" sz="3600" b="1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altLang="en-US" sz="3600" b="1" i="1">
                            <a:latin typeface="Cambria Math" panose="02040503050406030204" pitchFamily="18" charset="0"/>
                          </a:rPr>
                          <m:t>𝒂</m:t>
                        </m:r>
                      </m:num>
                      <m:den>
                        <m:r>
                          <a:rPr lang="en-US" altLang="en-US" sz="3600" b="1" i="1">
                            <a:latin typeface="Cambria Math" panose="02040503050406030204" pitchFamily="18" charset="0"/>
                          </a:rPr>
                          <m:t>𝒃</m:t>
                        </m:r>
                      </m:den>
                    </m:f>
                  </m:oMath>
                </a14:m>
                <a:r>
                  <a:rPr lang="en-US" altLang="en-US" sz="3000" b="1" i="1" dirty="0" smtClean="0">
                    <a:latin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en-US" sz="3600" b="1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altLang="en-US" sz="3600" b="1" i="1">
                            <a:latin typeface="Cambria Math" panose="02040503050406030204" pitchFamily="18" charset="0"/>
                          </a:rPr>
                          <m:t>𝒄</m:t>
                        </m:r>
                      </m:num>
                      <m:den>
                        <m:r>
                          <a:rPr lang="en-US" altLang="en-US" sz="3600" b="1" i="1">
                            <a:latin typeface="Cambria Math" panose="02040503050406030204" pitchFamily="18" charset="0"/>
                          </a:rPr>
                          <m:t>𝒅</m:t>
                        </m:r>
                      </m:den>
                    </m:f>
                  </m:oMath>
                </a14:m>
                <a:r>
                  <a:rPr lang="en-US" altLang="en-US" sz="3000" b="1" i="1" dirty="0" smtClean="0">
                    <a:latin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en-US" sz="3600" b="1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altLang="en-US" sz="3600" b="1" i="1">
                            <a:latin typeface="Cambria Math" panose="02040503050406030204" pitchFamily="18" charset="0"/>
                          </a:rPr>
                          <m:t>𝒆</m:t>
                        </m:r>
                      </m:num>
                      <m:den>
                        <m:r>
                          <a:rPr lang="en-US" altLang="en-US" sz="3600" b="1" i="1">
                            <a:latin typeface="Cambria Math" panose="02040503050406030204" pitchFamily="18" charset="0"/>
                          </a:rPr>
                          <m:t>𝒇</m:t>
                        </m:r>
                      </m:den>
                    </m:f>
                  </m:oMath>
                </a14:m>
                <a:r>
                  <a:rPr lang="en-US" altLang="en-US" sz="3000" b="1" i="1" dirty="0" smtClean="0">
                    <a:latin typeface="Times New Roman" panose="02020603050405020304" pitchFamily="18" charset="0"/>
                  </a:rPr>
                  <a:t>  ta </a:t>
                </a:r>
                <a:r>
                  <a:rPr lang="en-US" altLang="en-US" sz="3000" b="1" i="1" dirty="0" err="1">
                    <a:latin typeface="Times New Roman" panose="02020603050405020304" pitchFamily="18" charset="0"/>
                  </a:rPr>
                  <a:t>suy</a:t>
                </a:r>
                <a:r>
                  <a:rPr lang="en-US" altLang="en-US" sz="3000" b="1" i="1" dirty="0">
                    <a:latin typeface="Times New Roman" panose="02020603050405020304" pitchFamily="18" charset="0"/>
                  </a:rPr>
                  <a:t> ra:      </a:t>
                </a:r>
              </a:p>
            </p:txBody>
          </p:sp>
        </mc:Choice>
        <mc:Fallback>
          <p:sp>
            <p:nvSpPr>
              <p:cNvPr id="35" name="Text Box 21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23616C24-15C0-4445-94E4-1EBB7636DEB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97123" y="2248508"/>
                <a:ext cx="8750052" cy="902170"/>
              </a:xfrm>
              <a:prstGeom prst="rect">
                <a:avLst/>
              </a:prstGeom>
              <a:blipFill rotWithShape="1">
                <a:blip r:embed="rId3"/>
                <a:stretch>
                  <a:fillRect l="-1602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6" name="TextBox 2">
            <a:extLst>
              <a:ext uri="{FF2B5EF4-FFF2-40B4-BE49-F238E27FC236}">
                <a16:creationId xmlns:a16="http://schemas.microsoft.com/office/drawing/2014/main" xmlns="" id="{07D1D9CD-2824-4BD0-9EBF-422EFEF185AE}"/>
              </a:ext>
            </a:extLst>
          </p:cNvPr>
          <p:cNvSpPr txBox="1"/>
          <p:nvPr/>
        </p:nvSpPr>
        <p:spPr>
          <a:xfrm>
            <a:off x="865175" y="1"/>
            <a:ext cx="450564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u="sng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ẦN GHI NHỚ</a:t>
            </a:r>
            <a:r>
              <a:rPr lang="en-US" sz="3200" b="1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:</a:t>
            </a:r>
            <a:endParaRPr lang="en-US" sz="32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2" name="Rectangle 85">
                <a:extLst>
                  <a:ext uri="{FF2B5EF4-FFF2-40B4-BE49-F238E27FC236}">
                    <a16:creationId xmlns:a16="http://schemas.microsoft.com/office/drawing/2014/main" xmlns="" id="{549D597E-863A-4E74-9B66-08EF05F3DF6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9315" y="1168251"/>
                <a:ext cx="9067800" cy="68421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defRPr/>
                </a:pPr>
                <a:r>
                  <a:rPr lang="en-US" sz="3000" b="1" dirty="0" smtClean="0">
                    <a:solidFill>
                      <a:schemeClr val="tx2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b="1" i="1" smtClean="0">
                            <a:solidFill>
                              <a:srgbClr val="FF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ambria Math"/>
                          </a:rPr>
                        </m:ctrlPr>
                      </m:fPr>
                      <m:num>
                        <m:r>
                          <a:rPr lang="en-US" sz="3600" b="1" i="1" smtClean="0">
                            <a:solidFill>
                              <a:srgbClr val="FF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ambria Math"/>
                          </a:rPr>
                          <m:t>𝒂</m:t>
                        </m:r>
                      </m:num>
                      <m:den>
                        <m:r>
                          <a:rPr lang="en-US" sz="3600" b="1" i="1" smtClean="0">
                            <a:solidFill>
                              <a:srgbClr val="FF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ambria Math"/>
                          </a:rPr>
                          <m:t>𝒃</m:t>
                        </m:r>
                      </m:den>
                    </m:f>
                  </m:oMath>
                </a14:m>
                <a:r>
                  <a:rPr lang="en-US" sz="3000" b="1" dirty="0" smtClean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  </a:t>
                </a:r>
                <a:r>
                  <a:rPr lang="en-US" sz="2400" b="1" dirty="0" smtClean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b="1" i="1">
                            <a:solidFill>
                              <a:srgbClr val="FF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ambria Math"/>
                          </a:rPr>
                        </m:ctrlPr>
                      </m:fPr>
                      <m:num>
                        <m:r>
                          <a:rPr lang="en-US" sz="3600" b="1" i="1" smtClean="0">
                            <a:solidFill>
                              <a:srgbClr val="FF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ambria Math"/>
                          </a:rPr>
                          <m:t>𝒄</m:t>
                        </m:r>
                      </m:num>
                      <m:den>
                        <m:r>
                          <a:rPr lang="en-US" sz="3600" b="1" i="1" smtClean="0">
                            <a:solidFill>
                              <a:srgbClr val="FF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ambria Math"/>
                          </a:rPr>
                          <m:t>𝒅</m:t>
                        </m:r>
                      </m:den>
                    </m:f>
                  </m:oMath>
                </a14:m>
                <a:r>
                  <a:rPr lang="en-US" sz="3200" b="1" dirty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  </a:t>
                </a:r>
                <a:r>
                  <a:rPr lang="en-US" sz="2400" b="1" dirty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b="1" i="1">
                            <a:solidFill>
                              <a:srgbClr val="FF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ambria Math"/>
                          </a:rPr>
                        </m:ctrlPr>
                      </m:fPr>
                      <m:num>
                        <m:r>
                          <a:rPr lang="en-US" sz="3600" b="1" i="1" smtClean="0">
                            <a:solidFill>
                              <a:srgbClr val="FF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ambria Math"/>
                          </a:rPr>
                          <m:t>𝒂</m:t>
                        </m:r>
                        <m:r>
                          <a:rPr lang="en-US" sz="3600" b="1" i="1" smtClean="0">
                            <a:solidFill>
                              <a:srgbClr val="14436A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ambria Math"/>
                          </a:rPr>
                          <m:t>+</m:t>
                        </m:r>
                        <m:r>
                          <a:rPr lang="en-US" sz="3600" b="1" i="1" smtClean="0">
                            <a:solidFill>
                              <a:srgbClr val="FF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ambria Math"/>
                          </a:rPr>
                          <m:t>𝒄</m:t>
                        </m:r>
                      </m:num>
                      <m:den>
                        <m:r>
                          <a:rPr lang="en-US" sz="3600" b="1" i="1">
                            <a:solidFill>
                              <a:srgbClr val="FF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ambria Math"/>
                          </a:rPr>
                          <m:t>𝒃</m:t>
                        </m:r>
                        <m:r>
                          <a:rPr lang="en-US" sz="3600" b="1" i="1" smtClean="0">
                            <a:solidFill>
                              <a:srgbClr val="14436A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ambria Math"/>
                          </a:rPr>
                          <m:t>+</m:t>
                        </m:r>
                        <m:r>
                          <a:rPr lang="en-US" sz="3600" b="1" i="1" smtClean="0">
                            <a:solidFill>
                              <a:srgbClr val="FF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ambria Math"/>
                          </a:rPr>
                          <m:t>𝒅</m:t>
                        </m:r>
                      </m:den>
                    </m:f>
                  </m:oMath>
                </a14:m>
                <a:r>
                  <a:rPr lang="en-US" sz="2400" b="1" dirty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  </a:t>
                </a:r>
                <a:r>
                  <a:rPr lang="en-US" sz="2400" b="1" dirty="0" smtClean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b="1" i="1">
                            <a:solidFill>
                              <a:srgbClr val="FF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ambria Math"/>
                          </a:rPr>
                        </m:ctrlPr>
                      </m:fPr>
                      <m:num>
                        <m:r>
                          <a:rPr lang="en-US" sz="3600" b="1" i="1">
                            <a:solidFill>
                              <a:srgbClr val="FF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ambria Math"/>
                          </a:rPr>
                          <m:t>𝒂</m:t>
                        </m:r>
                        <m:r>
                          <a:rPr lang="en-US" sz="3600" b="1" i="1" smtClean="0">
                            <a:solidFill>
                              <a:schemeClr val="accent1">
                                <a:lumMod val="60000"/>
                                <a:lumOff val="40000"/>
                              </a:schemeClr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ambria Math"/>
                          </a:rPr>
                          <m:t>−</m:t>
                        </m:r>
                        <m:r>
                          <a:rPr lang="en-US" sz="3600" b="1" i="1">
                            <a:solidFill>
                              <a:srgbClr val="FF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ambria Math"/>
                          </a:rPr>
                          <m:t>𝒄</m:t>
                        </m:r>
                      </m:num>
                      <m:den>
                        <m:r>
                          <a:rPr lang="en-US" sz="3600" b="1" i="1">
                            <a:solidFill>
                              <a:srgbClr val="FF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ambria Math"/>
                          </a:rPr>
                          <m:t>𝒃</m:t>
                        </m:r>
                        <m:r>
                          <a:rPr lang="en-US" sz="3600" b="1" i="1" smtClean="0">
                            <a:solidFill>
                              <a:schemeClr val="accent1">
                                <a:lumMod val="60000"/>
                                <a:lumOff val="40000"/>
                              </a:schemeClr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ambria Math"/>
                          </a:rPr>
                          <m:t>−</m:t>
                        </m:r>
                        <m:r>
                          <a:rPr lang="en-US" sz="3600" b="1" i="1">
                            <a:solidFill>
                              <a:srgbClr val="FF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ambria Math"/>
                          </a:rPr>
                          <m:t>𝒅</m:t>
                        </m:r>
                      </m:den>
                    </m:f>
                  </m:oMath>
                </a14:m>
                <a:r>
                  <a:rPr lang="en-US" sz="2400" b="1" dirty="0" smtClean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 </a:t>
                </a:r>
                <a:r>
                  <a:rPr lang="en-US" sz="2400" b="1" dirty="0" smtClean="0">
                    <a:solidFill>
                      <a:schemeClr val="tx2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   </a:t>
                </a:r>
                <a:r>
                  <a:rPr lang="en-US" sz="2800" b="1" dirty="0" smtClean="0">
                    <a:solidFill>
                      <a:srgbClr val="123E61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Cambria" pitchFamily="18" charset="0"/>
                  </a:rPr>
                  <a:t>( </a:t>
                </a:r>
                <a:r>
                  <a:rPr lang="en-US" sz="2800" b="1" i="1" dirty="0" smtClean="0">
                    <a:solidFill>
                      <a:srgbClr val="123E61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Cambria" pitchFamily="18" charset="0"/>
                  </a:rPr>
                  <a:t>b</a:t>
                </a:r>
                <a:r>
                  <a:rPr lang="en-US" sz="2800" b="1" dirty="0" smtClean="0">
                    <a:solidFill>
                      <a:srgbClr val="123E61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Cambria" pitchFamily="18" charset="0"/>
                  </a:rPr>
                  <a:t> </a:t>
                </a:r>
                <a:r>
                  <a:rPr lang="en-US" sz="2800" b="1" dirty="0" smtClean="0">
                    <a:solidFill>
                      <a:srgbClr val="123E61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Cambria" pitchFamily="18" charset="0"/>
                    <a:ea typeface="Cambria Math"/>
                  </a:rPr>
                  <a:t>≠ </a:t>
                </a:r>
                <a:r>
                  <a:rPr lang="en-US" sz="2800" b="1" i="1" dirty="0" smtClean="0">
                    <a:solidFill>
                      <a:srgbClr val="123E61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Cambria" pitchFamily="18" charset="0"/>
                    <a:ea typeface="Cambria Math"/>
                  </a:rPr>
                  <a:t>d</a:t>
                </a:r>
                <a:r>
                  <a:rPr lang="en-US" sz="2800" b="1" dirty="0" smtClean="0">
                    <a:solidFill>
                      <a:srgbClr val="123E61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Cambria" pitchFamily="18" charset="0"/>
                    <a:ea typeface="Cambria Math"/>
                  </a:rPr>
                  <a:t> </a:t>
                </a:r>
                <a:r>
                  <a:rPr lang="en-US" sz="2800" b="1" dirty="0" err="1" smtClean="0">
                    <a:solidFill>
                      <a:srgbClr val="123E61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Cambria" pitchFamily="18" charset="0"/>
                    <a:ea typeface="Cambria Math"/>
                  </a:rPr>
                  <a:t>và</a:t>
                </a:r>
                <a:r>
                  <a:rPr lang="en-US" sz="2800" b="1" dirty="0" smtClean="0">
                    <a:solidFill>
                      <a:srgbClr val="123E61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Cambria" pitchFamily="18" charset="0"/>
                    <a:ea typeface="Cambria Math"/>
                  </a:rPr>
                  <a:t> </a:t>
                </a:r>
                <a:r>
                  <a:rPr lang="en-US" sz="2800" b="1" i="1" dirty="0">
                    <a:solidFill>
                      <a:srgbClr val="123E61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Cambria" pitchFamily="18" charset="0"/>
                  </a:rPr>
                  <a:t>b</a:t>
                </a:r>
                <a:r>
                  <a:rPr lang="en-US" sz="2800" b="1" dirty="0">
                    <a:solidFill>
                      <a:srgbClr val="123E61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Cambria" pitchFamily="18" charset="0"/>
                  </a:rPr>
                  <a:t> </a:t>
                </a:r>
                <a:r>
                  <a:rPr lang="en-US" sz="2800" b="1" dirty="0">
                    <a:solidFill>
                      <a:srgbClr val="123E61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Cambria" pitchFamily="18" charset="0"/>
                    <a:ea typeface="Cambria Math"/>
                  </a:rPr>
                  <a:t>≠ −</a:t>
                </a:r>
                <a:r>
                  <a:rPr lang="en-US" sz="2800" b="1" i="1" dirty="0" smtClean="0">
                    <a:solidFill>
                      <a:srgbClr val="123E61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Cambria" pitchFamily="18" charset="0"/>
                    <a:ea typeface="Cambria Math"/>
                  </a:rPr>
                  <a:t>d</a:t>
                </a:r>
                <a:r>
                  <a:rPr lang="en-US" sz="2800" b="1" dirty="0" smtClean="0">
                    <a:solidFill>
                      <a:srgbClr val="123E61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Cambria" pitchFamily="18" charset="0"/>
                    <a:ea typeface="Cambria Math"/>
                  </a:rPr>
                  <a:t> ) </a:t>
                </a:r>
                <a:endParaRPr lang="en-US" sz="3200" b="1" dirty="0">
                  <a:solidFill>
                    <a:srgbClr val="123E6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Cambria" pitchFamily="18" charset="0"/>
                </a:endParaRPr>
              </a:p>
            </p:txBody>
          </p:sp>
        </mc:Choice>
        <mc:Fallback>
          <p:sp>
            <p:nvSpPr>
              <p:cNvPr id="12" name="Rectangle 85">
                <a:extLst>
                  <a:ext uri="{FF2B5EF4-FFF2-40B4-BE49-F238E27FC236}">
                    <a16:creationId xmlns:a16="http://schemas.microsoft.com/office/drawing/2014/main" xmlns="" id="{549D597E-863A-4E74-9B66-08EF05F3DF6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39315" y="1168251"/>
                <a:ext cx="9067800" cy="684213"/>
              </a:xfrm>
              <a:prstGeom prst="rect">
                <a:avLst/>
              </a:prstGeom>
              <a:blipFill rotWithShape="1">
                <a:blip r:embed="rId4"/>
                <a:stretch>
                  <a:fillRect b="-21429"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Text Box 21">
            <a:extLst>
              <a:ext uri="{FF2B5EF4-FFF2-40B4-BE49-F238E27FC236}">
                <a16:creationId xmlns:a16="http://schemas.microsoft.com/office/drawing/2014/main" xmlns:a14="http://schemas.microsoft.com/office/drawing/2010/main" xmlns:mc="http://schemas.openxmlformats.org/markup-compatibility/2006" xmlns="" id="{23616C24-15C0-4445-94E4-1EBB7636DE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4619" y="3258690"/>
            <a:ext cx="8064500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000" b="1" i="1" dirty="0" smtClean="0">
                <a:latin typeface="Times New Roman" panose="02020603050405020304" pitchFamily="18" charset="0"/>
              </a:rPr>
              <a:t> </a:t>
            </a:r>
            <a:endParaRPr lang="en-US" altLang="en-US" sz="3000" b="1" i="1" dirty="0">
              <a:latin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4" name="Text Box 21">
                <a:extLst>
                  <a:ext uri="{FF2B5EF4-FFF2-40B4-BE49-F238E27FC236}">
                    <a16:creationId xmlns:a16="http://schemas.microsoft.com/office/drawing/2014/main" xmlns="" id="{23616C24-15C0-4445-94E4-1EBB7636DEB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57063" y="3254550"/>
                <a:ext cx="8750052" cy="90217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en-US" sz="3000" b="1" i="1" dirty="0" smtClean="0">
                    <a:latin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en-US" sz="3600" b="1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altLang="en-US" sz="3600" b="1" i="1">
                            <a:latin typeface="Cambria Math" panose="02040503050406030204" pitchFamily="18" charset="0"/>
                          </a:rPr>
                          <m:t>𝒂</m:t>
                        </m:r>
                      </m:num>
                      <m:den>
                        <m:r>
                          <a:rPr lang="en-US" altLang="en-US" sz="3600" b="1" i="1">
                            <a:latin typeface="Cambria Math" panose="02040503050406030204" pitchFamily="18" charset="0"/>
                          </a:rPr>
                          <m:t>𝒃</m:t>
                        </m:r>
                      </m:den>
                    </m:f>
                  </m:oMath>
                </a14:m>
                <a:r>
                  <a:rPr lang="en-US" altLang="en-US" sz="3000" b="1" i="1" dirty="0" smtClean="0">
                    <a:latin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en-US" sz="3600" b="1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altLang="en-US" sz="3600" b="1" i="1">
                            <a:latin typeface="Cambria Math" panose="02040503050406030204" pitchFamily="18" charset="0"/>
                          </a:rPr>
                          <m:t>𝒄</m:t>
                        </m:r>
                      </m:num>
                      <m:den>
                        <m:r>
                          <a:rPr lang="en-US" altLang="en-US" sz="3600" b="1" i="1">
                            <a:latin typeface="Cambria Math" panose="02040503050406030204" pitchFamily="18" charset="0"/>
                          </a:rPr>
                          <m:t>𝒅</m:t>
                        </m:r>
                      </m:den>
                    </m:f>
                  </m:oMath>
                </a14:m>
                <a:r>
                  <a:rPr lang="en-US" altLang="en-US" sz="3000" b="1" i="1" dirty="0" smtClean="0">
                    <a:latin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en-US" sz="3600" b="1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altLang="en-US" sz="3600" b="1" i="1">
                            <a:latin typeface="Cambria Math" panose="02040503050406030204" pitchFamily="18" charset="0"/>
                          </a:rPr>
                          <m:t>𝒆</m:t>
                        </m:r>
                      </m:num>
                      <m:den>
                        <m:r>
                          <a:rPr lang="en-US" altLang="en-US" sz="3600" b="1" i="1">
                            <a:latin typeface="Cambria Math" panose="02040503050406030204" pitchFamily="18" charset="0"/>
                          </a:rPr>
                          <m:t>𝒇</m:t>
                        </m:r>
                      </m:den>
                    </m:f>
                  </m:oMath>
                </a14:m>
                <a:r>
                  <a:rPr lang="en-US" altLang="en-US" sz="3000" b="1" i="1" dirty="0">
                    <a:latin typeface="Times New Roman" panose="02020603050405020304" pitchFamily="18" charset="0"/>
                  </a:rPr>
                  <a:t>  </a:t>
                </a:r>
                <a:r>
                  <a:rPr lang="en-US" altLang="en-US" sz="3000" b="1" i="1" dirty="0" smtClean="0"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3000" b="1" i="1" dirty="0">
                    <a:latin typeface="Times New Roman" panose="02020603050405020304" pitchFamily="18" charset="0"/>
                  </a:rPr>
                  <a:t>= </a:t>
                </a:r>
                <a:r>
                  <a:rPr lang="en-US" altLang="en-US" sz="3000" b="1" i="1" dirty="0" smtClean="0">
                    <a:latin typeface="Times New Roman" panose="02020603050405020304" pitchFamily="18" charset="0"/>
                  </a:rPr>
                  <a:t>    </a:t>
                </a:r>
                <a:r>
                  <a:rPr lang="en-US" altLang="en-US" sz="2400" b="1" i="1" dirty="0" smtClean="0">
                    <a:solidFill>
                      <a:srgbClr val="0070C0"/>
                    </a:solidFill>
                    <a:latin typeface="Cambria Math"/>
                    <a:ea typeface="Cambria Math"/>
                  </a:rPr>
                  <a:t>⋅ </a:t>
                </a:r>
                <a:r>
                  <a:rPr lang="en-US" altLang="en-US" sz="2400" b="1" i="1" dirty="0">
                    <a:solidFill>
                      <a:srgbClr val="0070C0"/>
                    </a:solidFill>
                    <a:latin typeface="Cambria Math"/>
                    <a:ea typeface="Cambria Math"/>
                  </a:rPr>
                  <a:t>⋅ </a:t>
                </a:r>
                <a:r>
                  <a:rPr lang="en-US" altLang="en-US" sz="2400" b="1" i="1" dirty="0" smtClean="0">
                    <a:solidFill>
                      <a:srgbClr val="0070C0"/>
                    </a:solidFill>
                    <a:latin typeface="Cambria Math"/>
                    <a:ea typeface="Cambria Math"/>
                  </a:rPr>
                  <a:t>⋅        </a:t>
                </a:r>
                <a:r>
                  <a:rPr lang="en-US" altLang="en-US" sz="3000" b="1" i="1" dirty="0" smtClean="0">
                    <a:latin typeface="Times New Roman" panose="02020603050405020304" pitchFamily="18" charset="0"/>
                  </a:rPr>
                  <a:t>=     </a:t>
                </a:r>
                <a:r>
                  <a:rPr lang="en-US" altLang="en-US" sz="2400" b="1" i="1" dirty="0">
                    <a:solidFill>
                      <a:srgbClr val="0070C0"/>
                    </a:solidFill>
                    <a:latin typeface="Cambria Math"/>
                    <a:ea typeface="Cambria Math"/>
                  </a:rPr>
                  <a:t>∙ ∙ ∙</a:t>
                </a:r>
                <a:r>
                  <a:rPr lang="en-US" altLang="en-US" sz="2400" b="1" i="1" dirty="0" smtClean="0">
                    <a:solidFill>
                      <a:srgbClr val="0070C0"/>
                    </a:solidFill>
                    <a:latin typeface="Times New Roman" panose="02020603050405020304" pitchFamily="18" charset="0"/>
                  </a:rPr>
                  <a:t>    </a:t>
                </a:r>
                <a:endParaRPr lang="en-US" altLang="en-US" sz="3000" b="1" i="1" dirty="0">
                  <a:solidFill>
                    <a:srgbClr val="0070C0"/>
                  </a:solidFill>
                  <a:latin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4" name="Text Box 21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23616C24-15C0-4445-94E4-1EBB7636DEB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57063" y="3254550"/>
                <a:ext cx="8750052" cy="902170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5" name="Rectangle 93">
                <a:extLst>
                  <a:ext uri="{FF2B5EF4-FFF2-40B4-BE49-F238E27FC236}">
                    <a16:creationId xmlns:a16="http://schemas.microsoft.com/office/drawing/2014/main" xmlns="" id="{F22E692B-5A5F-475A-8C4D-F9CE05ED1B1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01379" y="3368793"/>
                <a:ext cx="1463352" cy="67991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>
                  <a:defRPr/>
                </a:pPr>
                <a:r>
                  <a:rPr lang="en-US" sz="3200" b="1" dirty="0" smtClean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b="1" i="1">
                            <a:solidFill>
                              <a:srgbClr val="FF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ambria Math"/>
                          </a:rPr>
                        </m:ctrlPr>
                      </m:fPr>
                      <m:num>
                        <m:r>
                          <a:rPr lang="en-US" sz="3600" b="1" i="1">
                            <a:solidFill>
                              <a:srgbClr val="FF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ambria Math"/>
                          </a:rPr>
                          <m:t>𝒂</m:t>
                        </m:r>
                        <m:r>
                          <a:rPr lang="en-US" sz="3600" b="1" i="1">
                            <a:solidFill>
                              <a:srgbClr val="14436A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ambria Math"/>
                          </a:rPr>
                          <m:t>+</m:t>
                        </m:r>
                        <m:r>
                          <a:rPr lang="en-US" sz="3600" b="1" i="1">
                            <a:solidFill>
                              <a:srgbClr val="FF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ambria Math"/>
                          </a:rPr>
                          <m:t>𝒄</m:t>
                        </m:r>
                        <m:r>
                          <a:rPr lang="en-US" sz="3600" b="1" i="1">
                            <a:solidFill>
                              <a:srgbClr val="14436A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ambria Math"/>
                          </a:rPr>
                          <m:t>+</m:t>
                        </m:r>
                        <m:r>
                          <a:rPr lang="en-US" sz="3600" b="1" i="1" smtClean="0">
                            <a:solidFill>
                              <a:srgbClr val="FF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ambria Math"/>
                          </a:rPr>
                          <m:t>𝒆</m:t>
                        </m:r>
                      </m:num>
                      <m:den>
                        <m:r>
                          <a:rPr lang="en-US" sz="3600" b="1" i="1">
                            <a:solidFill>
                              <a:srgbClr val="FF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ambria Math"/>
                          </a:rPr>
                          <m:t>𝒃</m:t>
                        </m:r>
                        <m:r>
                          <a:rPr lang="en-US" sz="3600" b="1" i="1">
                            <a:solidFill>
                              <a:srgbClr val="14436A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ambria Math"/>
                          </a:rPr>
                          <m:t>+</m:t>
                        </m:r>
                        <m:r>
                          <a:rPr lang="en-US" sz="3600" b="1" i="1">
                            <a:solidFill>
                              <a:srgbClr val="FF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ambria Math"/>
                          </a:rPr>
                          <m:t>𝒅</m:t>
                        </m:r>
                        <m:r>
                          <a:rPr lang="en-US" sz="3600" b="1" i="1">
                            <a:solidFill>
                              <a:srgbClr val="14436A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ambria Math"/>
                          </a:rPr>
                          <m:t>+</m:t>
                        </m:r>
                        <m:r>
                          <a:rPr lang="en-US" sz="3600" b="1" i="1" smtClean="0">
                            <a:solidFill>
                              <a:srgbClr val="FF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ambria Math"/>
                          </a:rPr>
                          <m:t>𝒇</m:t>
                        </m:r>
                      </m:den>
                    </m:f>
                  </m:oMath>
                </a14:m>
                <a:r>
                  <a:rPr lang="en-US" sz="2000" b="1" dirty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 </a:t>
                </a:r>
                <a:endParaRPr lang="en-US" sz="3000" b="1" u="sng" dirty="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endParaRPr>
              </a:p>
            </p:txBody>
          </p:sp>
        </mc:Choice>
        <mc:Fallback>
          <p:sp>
            <p:nvSpPr>
              <p:cNvPr id="15" name="Rectangle 93">
                <a:extLst>
                  <a:ext uri="{FF2B5EF4-FFF2-40B4-BE49-F238E27FC236}">
                    <a16:creationId xmlns:a16="http://schemas.microsoft.com/office/drawing/2014/main" xmlns="" id="{F22E692B-5A5F-475A-8C4D-F9CE05ED1B1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701379" y="3368793"/>
                <a:ext cx="1463352" cy="679915"/>
              </a:xfrm>
              <a:prstGeom prst="rect">
                <a:avLst/>
              </a:prstGeom>
              <a:blipFill rotWithShape="1">
                <a:blip r:embed="rId6"/>
                <a:stretch>
                  <a:fillRect t="-2703" b="-18919"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6" name="Rectangle 93">
                <a:extLst>
                  <a:ext uri="{FF2B5EF4-FFF2-40B4-BE49-F238E27FC236}">
                    <a16:creationId xmlns:a16="http://schemas.microsoft.com/office/drawing/2014/main" xmlns="" id="{F22E692B-5A5F-475A-8C4D-F9CE05ED1B1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36974" y="3368793"/>
                <a:ext cx="1463352" cy="67991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>
                  <a:defRPr/>
                </a:pPr>
                <a:r>
                  <a:rPr lang="en-US" sz="3200" b="1" dirty="0" smtClean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b="1" i="1">
                            <a:solidFill>
                              <a:srgbClr val="FF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ambria Math"/>
                          </a:rPr>
                        </m:ctrlPr>
                      </m:fPr>
                      <m:num>
                        <m:r>
                          <a:rPr lang="en-US" sz="3600" b="1" i="1">
                            <a:solidFill>
                              <a:srgbClr val="FF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ambria Math"/>
                          </a:rPr>
                          <m:t>𝒂</m:t>
                        </m:r>
                        <m:r>
                          <a:rPr lang="en-US" sz="3600" b="1" i="1" smtClean="0">
                            <a:solidFill>
                              <a:srgbClr val="0070C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ambria Math"/>
                          </a:rPr>
                          <m:t>−</m:t>
                        </m:r>
                        <m:r>
                          <a:rPr lang="en-US" sz="3600" b="1" i="1">
                            <a:solidFill>
                              <a:srgbClr val="FF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ambria Math"/>
                          </a:rPr>
                          <m:t>𝒄</m:t>
                        </m:r>
                        <m:r>
                          <a:rPr lang="en-US" sz="3600" b="1" i="1">
                            <a:solidFill>
                              <a:srgbClr val="14436A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ambria Math"/>
                          </a:rPr>
                          <m:t>+</m:t>
                        </m:r>
                        <m:r>
                          <a:rPr lang="en-US" sz="3600" b="1" i="1" smtClean="0">
                            <a:solidFill>
                              <a:srgbClr val="FF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ambria Math"/>
                          </a:rPr>
                          <m:t>𝒆</m:t>
                        </m:r>
                      </m:num>
                      <m:den>
                        <m:r>
                          <a:rPr lang="en-US" sz="3600" b="1" i="1">
                            <a:solidFill>
                              <a:srgbClr val="FF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ambria Math"/>
                          </a:rPr>
                          <m:t>𝒃</m:t>
                        </m:r>
                        <m:r>
                          <a:rPr lang="en-US" sz="3600" b="1" i="1" smtClean="0">
                            <a:solidFill>
                              <a:srgbClr val="14436A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ambria Math"/>
                          </a:rPr>
                          <m:t>−</m:t>
                        </m:r>
                        <m:r>
                          <a:rPr lang="en-US" sz="3600" b="1" i="1">
                            <a:solidFill>
                              <a:srgbClr val="FF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ambria Math"/>
                          </a:rPr>
                          <m:t>𝒅</m:t>
                        </m:r>
                        <m:r>
                          <a:rPr lang="en-US" sz="3600" b="1" i="1">
                            <a:solidFill>
                              <a:srgbClr val="14436A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ambria Math"/>
                          </a:rPr>
                          <m:t>+</m:t>
                        </m:r>
                        <m:r>
                          <a:rPr lang="en-US" sz="3600" b="1" i="1" smtClean="0">
                            <a:solidFill>
                              <a:srgbClr val="FF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ambria Math"/>
                          </a:rPr>
                          <m:t>𝒇</m:t>
                        </m:r>
                      </m:den>
                    </m:f>
                  </m:oMath>
                </a14:m>
                <a:r>
                  <a:rPr lang="en-US" sz="2000" b="1" dirty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 </a:t>
                </a:r>
                <a:endParaRPr lang="en-US" sz="3000" b="1" u="sng" dirty="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endParaRPr>
              </a:p>
            </p:txBody>
          </p:sp>
        </mc:Choice>
        <mc:Fallback>
          <p:sp>
            <p:nvSpPr>
              <p:cNvPr id="16" name="Rectangle 93">
                <a:extLst>
                  <a:ext uri="{FF2B5EF4-FFF2-40B4-BE49-F238E27FC236}">
                    <a16:creationId xmlns:a16="http://schemas.microsoft.com/office/drawing/2014/main" xmlns="" id="{F22E692B-5A5F-475A-8C4D-F9CE05ED1B1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436974" y="3368793"/>
                <a:ext cx="1463352" cy="679915"/>
              </a:xfrm>
              <a:prstGeom prst="rect">
                <a:avLst/>
              </a:prstGeom>
              <a:blipFill rotWithShape="1">
                <a:blip r:embed="rId7"/>
                <a:stretch>
                  <a:fillRect t="-2703" b="-18919"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287009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 tmFilter="0,0; .5, 1; 1, 1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9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4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9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4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9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4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29" grpId="0"/>
      <p:bldP spid="31" grpId="0"/>
      <p:bldP spid="35" grpId="0"/>
      <p:bldP spid="12" grpId="0"/>
      <p:bldP spid="14" grpId="0"/>
      <p:bldP spid="15" grpId="0"/>
      <p:bldP spid="1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2269331" y="0"/>
            <a:ext cx="429542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dirty="0">
                <a:solidFill>
                  <a:srgbClr val="C00000"/>
                </a:solidFill>
              </a:rPr>
              <a:t>SỬA BÀI TẬP VỀ NHÀ</a:t>
            </a:r>
          </a:p>
        </p:txBody>
      </p:sp>
      <p:sp>
        <p:nvSpPr>
          <p:cNvPr id="19" name="Text Box 3">
            <a:extLst>
              <a:ext uri="{FF2B5EF4-FFF2-40B4-BE49-F238E27FC236}">
                <a16:creationId xmlns:a16="http://schemas.microsoft.com/office/drawing/2014/main" xmlns="" id="{5FBA333F-013E-40F1-9E0B-9C53AC1E4F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78656" y="2572545"/>
            <a:ext cx="32766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vi-VN" altLang="en-US" sz="3200" dirty="0">
                <a:cs typeface="Times New Roman" panose="02020603050405020304" pitchFamily="18" charset="0"/>
              </a:rPr>
              <a:t>Tìm x, y, z biết :</a:t>
            </a:r>
          </a:p>
        </p:txBody>
      </p:sp>
      <p:sp>
        <p:nvSpPr>
          <p:cNvPr id="20" name="Text Box 1">
            <a:extLst>
              <a:ext uri="{FF2B5EF4-FFF2-40B4-BE49-F238E27FC236}">
                <a16:creationId xmlns:a16="http://schemas.microsoft.com/office/drawing/2014/main" xmlns="" id="{FB35B7D0-92F8-474A-B9A2-E829442F17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4674" y="2572545"/>
            <a:ext cx="169545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vi-VN" altLang="en-US" sz="3200" u="sng" dirty="0">
                <a:cs typeface="Times New Roman" panose="02020603050405020304" pitchFamily="18" charset="0"/>
              </a:rPr>
              <a:t>Bài 2</a:t>
            </a:r>
          </a:p>
        </p:txBody>
      </p:sp>
      <p:grpSp>
        <p:nvGrpSpPr>
          <p:cNvPr id="6" name="Nhóm 5">
            <a:extLst>
              <a:ext uri="{FF2B5EF4-FFF2-40B4-BE49-F238E27FC236}">
                <a16:creationId xmlns:a16="http://schemas.microsoft.com/office/drawing/2014/main" xmlns="" id="{0026BD09-C702-42F0-A118-4BBE828B538F}"/>
              </a:ext>
            </a:extLst>
          </p:cNvPr>
          <p:cNvGrpSpPr/>
          <p:nvPr/>
        </p:nvGrpSpPr>
        <p:grpSpPr>
          <a:xfrm>
            <a:off x="1678656" y="3108829"/>
            <a:ext cx="6661107" cy="823458"/>
            <a:chOff x="906412" y="3511688"/>
            <a:chExt cx="6638976" cy="1017587"/>
          </a:xfrm>
        </p:grpSpPr>
        <p:graphicFrame>
          <p:nvGraphicFramePr>
            <p:cNvPr id="21" name="Object 18">
              <a:extLst>
                <a:ext uri="{FF2B5EF4-FFF2-40B4-BE49-F238E27FC236}">
                  <a16:creationId xmlns:a16="http://schemas.microsoft.com/office/drawing/2014/main" xmlns="" id="{8B547AA0-950E-47D6-8A75-CB11BFF8E215}"/>
                </a:ext>
              </a:extLst>
            </p:cNvPr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3717617681"/>
                </p:ext>
              </p:extLst>
            </p:nvPr>
          </p:nvGraphicFramePr>
          <p:xfrm>
            <a:off x="906412" y="3511688"/>
            <a:ext cx="1879600" cy="10175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5" name="Equation" r:id="rId4" imgW="1015920" imgH="406080" progId="Equation.DSMT4">
                    <p:embed/>
                  </p:oleObj>
                </mc:Choice>
                <mc:Fallback>
                  <p:oleObj name="Equation" r:id="rId4" imgW="1015920" imgH="406080" progId="Equation.DSMT4">
                    <p:embed/>
                    <p:pic>
                      <p:nvPicPr>
                        <p:cNvPr id="15365" name="Object 1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06412" y="3511688"/>
                          <a:ext cx="1879600" cy="10175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" name="Text Box 5">
              <a:extLst>
                <a:ext uri="{FF2B5EF4-FFF2-40B4-BE49-F238E27FC236}">
                  <a16:creationId xmlns:a16="http://schemas.microsoft.com/office/drawing/2014/main" xmlns="" id="{5FA6DB39-316C-4A02-8969-AF01F9514D4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32113" y="3758626"/>
              <a:ext cx="4613275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>
                <a:defRPr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>
                <a:defRPr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>
                <a:defRPr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>
                <a:defRPr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vi-VN" altLang="en-US" sz="3200" dirty="0">
                  <a:cs typeface="Times New Roman" panose="02020603050405020304" pitchFamily="18" charset="0"/>
                </a:rPr>
                <a:t>và   x + y - z = -26</a:t>
              </a:r>
            </a:p>
          </p:txBody>
        </p:sp>
      </p:grpSp>
      <p:grpSp>
        <p:nvGrpSpPr>
          <p:cNvPr id="7" name="Nhóm 6">
            <a:extLst>
              <a:ext uri="{FF2B5EF4-FFF2-40B4-BE49-F238E27FC236}">
                <a16:creationId xmlns:a16="http://schemas.microsoft.com/office/drawing/2014/main" xmlns="" id="{4C13FCCC-622A-44ED-BC82-BDE7DD1D5CDD}"/>
              </a:ext>
            </a:extLst>
          </p:cNvPr>
          <p:cNvGrpSpPr/>
          <p:nvPr/>
        </p:nvGrpSpPr>
        <p:grpSpPr>
          <a:xfrm>
            <a:off x="1681566" y="4031045"/>
            <a:ext cx="5592321" cy="812316"/>
            <a:chOff x="1654175" y="3857625"/>
            <a:chExt cx="5905176" cy="1109663"/>
          </a:xfrm>
        </p:grpSpPr>
        <p:graphicFrame>
          <p:nvGraphicFramePr>
            <p:cNvPr id="23" name="Object 2">
              <a:hlinkClick r:id="" action="ppaction://ole?verb=1"/>
              <a:extLst>
                <a:ext uri="{FF2B5EF4-FFF2-40B4-BE49-F238E27FC236}">
                  <a16:creationId xmlns:a16="http://schemas.microsoft.com/office/drawing/2014/main" xmlns="" id="{E0D8300E-7FEF-4D2A-9012-0A8D98FE05E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91232580"/>
                </p:ext>
              </p:extLst>
            </p:nvPr>
          </p:nvGraphicFramePr>
          <p:xfrm>
            <a:off x="1654175" y="3857625"/>
            <a:ext cx="2051050" cy="11096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6" name="Equation" r:id="rId6" imgW="1028520" imgH="406080" progId="Equation.DSMT4">
                    <p:embed/>
                  </p:oleObj>
                </mc:Choice>
                <mc:Fallback>
                  <p:oleObj name="Equation" r:id="rId6" imgW="1028520" imgH="406080" progId="Equation.DSMT4">
                    <p:embed/>
                    <p:pic>
                      <p:nvPicPr>
                        <p:cNvPr id="15367" name="Object 2">
                          <a:hlinkClick r:id="" action="ppaction://ole?verb=1"/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54175" y="3857625"/>
                          <a:ext cx="2051050" cy="11096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" name="Text Box 3">
              <a:extLst>
                <a:ext uri="{FF2B5EF4-FFF2-40B4-BE49-F238E27FC236}">
                  <a16:creationId xmlns:a16="http://schemas.microsoft.com/office/drawing/2014/main" xmlns="" id="{277772E8-0A17-4041-9D4B-8FD542CA0B2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30301" y="4119419"/>
              <a:ext cx="3829050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>
                <a:defRPr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>
                <a:defRPr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>
                <a:defRPr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>
                <a:defRPr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vi-VN" altLang="en-US" sz="3200" dirty="0">
                  <a:cs typeface="Times New Roman" panose="02020603050405020304" pitchFamily="18" charset="0"/>
                </a:rPr>
                <a:t>và  x</a:t>
              </a:r>
              <a:r>
                <a:rPr lang="en-US" altLang="en-US" sz="3200" dirty="0">
                  <a:cs typeface="Times New Roman" panose="02020603050405020304" pitchFamily="18" charset="0"/>
                </a:rPr>
                <a:t> - </a:t>
              </a:r>
              <a:r>
                <a:rPr lang="vi-VN" altLang="en-US" sz="3200" dirty="0">
                  <a:cs typeface="Times New Roman" panose="02020603050405020304" pitchFamily="18" charset="0"/>
                </a:rPr>
                <a:t>y </a:t>
              </a:r>
              <a:r>
                <a:rPr lang="en-US" altLang="en-US" sz="3200" dirty="0">
                  <a:cs typeface="Times New Roman" panose="02020603050405020304" pitchFamily="18" charset="0"/>
                </a:rPr>
                <a:t> + </a:t>
              </a:r>
              <a:r>
                <a:rPr lang="vi-VN" altLang="en-US" sz="3200" dirty="0">
                  <a:cs typeface="Times New Roman" panose="02020603050405020304" pitchFamily="18" charset="0"/>
                </a:rPr>
                <a:t>z =</a:t>
              </a:r>
              <a:r>
                <a:rPr lang="en-US" altLang="en-US" sz="3200" dirty="0">
                  <a:cs typeface="Times New Roman" panose="02020603050405020304" pitchFamily="18" charset="0"/>
                </a:rPr>
                <a:t> 21</a:t>
              </a:r>
              <a:endParaRPr lang="vi-VN" altLang="en-US" sz="3200" dirty="0"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27" name="Object 10">
            <a:hlinkClick r:id="" action="ppaction://ole?verb=1"/>
            <a:extLst>
              <a:ext uri="{FF2B5EF4-FFF2-40B4-BE49-F238E27FC236}">
                <a16:creationId xmlns:a16="http://schemas.microsoft.com/office/drawing/2014/main" xmlns="" id="{969BF5FA-E7EC-41FE-A13A-F89FC1E4146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37262" y="3314700"/>
          <a:ext cx="12065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" r:id="rId8" imgW="122918" imgH="231897" progId="Equation.KSEE3">
                  <p:embed/>
                </p:oleObj>
              </mc:Choice>
              <mc:Fallback>
                <p:oleObj r:id="rId8" imgW="122918" imgH="231897" progId="Equation.KSEE3">
                  <p:embed/>
                  <p:pic>
                    <p:nvPicPr>
                      <p:cNvPr id="15373" name="Object 10">
                        <a:hlinkClick r:id="" action="ppaction://ole?verb=1"/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7262" y="3314700"/>
                        <a:ext cx="12065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 Box 1">
            <a:extLst>
              <a:ext uri="{FF2B5EF4-FFF2-40B4-BE49-F238E27FC236}">
                <a16:creationId xmlns:a16="http://schemas.microsoft.com/office/drawing/2014/main" xmlns="" id="{D5B75098-2616-471D-AE0D-1B30B50825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4675" y="593289"/>
            <a:ext cx="161925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vi-VN" altLang="en-US" sz="3200" u="sng" dirty="0">
                <a:cs typeface="Times New Roman" panose="02020603050405020304" pitchFamily="18" charset="0"/>
              </a:rPr>
              <a:t>Bài 1</a:t>
            </a:r>
          </a:p>
        </p:txBody>
      </p:sp>
      <p:sp>
        <p:nvSpPr>
          <p:cNvPr id="32" name="Text Box 3">
            <a:extLst>
              <a:ext uri="{FF2B5EF4-FFF2-40B4-BE49-F238E27FC236}">
                <a16:creationId xmlns:a16="http://schemas.microsoft.com/office/drawing/2014/main" xmlns="" id="{89B6E8D7-D0AD-406B-97BD-8FA214A0EB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78657" y="610134"/>
            <a:ext cx="317500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vi-VN" altLang="en-US" sz="3200" dirty="0">
                <a:cs typeface="Times New Roman" panose="02020603050405020304" pitchFamily="18" charset="0"/>
              </a:rPr>
              <a:t>Tìm x, y biết :</a:t>
            </a:r>
          </a:p>
        </p:txBody>
      </p:sp>
      <p:grpSp>
        <p:nvGrpSpPr>
          <p:cNvPr id="4" name="Nhóm 3">
            <a:extLst>
              <a:ext uri="{FF2B5EF4-FFF2-40B4-BE49-F238E27FC236}">
                <a16:creationId xmlns:a16="http://schemas.microsoft.com/office/drawing/2014/main" xmlns="" id="{456F8F0C-90A4-42C6-94A4-7751802D18DA}"/>
              </a:ext>
            </a:extLst>
          </p:cNvPr>
          <p:cNvGrpSpPr/>
          <p:nvPr/>
        </p:nvGrpSpPr>
        <p:grpSpPr>
          <a:xfrm>
            <a:off x="1678657" y="1114043"/>
            <a:ext cx="4983163" cy="853500"/>
            <a:chOff x="1874837" y="1319789"/>
            <a:chExt cx="4983163" cy="853500"/>
          </a:xfrm>
        </p:grpSpPr>
        <p:graphicFrame>
          <p:nvGraphicFramePr>
            <p:cNvPr id="29" name="Object 4">
              <a:extLst>
                <a:ext uri="{FF2B5EF4-FFF2-40B4-BE49-F238E27FC236}">
                  <a16:creationId xmlns:a16="http://schemas.microsoft.com/office/drawing/2014/main" xmlns="" id="{B1EC089C-3BDB-4787-928B-72537C3663FA}"/>
                </a:ext>
              </a:extLst>
            </p:cNvPr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4229256942"/>
                </p:ext>
              </p:extLst>
            </p:nvPr>
          </p:nvGraphicFramePr>
          <p:xfrm>
            <a:off x="1874837" y="1319789"/>
            <a:ext cx="1457327" cy="853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8" name="Equation" r:id="rId10" imgW="672840" imgH="393480" progId="Equation.DSMT4">
                    <p:embed/>
                  </p:oleObj>
                </mc:Choice>
                <mc:Fallback>
                  <p:oleObj name="Equation" r:id="rId10" imgW="672840" imgH="393480" progId="Equation.DSMT4">
                    <p:embed/>
                    <p:pic>
                      <p:nvPicPr>
                        <p:cNvPr id="15375" name="Object 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74837" y="1319789"/>
                          <a:ext cx="1457327" cy="853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" name="Text Box 5">
              <a:extLst>
                <a:ext uri="{FF2B5EF4-FFF2-40B4-BE49-F238E27FC236}">
                  <a16:creationId xmlns:a16="http://schemas.microsoft.com/office/drawing/2014/main" xmlns="" id="{3166A08A-FF83-4713-8E69-50884507BBF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32165" y="1395414"/>
              <a:ext cx="3525835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>
                <a:defRPr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>
                <a:defRPr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>
                <a:defRPr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>
                <a:defRPr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vi-VN" altLang="en-US" sz="3200" dirty="0" err="1">
                  <a:cs typeface="Times New Roman" panose="02020603050405020304" pitchFamily="18" charset="0"/>
                </a:rPr>
                <a:t>và</a:t>
              </a:r>
              <a:r>
                <a:rPr lang="vi-VN" altLang="en-US" sz="3200" dirty="0">
                  <a:cs typeface="Times New Roman" panose="02020603050405020304" pitchFamily="18" charset="0"/>
                </a:rPr>
                <a:t>   x + y  = -75</a:t>
              </a:r>
            </a:p>
          </p:txBody>
        </p:sp>
      </p:grpSp>
      <p:grpSp>
        <p:nvGrpSpPr>
          <p:cNvPr id="5" name="Nhóm 4">
            <a:extLst>
              <a:ext uri="{FF2B5EF4-FFF2-40B4-BE49-F238E27FC236}">
                <a16:creationId xmlns:a16="http://schemas.microsoft.com/office/drawing/2014/main" xmlns="" id="{1FF1E75F-26CA-485A-809D-602BF7E843FA}"/>
              </a:ext>
            </a:extLst>
          </p:cNvPr>
          <p:cNvGrpSpPr/>
          <p:nvPr/>
        </p:nvGrpSpPr>
        <p:grpSpPr>
          <a:xfrm>
            <a:off x="1678657" y="1982181"/>
            <a:ext cx="4235451" cy="584775"/>
            <a:chOff x="1778000" y="2438400"/>
            <a:chExt cx="4235451" cy="584775"/>
          </a:xfrm>
        </p:grpSpPr>
        <p:graphicFrame>
          <p:nvGraphicFramePr>
            <p:cNvPr id="34" name="Object 4">
              <a:extLst>
                <a:ext uri="{FF2B5EF4-FFF2-40B4-BE49-F238E27FC236}">
                  <a16:creationId xmlns:a16="http://schemas.microsoft.com/office/drawing/2014/main" xmlns="" id="{73C7D875-F16B-43FE-8841-7F31ED491477}"/>
                </a:ext>
              </a:extLst>
            </p:cNvPr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3658768321"/>
                </p:ext>
              </p:extLst>
            </p:nvPr>
          </p:nvGraphicFramePr>
          <p:xfrm>
            <a:off x="1778000" y="2552700"/>
            <a:ext cx="1539875" cy="441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9" name="Equation" r:id="rId12" imgW="711000" imgH="203040" progId="Equation.DSMT4">
                    <p:embed/>
                  </p:oleObj>
                </mc:Choice>
                <mc:Fallback>
                  <p:oleObj name="Equation" r:id="rId12" imgW="711000" imgH="203040" progId="Equation.DSMT4">
                    <p:embed/>
                    <p:pic>
                      <p:nvPicPr>
                        <p:cNvPr id="19" name="Object 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78000" y="2552700"/>
                          <a:ext cx="1539875" cy="4413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" name="Rectangle 1">
              <a:extLst>
                <a:ext uri="{FF2B5EF4-FFF2-40B4-BE49-F238E27FC236}">
                  <a16:creationId xmlns:a16="http://schemas.microsoft.com/office/drawing/2014/main" xmlns="" id="{BCAD1C80-DFAC-46B9-AC26-181873920489}"/>
                </a:ext>
              </a:extLst>
            </p:cNvPr>
            <p:cNvSpPr/>
            <p:nvPr/>
          </p:nvSpPr>
          <p:spPr>
            <a:xfrm>
              <a:off x="3200400" y="2438400"/>
              <a:ext cx="2813051" cy="58477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vi-VN" altLang="en-US" sz="3200" b="1" dirty="0">
                  <a:latin typeface="+mj-lt"/>
                  <a:cs typeface="Times New Roman" panose="02020603050405020304" pitchFamily="18" charset="0"/>
                </a:rPr>
                <a:t> </a:t>
              </a:r>
              <a:r>
                <a:rPr lang="en-US" altLang="en-US" sz="3200" b="1" dirty="0" err="1">
                  <a:cs typeface="Times New Roman" panose="02020603050405020304" pitchFamily="18" charset="0"/>
                </a:rPr>
                <a:t>và</a:t>
              </a:r>
              <a:r>
                <a:rPr lang="en-US" altLang="en-US" sz="3200" b="1" dirty="0">
                  <a:cs typeface="Times New Roman" panose="02020603050405020304" pitchFamily="18" charset="0"/>
                </a:rPr>
                <a:t> </a:t>
              </a:r>
              <a:r>
                <a:rPr lang="en-US" altLang="en-US" sz="32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y - x</a:t>
              </a:r>
              <a:r>
                <a:rPr lang="vi-VN" altLang="en-US" sz="32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= -</a:t>
              </a:r>
              <a:r>
                <a:rPr lang="en-US" altLang="en-US" sz="32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r>
                <a:rPr lang="vi-VN" altLang="en-US" sz="32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5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5312201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09578">
            <a:extLst>
              <a:ext uri="{FF2B5EF4-FFF2-40B4-BE49-F238E27FC236}">
                <a16:creationId xmlns:a16="http://schemas.microsoft.com/office/drawing/2014/main" xmlns="" id="{9CF98396-E8B8-4FB7-8FC2-1EE0BD7281BA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654242873"/>
              </p:ext>
            </p:extLst>
          </p:nvPr>
        </p:nvGraphicFramePr>
        <p:xfrm>
          <a:off x="469131" y="2388833"/>
          <a:ext cx="4716524" cy="23619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3" imgW="1866600" imgH="1257120" progId="Equation.DSMT4">
                  <p:embed/>
                </p:oleObj>
              </mc:Choice>
              <mc:Fallback>
                <p:oleObj name="Equation" r:id="rId3" imgW="1866600" imgH="1257120" progId="Equation.DSMT4">
                  <p:embed/>
                  <p:pic>
                    <p:nvPicPr>
                      <p:cNvPr id="8194" name="Object 109578"/>
                      <p:cNvPicPr>
                        <a:picLocks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131" y="2388833"/>
                        <a:ext cx="4716524" cy="23619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 Box 109580">
            <a:extLst>
              <a:ext uri="{FF2B5EF4-FFF2-40B4-BE49-F238E27FC236}">
                <a16:creationId xmlns:a16="http://schemas.microsoft.com/office/drawing/2014/main" xmlns="" id="{71B6816F-42BE-462D-9653-CB4597BB1E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387158"/>
            <a:ext cx="1363086" cy="584775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1F5C1F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dirty="0">
                <a:solidFill>
                  <a:srgbClr val="123E61"/>
                </a:solidFill>
                <a:cs typeface="Times New Roman" panose="02020603050405020304" pitchFamily="18" charset="0"/>
              </a:rPr>
              <a:t>     </a:t>
            </a:r>
            <a:r>
              <a:rPr lang="en-US" altLang="en-US" sz="3200" i="1" u="sng" dirty="0" err="1">
                <a:solidFill>
                  <a:srgbClr val="123E6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altLang="en-US" sz="3200" i="1" u="sng" dirty="0">
                <a:solidFill>
                  <a:srgbClr val="123E6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>
                <a:solidFill>
                  <a:srgbClr val="123E6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en-US" sz="2000" dirty="0">
                <a:solidFill>
                  <a:srgbClr val="123E61"/>
                </a:solidFill>
                <a:cs typeface="Times New Roman" panose="02020603050405020304" pitchFamily="18" charset="0"/>
              </a:rPr>
              <a:t>                 </a:t>
            </a:r>
          </a:p>
        </p:txBody>
      </p:sp>
      <p:sp>
        <p:nvSpPr>
          <p:cNvPr id="4" name="Text Box 109581">
            <a:extLst>
              <a:ext uri="{FF2B5EF4-FFF2-40B4-BE49-F238E27FC236}">
                <a16:creationId xmlns:a16="http://schemas.microsoft.com/office/drawing/2014/main" xmlns="" id="{7292C4EE-1FF4-4DC7-9071-E7CC800231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142937" y="1889252"/>
            <a:ext cx="8534400" cy="553998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1F5C1F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Áp</a:t>
            </a:r>
            <a:r>
              <a:rPr lang="en-US" alt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alt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alt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alt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ãy</a:t>
            </a:r>
            <a:r>
              <a:rPr lang="en-US" alt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alt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alt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alt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alt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5" name="Text Box 109582">
            <a:extLst>
              <a:ext uri="{FF2B5EF4-FFF2-40B4-BE49-F238E27FC236}">
                <a16:creationId xmlns:a16="http://schemas.microsoft.com/office/drawing/2014/main" xmlns="" id="{9906138D-CBAE-4E48-B9CA-D72454DE54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65275" y="4613684"/>
            <a:ext cx="3744416" cy="553998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1F5C1F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alt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x= -</a:t>
            </a:r>
            <a:r>
              <a:rPr lang="vi-VN" alt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0</a:t>
            </a:r>
            <a:r>
              <a:rPr lang="en-US" alt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 y = -</a:t>
            </a:r>
            <a:r>
              <a:rPr lang="vi-VN" alt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alt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</a:p>
        </p:txBody>
      </p:sp>
      <p:sp>
        <p:nvSpPr>
          <p:cNvPr id="6" name="Text Box 8201">
            <a:extLst>
              <a:ext uri="{FF2B5EF4-FFF2-40B4-BE49-F238E27FC236}">
                <a16:creationId xmlns:a16="http://schemas.microsoft.com/office/drawing/2014/main" xmlns="" id="{80699C30-3B59-4253-B332-3AE4E4768C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67254" y="36639"/>
            <a:ext cx="4428492" cy="584775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1B6173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3200" b="1" dirty="0" err="1">
                <a:solidFill>
                  <a:srgbClr val="C00000"/>
                </a:solidFill>
                <a:cs typeface="Times New Roman" panose="02020603050405020304" pitchFamily="18" charset="0"/>
              </a:rPr>
              <a:t>Bài</a:t>
            </a:r>
            <a:r>
              <a:rPr lang="en-US" altLang="en-US" sz="3200" b="1" dirty="0">
                <a:solidFill>
                  <a:srgbClr val="C00000"/>
                </a:solidFill>
                <a:cs typeface="Times New Roman" panose="02020603050405020304" pitchFamily="18" charset="0"/>
              </a:rPr>
              <a:t> 1: a)</a:t>
            </a:r>
            <a:r>
              <a:rPr lang="vi-VN" altLang="en-US" sz="3200" b="1" dirty="0">
                <a:solidFill>
                  <a:srgbClr val="C00000"/>
                </a:solidFill>
                <a:cs typeface="Times New Roman" panose="02020603050405020304" pitchFamily="18" charset="0"/>
              </a:rPr>
              <a:t>Tìm x, y biết:</a:t>
            </a:r>
          </a:p>
        </p:txBody>
      </p:sp>
      <p:grpSp>
        <p:nvGrpSpPr>
          <p:cNvPr id="15" name="Nhóm 14">
            <a:extLst>
              <a:ext uri="{FF2B5EF4-FFF2-40B4-BE49-F238E27FC236}">
                <a16:creationId xmlns:a16="http://schemas.microsoft.com/office/drawing/2014/main" xmlns="" id="{F5938232-BAF7-4F53-ADEC-F963F30C07EA}"/>
              </a:ext>
            </a:extLst>
          </p:cNvPr>
          <p:cNvGrpSpPr/>
          <p:nvPr/>
        </p:nvGrpSpPr>
        <p:grpSpPr>
          <a:xfrm>
            <a:off x="1081199" y="565152"/>
            <a:ext cx="5148572" cy="769103"/>
            <a:chOff x="1187238" y="585112"/>
            <a:chExt cx="5655610" cy="855662"/>
          </a:xfrm>
        </p:grpSpPr>
        <p:graphicFrame>
          <p:nvGraphicFramePr>
            <p:cNvPr id="7" name="Object 109579">
              <a:extLst>
                <a:ext uri="{FF2B5EF4-FFF2-40B4-BE49-F238E27FC236}">
                  <a16:creationId xmlns:a16="http://schemas.microsoft.com/office/drawing/2014/main" xmlns="" id="{180139CD-CDC4-4E01-A66D-06D8CCFB372E}"/>
                </a:ext>
              </a:extLst>
            </p:cNvPr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4228554814"/>
                </p:ext>
              </p:extLst>
            </p:nvPr>
          </p:nvGraphicFramePr>
          <p:xfrm>
            <a:off x="1187238" y="585112"/>
            <a:ext cx="1359326" cy="8556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7" r:id="rId5" imgW="537282" imgH="396605" progId="Equation.3">
                    <p:embed/>
                  </p:oleObj>
                </mc:Choice>
                <mc:Fallback>
                  <p:oleObj r:id="rId5" imgW="537282" imgH="396605" progId="Equation.3">
                    <p:embed/>
                    <p:pic>
                      <p:nvPicPr>
                        <p:cNvPr id="7176" name="Object 10957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87238" y="585112"/>
                          <a:ext cx="1359326" cy="8556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Text Box 3">
              <a:extLst>
                <a:ext uri="{FF2B5EF4-FFF2-40B4-BE49-F238E27FC236}">
                  <a16:creationId xmlns:a16="http://schemas.microsoft.com/office/drawing/2014/main" xmlns="" id="{CD59E011-7BAC-4D0C-B2E7-4018139B1E9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74061" y="736818"/>
              <a:ext cx="4268787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vi-VN" altLang="en-US" sz="3200" dirty="0">
                  <a:ln w="0"/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+mj-lt"/>
                  <a:cs typeface="Times New Roman" panose="02020603050405020304" pitchFamily="18" charset="0"/>
                </a:rPr>
                <a:t>và</a:t>
              </a:r>
              <a:r>
                <a:rPr lang="vi-VN" altLang="en-US" sz="3200" dirty="0">
                  <a:ln w="0"/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cs typeface="Times New Roman" panose="02020603050405020304" pitchFamily="18" charset="0"/>
                </a:rPr>
                <a:t>  x + y = -75</a:t>
              </a:r>
            </a:p>
          </p:txBody>
        </p:sp>
      </p:grpSp>
      <p:sp>
        <p:nvSpPr>
          <p:cNvPr id="11" name="Text Box 1">
            <a:extLst>
              <a:ext uri="{FF2B5EF4-FFF2-40B4-BE49-F238E27FC236}">
                <a16:creationId xmlns:a16="http://schemas.microsoft.com/office/drawing/2014/main" xmlns="" id="{9020996A-64CF-4E34-81D4-5639122E4E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97874" y="574797"/>
            <a:ext cx="2682251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vi-VN" alt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alt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r>
              <a:rPr lang="en-US" alt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y</a:t>
            </a:r>
            <a:r>
              <a:rPr lang="en-US" alt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alt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5</a:t>
            </a:r>
          </a:p>
        </p:txBody>
      </p:sp>
      <p:sp>
        <p:nvSpPr>
          <p:cNvPr id="12" name="Text Box 2">
            <a:extLst>
              <a:ext uri="{FF2B5EF4-FFF2-40B4-BE49-F238E27FC236}">
                <a16:creationId xmlns:a16="http://schemas.microsoft.com/office/drawing/2014/main" xmlns="" id="{BD604501-93B1-4151-B5D6-C7EBE90A6C73}"/>
              </a:ext>
            </a:extLst>
          </p:cNvPr>
          <p:cNvSpPr txBox="1"/>
          <p:nvPr/>
        </p:nvSpPr>
        <p:spPr>
          <a:xfrm>
            <a:off x="5869839" y="1125548"/>
            <a:ext cx="2666007" cy="553998"/>
          </a:xfrm>
          <a:prstGeom prst="rect">
            <a:avLst/>
          </a:prstGeom>
          <a:noFill/>
        </p:spPr>
        <p:txBody>
          <a:bodyPr wrap="square">
            <a:spAutoFit/>
            <a:scene3d>
              <a:camera prst="orthographicFront"/>
              <a:lightRig rig="threePt" dir="t"/>
            </a:scene3d>
          </a:bodyPr>
          <a:lstStyle/>
          <a:p>
            <a:pPr>
              <a:defRPr/>
            </a:pPr>
            <a:r>
              <a:rPr lang="vi-VN" altLang="en-US" sz="3000" noProof="1">
                <a:solidFill>
                  <a:schemeClr val="accent2">
                    <a:lumMod val="60000"/>
                    <a:lumOff val="40000"/>
                  </a:schemeClr>
                </a:solidFill>
                <a:effectLst>
                  <a:innerShdw blurRad="63500" dist="50800" dir="13500000">
                    <a:srgbClr val="000000">
                      <a:alpha val="50000"/>
                    </a:srgbClr>
                  </a:innerShdw>
                </a:effectLst>
                <a:ea typeface="Arial" panose="020B0604020202020204" pitchFamily="34" charset="0"/>
                <a:cs typeface="+mn-ea"/>
              </a:rPr>
              <a:t>15x = 10y</a:t>
            </a:r>
            <a:endParaRPr lang="vi-VN" altLang="en-US" sz="3000" noProof="1">
              <a:solidFill>
                <a:schemeClr val="accent2">
                  <a:lumMod val="60000"/>
                  <a:lumOff val="40000"/>
                </a:schemeClr>
              </a:solidFill>
              <a:effectLst>
                <a:innerShdw blurRad="63500" dist="50800" dir="13500000">
                  <a:srgbClr val="000000">
                    <a:alpha val="50000"/>
                  </a:srgbClr>
                </a:inn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272888957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ldLvl="0"/>
      <p:bldP spid="4" grpId="0" bldLvl="0" animBg="1"/>
      <p:bldP spid="5" grpId="0" bldLvl="0" animBg="1"/>
      <p:bldP spid="1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09578">
            <a:extLst>
              <a:ext uri="{FF2B5EF4-FFF2-40B4-BE49-F238E27FC236}">
                <a16:creationId xmlns:a16="http://schemas.microsoft.com/office/drawing/2014/main" xmlns="" id="{73B6404F-304A-4696-8482-930F73CA4C21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933392067"/>
              </p:ext>
            </p:extLst>
          </p:nvPr>
        </p:nvGraphicFramePr>
        <p:xfrm>
          <a:off x="361119" y="1975463"/>
          <a:ext cx="5616624" cy="2484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3" imgW="1739880" imgH="1244520" progId="Equation.DSMT4">
                  <p:embed/>
                </p:oleObj>
              </mc:Choice>
              <mc:Fallback>
                <p:oleObj name="Equation" r:id="rId3" imgW="1739880" imgH="1244520" progId="Equation.DSMT4">
                  <p:embed/>
                  <p:pic>
                    <p:nvPicPr>
                      <p:cNvPr id="8194" name="Object 109578"/>
                      <p:cNvPicPr>
                        <a:picLocks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119" y="1975463"/>
                        <a:ext cx="5616624" cy="2484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 Box 109580">
            <a:extLst>
              <a:ext uri="{FF2B5EF4-FFF2-40B4-BE49-F238E27FC236}">
                <a16:creationId xmlns:a16="http://schemas.microsoft.com/office/drawing/2014/main" xmlns="" id="{9F8E3201-E659-49BF-980F-0330FF53CF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28" y="601883"/>
            <a:ext cx="1363086" cy="584775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1F5C1F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b="1" dirty="0">
                <a:solidFill>
                  <a:srgbClr val="123E61"/>
                </a:solidFill>
                <a:cs typeface="Times New Roman" panose="02020603050405020304" pitchFamily="18" charset="0"/>
              </a:rPr>
              <a:t>     </a:t>
            </a:r>
            <a:r>
              <a:rPr lang="en-US" altLang="en-US" sz="3200" b="1" i="1" u="sng" dirty="0" err="1">
                <a:solidFill>
                  <a:srgbClr val="123E6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altLang="en-US" sz="3200" b="1" i="1" u="sng" dirty="0">
                <a:solidFill>
                  <a:srgbClr val="123E6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>
                <a:solidFill>
                  <a:srgbClr val="123E6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en-US" sz="2000" b="1" dirty="0">
                <a:solidFill>
                  <a:srgbClr val="123E61"/>
                </a:solidFill>
                <a:cs typeface="Times New Roman" panose="02020603050405020304" pitchFamily="18" charset="0"/>
              </a:rPr>
              <a:t>                 </a:t>
            </a:r>
          </a:p>
        </p:txBody>
      </p:sp>
      <p:sp>
        <p:nvSpPr>
          <p:cNvPr id="4" name="Text Box 109581">
            <a:extLst>
              <a:ext uri="{FF2B5EF4-FFF2-40B4-BE49-F238E27FC236}">
                <a16:creationId xmlns:a16="http://schemas.microsoft.com/office/drawing/2014/main" xmlns="" id="{E25556C1-C21A-46CD-8D5C-3A628A5DD7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203" y="1367670"/>
            <a:ext cx="8534400" cy="584775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1F5C1F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Áp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ãy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5" name="Text Box 109582">
            <a:extLst>
              <a:ext uri="{FF2B5EF4-FFF2-40B4-BE49-F238E27FC236}">
                <a16:creationId xmlns:a16="http://schemas.microsoft.com/office/drawing/2014/main" xmlns="" id="{3CB7E60B-AA47-46DB-9ADE-5B4954CA10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1119" y="4483269"/>
            <a:ext cx="3911599" cy="553998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1F5C1F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0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altLang="en-US" sz="30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x= 45,  y = 30</a:t>
            </a:r>
          </a:p>
        </p:txBody>
      </p:sp>
      <p:sp>
        <p:nvSpPr>
          <p:cNvPr id="6" name="Text Box 8201">
            <a:extLst>
              <a:ext uri="{FF2B5EF4-FFF2-40B4-BE49-F238E27FC236}">
                <a16:creationId xmlns:a16="http://schemas.microsoft.com/office/drawing/2014/main" xmlns="" id="{098BBE09-7852-4E0D-AE6C-A9165912C7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7143" y="18694"/>
            <a:ext cx="4572000" cy="584775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1B6173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3200" b="1" dirty="0" err="1">
                <a:solidFill>
                  <a:srgbClr val="C00000"/>
                </a:solidFill>
                <a:cs typeface="Times New Roman" panose="02020603050405020304" pitchFamily="18" charset="0"/>
              </a:rPr>
              <a:t>Bài</a:t>
            </a:r>
            <a:r>
              <a:rPr lang="en-US" altLang="en-US" sz="3200" b="1" dirty="0">
                <a:solidFill>
                  <a:srgbClr val="C00000"/>
                </a:solidFill>
                <a:cs typeface="Times New Roman" panose="02020603050405020304" pitchFamily="18" charset="0"/>
              </a:rPr>
              <a:t> 1b)</a:t>
            </a:r>
            <a:r>
              <a:rPr lang="vi-VN" altLang="en-US" sz="3200" b="1" dirty="0">
                <a:solidFill>
                  <a:srgbClr val="C00000"/>
                </a:solidFill>
                <a:cs typeface="Times New Roman" panose="02020603050405020304" pitchFamily="18" charset="0"/>
              </a:rPr>
              <a:t> </a:t>
            </a:r>
            <a:r>
              <a:rPr lang="vi-VN" altLang="en-US" sz="3200" b="1" dirty="0" err="1">
                <a:solidFill>
                  <a:srgbClr val="C00000"/>
                </a:solidFill>
                <a:cs typeface="Times New Roman" panose="02020603050405020304" pitchFamily="18" charset="0"/>
              </a:rPr>
              <a:t>Tìm</a:t>
            </a:r>
            <a:r>
              <a:rPr lang="vi-VN" altLang="en-US" sz="3200" b="1" dirty="0">
                <a:solidFill>
                  <a:srgbClr val="C00000"/>
                </a:solidFill>
                <a:cs typeface="Times New Roman" panose="02020603050405020304" pitchFamily="18" charset="0"/>
              </a:rPr>
              <a:t> x, y biết:</a:t>
            </a:r>
          </a:p>
        </p:txBody>
      </p:sp>
      <p:sp>
        <p:nvSpPr>
          <p:cNvPr id="12" name="Rectangle 1">
            <a:extLst>
              <a:ext uri="{FF2B5EF4-FFF2-40B4-BE49-F238E27FC236}">
                <a16:creationId xmlns:a16="http://schemas.microsoft.com/office/drawing/2014/main" xmlns="" id="{CDAE310A-D268-4797-90C3-EA80DBFA7A9E}"/>
              </a:ext>
            </a:extLst>
          </p:cNvPr>
          <p:cNvSpPr/>
          <p:nvPr/>
        </p:nvSpPr>
        <p:spPr>
          <a:xfrm>
            <a:off x="4681599" y="18694"/>
            <a:ext cx="379783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altLang="en-US" sz="3200" b="1" dirty="0">
                <a:solidFill>
                  <a:srgbClr val="00B050"/>
                </a:solidFill>
                <a:cs typeface="Times New Roman" panose="02020603050405020304" pitchFamily="18" charset="0"/>
              </a:rPr>
              <a:t>2x = 3y </a:t>
            </a:r>
            <a:r>
              <a:rPr lang="vi-VN" altLang="en-US" sz="3200" b="1" dirty="0" err="1">
                <a:solidFill>
                  <a:srgbClr val="00B050"/>
                </a:solidFill>
                <a:cs typeface="Times New Roman" panose="02020603050405020304" pitchFamily="18" charset="0"/>
              </a:rPr>
              <a:t>và</a:t>
            </a:r>
            <a:r>
              <a:rPr lang="vi-VN" altLang="en-US" sz="3200" b="1" dirty="0">
                <a:solidFill>
                  <a:srgbClr val="00B05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32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 - x</a:t>
            </a:r>
            <a:r>
              <a:rPr lang="vi-VN" altLang="en-US" sz="32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-</a:t>
            </a:r>
            <a:r>
              <a:rPr lang="en-US" altLang="en-US" sz="32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vi-VN" altLang="en-US" sz="32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</a:p>
        </p:txBody>
      </p:sp>
      <p:sp>
        <p:nvSpPr>
          <p:cNvPr id="14" name="TextBox 4">
            <a:extLst>
              <a:ext uri="{FF2B5EF4-FFF2-40B4-BE49-F238E27FC236}">
                <a16:creationId xmlns:a16="http://schemas.microsoft.com/office/drawing/2014/main" xmlns="" id="{D191131D-0CB6-4864-98E3-925C43E07164}"/>
              </a:ext>
            </a:extLst>
          </p:cNvPr>
          <p:cNvSpPr txBox="1"/>
          <p:nvPr/>
        </p:nvSpPr>
        <p:spPr>
          <a:xfrm>
            <a:off x="2665138" y="641214"/>
            <a:ext cx="1688265" cy="6072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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5" name="Object 109579">
            <a:extLst>
              <a:ext uri="{FF2B5EF4-FFF2-40B4-BE49-F238E27FC236}">
                <a16:creationId xmlns:a16="http://schemas.microsoft.com/office/drawing/2014/main" xmlns="" id="{A14ECEC8-3AAC-4508-9FDE-C59B9486C00F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918600662"/>
              </p:ext>
            </p:extLst>
          </p:nvPr>
        </p:nvGraphicFramePr>
        <p:xfrm>
          <a:off x="3316012" y="542132"/>
          <a:ext cx="1785032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Equation" r:id="rId5" imgW="419040" imgH="393480" progId="Equation.DSMT4">
                  <p:embed/>
                </p:oleObj>
              </mc:Choice>
              <mc:Fallback>
                <p:oleObj name="Equation" r:id="rId5" imgW="419040" imgH="393480" progId="Equation.DSMT4">
                  <p:embed/>
                  <p:pic>
                    <p:nvPicPr>
                      <p:cNvPr id="19" name="Object 109579"/>
                      <p:cNvPicPr>
                        <a:picLocks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6012" y="542132"/>
                        <a:ext cx="1785032" cy="94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Hộp Văn bản 15">
            <a:extLst>
              <a:ext uri="{FF2B5EF4-FFF2-40B4-BE49-F238E27FC236}">
                <a16:creationId xmlns:a16="http://schemas.microsoft.com/office/drawing/2014/main" xmlns="" id="{7DCFF861-7A62-4953-9FE9-411238D418A1}"/>
              </a:ext>
            </a:extLst>
          </p:cNvPr>
          <p:cNvSpPr txBox="1"/>
          <p:nvPr/>
        </p:nvSpPr>
        <p:spPr>
          <a:xfrm>
            <a:off x="1375380" y="684838"/>
            <a:ext cx="1415022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dirty="0"/>
              <a:t>2x = 3y</a:t>
            </a:r>
          </a:p>
        </p:txBody>
      </p:sp>
    </p:spTree>
    <p:extLst>
      <p:ext uri="{BB962C8B-B14F-4D97-AF65-F5344CB8AC3E}">
        <p14:creationId xmlns:p14="http://schemas.microsoft.com/office/powerpoint/2010/main" val="3609566226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/>
      <p:bldP spid="12" grpId="0"/>
      <p:bldP spid="14" grpId="0"/>
      <p:bldP spid="1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">
            <a:extLst>
              <a:ext uri="{FF2B5EF4-FFF2-40B4-BE49-F238E27FC236}">
                <a16:creationId xmlns:a16="http://schemas.microsoft.com/office/drawing/2014/main" xmlns="" id="{7DEAB706-5018-4BD0-9259-FD2AC465ED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85739" y="36886"/>
            <a:ext cx="3048001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vi-VN" altLang="en-US" sz="3000" dirty="0">
                <a:solidFill>
                  <a:srgbClr val="00B050"/>
                </a:solidFill>
                <a:cs typeface="Times New Roman" panose="02020603050405020304" pitchFamily="18" charset="0"/>
              </a:rPr>
              <a:t>Tìm x, y, z biết :</a:t>
            </a:r>
          </a:p>
        </p:txBody>
      </p:sp>
      <p:graphicFrame>
        <p:nvGraphicFramePr>
          <p:cNvPr id="3" name="Object 4">
            <a:hlinkClick r:id="" action="ppaction://ole?verb=1"/>
            <a:extLst>
              <a:ext uri="{FF2B5EF4-FFF2-40B4-BE49-F238E27FC236}">
                <a16:creationId xmlns:a16="http://schemas.microsoft.com/office/drawing/2014/main" xmlns="" id="{994B6A65-6EE1-4261-BBAB-1F3E349BE62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78089" y="1685926"/>
          <a:ext cx="180975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3" r:id="rId3" imgW="122918" imgH="231897" progId="Equation.KSEE3">
                  <p:embed/>
                </p:oleObj>
              </mc:Choice>
              <mc:Fallback>
                <p:oleObj r:id="rId3" imgW="122918" imgH="231897" progId="Equation.KSEE3">
                  <p:embed/>
                  <p:pic>
                    <p:nvPicPr>
                      <p:cNvPr id="19459" name="Object 4">
                        <a:hlinkClick r:id="" action="ppaction://ole?verb=1"/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8089" y="1685926"/>
                        <a:ext cx="180975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5">
            <a:extLst>
              <a:ext uri="{FF2B5EF4-FFF2-40B4-BE49-F238E27FC236}">
                <a16:creationId xmlns:a16="http://schemas.microsoft.com/office/drawing/2014/main" xmlns="" id="{B270365F-B393-4623-BC11-4E84901A4F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00438" y="3352800"/>
            <a:ext cx="28405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vi-VN" altLang="en-US" sz="2800">
                <a:cs typeface="Times New Roman" panose="02020603050405020304" pitchFamily="18" charset="0"/>
                <a:sym typeface="Arial" panose="020B0604020202020204" pitchFamily="34" charset="0"/>
              </a:rPr>
              <a:t> </a:t>
            </a:r>
            <a:endParaRPr lang="vi-VN" altLang="en-US" sz="2800">
              <a:cs typeface="Times New Roman" panose="02020603050405020304" pitchFamily="18" charset="0"/>
            </a:endParaRPr>
          </a:p>
        </p:txBody>
      </p:sp>
      <p:sp>
        <p:nvSpPr>
          <p:cNvPr id="6" name="Text Box 1">
            <a:extLst>
              <a:ext uri="{FF2B5EF4-FFF2-40B4-BE49-F238E27FC236}">
                <a16:creationId xmlns:a16="http://schemas.microsoft.com/office/drawing/2014/main" xmlns="" id="{E00AB6FF-E854-4443-93CF-BE9B9C1960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90340" y="36886"/>
            <a:ext cx="1453358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vi-VN" altLang="en-US" sz="3000" dirty="0">
                <a:solidFill>
                  <a:srgbClr val="C00000"/>
                </a:solidFill>
                <a:cs typeface="Times New Roman" panose="02020603050405020304" pitchFamily="18" charset="0"/>
              </a:rPr>
              <a:t>Bài 2:</a:t>
            </a:r>
          </a:p>
        </p:txBody>
      </p:sp>
      <p:graphicFrame>
        <p:nvGraphicFramePr>
          <p:cNvPr id="7" name="Object 3">
            <a:hlinkClick r:id="" action="ppaction://ole?verb=1"/>
            <a:extLst>
              <a:ext uri="{FF2B5EF4-FFF2-40B4-BE49-F238E27FC236}">
                <a16:creationId xmlns:a16="http://schemas.microsoft.com/office/drawing/2014/main" xmlns="" id="{E07AE35C-CC59-475A-826F-D00E195E9B5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78275" y="2740026"/>
          <a:ext cx="19685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4" r:id="rId5" imgW="122918" imgH="231897" progId="Equation.KSEE3">
                  <p:embed/>
                </p:oleObj>
              </mc:Choice>
              <mc:Fallback>
                <p:oleObj r:id="rId5" imgW="122918" imgH="231897" progId="Equation.KSEE3">
                  <p:embed/>
                  <p:pic>
                    <p:nvPicPr>
                      <p:cNvPr id="19464" name="Object 3">
                        <a:hlinkClick r:id="" action="ppaction://ole?verb=1"/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8275" y="2740026"/>
                        <a:ext cx="196850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4">
            <a:extLst>
              <a:ext uri="{FF2B5EF4-FFF2-40B4-BE49-F238E27FC236}">
                <a16:creationId xmlns:a16="http://schemas.microsoft.com/office/drawing/2014/main" xmlns="" id="{CFE91A27-2F6B-4AB9-8ED3-43D7A42DCA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9082" y="1278743"/>
            <a:ext cx="8686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vi-VN" altLang="en-US" sz="2800" dirty="0">
                <a:cs typeface="Times New Roman" panose="02020603050405020304" pitchFamily="18" charset="0"/>
              </a:rPr>
              <a:t>Áp dụng tính chất dãy tỉ số bằng nhau ta có:</a:t>
            </a:r>
          </a:p>
        </p:txBody>
      </p:sp>
      <p:graphicFrame>
        <p:nvGraphicFramePr>
          <p:cNvPr id="9" name="Object 5">
            <a:hlinkClick r:id="" action="ppaction://ole?verb=1"/>
            <a:extLst>
              <a:ext uri="{FF2B5EF4-FFF2-40B4-BE49-F238E27FC236}">
                <a16:creationId xmlns:a16="http://schemas.microsoft.com/office/drawing/2014/main" xmlns="" id="{DBB874BD-DA57-4F73-9D61-7D4B2902C1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5963141"/>
              </p:ext>
            </p:extLst>
          </p:nvPr>
        </p:nvGraphicFramePr>
        <p:xfrm>
          <a:off x="379481" y="1889205"/>
          <a:ext cx="1821590" cy="8815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5" r:id="rId6" imgW="854022" imgH="395196" progId="Equation.KSEE3">
                  <p:embed/>
                </p:oleObj>
              </mc:Choice>
              <mc:Fallback>
                <p:oleObj r:id="rId6" imgW="854022" imgH="395196" progId="Equation.KSEE3">
                  <p:embed/>
                  <p:pic>
                    <p:nvPicPr>
                      <p:cNvPr id="6" name="Object 5">
                        <a:hlinkClick r:id="" action="ppaction://ole?verb=1"/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481" y="1889205"/>
                        <a:ext cx="1821590" cy="881504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FFF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10">
            <a:extLst>
              <a:ext uri="{FF2B5EF4-FFF2-40B4-BE49-F238E27FC236}">
                <a16:creationId xmlns:a16="http://schemas.microsoft.com/office/drawing/2014/main" xmlns="" id="{7D14E962-95D3-440D-84DA-F6D45C5F62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9072" y="2907843"/>
            <a:ext cx="114855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vi-V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vi-V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</a:p>
        </p:txBody>
      </p:sp>
      <p:sp>
        <p:nvSpPr>
          <p:cNvPr id="11" name="Text Box 11">
            <a:extLst>
              <a:ext uri="{FF2B5EF4-FFF2-40B4-BE49-F238E27FC236}">
                <a16:creationId xmlns:a16="http://schemas.microsoft.com/office/drawing/2014/main" xmlns="" id="{2FA9EA86-E8E6-45F5-9D8B-778FC6CA7E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40780" y="4666966"/>
            <a:ext cx="468322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vi-VN" altLang="en-US" sz="2800" dirty="0">
                <a:solidFill>
                  <a:srgbClr val="00B050"/>
                </a:solidFill>
                <a:cs typeface="Times New Roman" panose="02020603050405020304" pitchFamily="18" charset="0"/>
              </a:rPr>
              <a:t>Vậy x = -20</a:t>
            </a:r>
            <a:r>
              <a:rPr lang="en-US" altLang="en-US" sz="2800" dirty="0">
                <a:solidFill>
                  <a:srgbClr val="00B050"/>
                </a:solidFill>
                <a:cs typeface="Times New Roman" panose="02020603050405020304" pitchFamily="18" charset="0"/>
              </a:rPr>
              <a:t>; </a:t>
            </a:r>
            <a:r>
              <a:rPr lang="vi-VN" altLang="en-US" sz="2800" dirty="0">
                <a:solidFill>
                  <a:srgbClr val="00B050"/>
                </a:solidFill>
                <a:cs typeface="Times New Roman" panose="02020603050405020304" pitchFamily="18" charset="0"/>
              </a:rPr>
              <a:t>y = </a:t>
            </a:r>
            <a:r>
              <a:rPr lang="en-US" altLang="en-US" sz="2800" dirty="0">
                <a:solidFill>
                  <a:srgbClr val="00B050"/>
                </a:solidFill>
                <a:cs typeface="Times New Roman" panose="02020603050405020304" pitchFamily="18" charset="0"/>
              </a:rPr>
              <a:t>- </a:t>
            </a:r>
            <a:r>
              <a:rPr lang="vi-VN" altLang="en-US" sz="2800" dirty="0">
                <a:solidFill>
                  <a:srgbClr val="00B050"/>
                </a:solidFill>
                <a:cs typeface="Times New Roman" panose="02020603050405020304" pitchFamily="18" charset="0"/>
              </a:rPr>
              <a:t>30</a:t>
            </a:r>
            <a:r>
              <a:rPr lang="en-US" altLang="en-US" sz="2800" dirty="0">
                <a:solidFill>
                  <a:srgbClr val="00B050"/>
                </a:solidFill>
                <a:cs typeface="Times New Roman" panose="02020603050405020304" pitchFamily="18" charset="0"/>
              </a:rPr>
              <a:t>;</a:t>
            </a:r>
            <a:r>
              <a:rPr lang="vi-VN" altLang="en-US" sz="2800" dirty="0">
                <a:solidFill>
                  <a:srgbClr val="00B050"/>
                </a:solidFill>
                <a:cs typeface="Times New Roman" panose="02020603050405020304" pitchFamily="18" charset="0"/>
              </a:rPr>
              <a:t> z = -24 </a:t>
            </a:r>
          </a:p>
        </p:txBody>
      </p:sp>
      <p:grpSp>
        <p:nvGrpSpPr>
          <p:cNvPr id="24" name="Nhóm 23">
            <a:extLst>
              <a:ext uri="{FF2B5EF4-FFF2-40B4-BE49-F238E27FC236}">
                <a16:creationId xmlns:a16="http://schemas.microsoft.com/office/drawing/2014/main" xmlns="" id="{C60D86F2-3EDF-4C6E-AC70-B0BC05F9C50B}"/>
              </a:ext>
            </a:extLst>
          </p:cNvPr>
          <p:cNvGrpSpPr/>
          <p:nvPr/>
        </p:nvGrpSpPr>
        <p:grpSpPr>
          <a:xfrm>
            <a:off x="919498" y="483366"/>
            <a:ext cx="6248400" cy="793177"/>
            <a:chOff x="304800" y="730823"/>
            <a:chExt cx="6248400" cy="793177"/>
          </a:xfrm>
        </p:grpSpPr>
        <p:sp>
          <p:nvSpPr>
            <p:cNvPr id="4" name="Text Box 5">
              <a:extLst>
                <a:ext uri="{FF2B5EF4-FFF2-40B4-BE49-F238E27FC236}">
                  <a16:creationId xmlns:a16="http://schemas.microsoft.com/office/drawing/2014/main" xmlns="" id="{526E7044-3E69-4ACA-9731-D091DFC8905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04293" y="838200"/>
              <a:ext cx="3948907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vi-VN" altLang="en-US" sz="3200" dirty="0">
                  <a:latin typeface="+mj-lt"/>
                  <a:cs typeface="Times New Roman" panose="02020603050405020304" pitchFamily="18" charset="0"/>
                </a:rPr>
                <a:t>và   x + y - z = -26</a:t>
              </a:r>
            </a:p>
          </p:txBody>
        </p:sp>
        <p:graphicFrame>
          <p:nvGraphicFramePr>
            <p:cNvPr id="12" name="Object 18">
              <a:extLst>
                <a:ext uri="{FF2B5EF4-FFF2-40B4-BE49-F238E27FC236}">
                  <a16:creationId xmlns:a16="http://schemas.microsoft.com/office/drawing/2014/main" xmlns="" id="{A7E499F0-FE47-4B0C-890B-61CEC43F3AE3}"/>
                </a:ext>
              </a:extLst>
            </p:cNvPr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1787590560"/>
                </p:ext>
              </p:extLst>
            </p:nvPr>
          </p:nvGraphicFramePr>
          <p:xfrm>
            <a:off x="304800" y="730823"/>
            <a:ext cx="2281238" cy="7931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6" name="Equation" r:id="rId8" imgW="1008836" imgH="395978" progId="Equation.DSMT4">
                    <p:embed/>
                  </p:oleObj>
                </mc:Choice>
                <mc:Fallback>
                  <p:oleObj name="Equation" r:id="rId8" imgW="1008836" imgH="395978" progId="Equation.DSMT4">
                    <p:embed/>
                    <p:pic>
                      <p:nvPicPr>
                        <p:cNvPr id="9239" name="Object 1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4800" y="730823"/>
                          <a:ext cx="2281238" cy="7931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3" name="Object 20">
            <a:extLst>
              <a:ext uri="{FF2B5EF4-FFF2-40B4-BE49-F238E27FC236}">
                <a16:creationId xmlns:a16="http://schemas.microsoft.com/office/drawing/2014/main" xmlns="" id="{13FFF763-85B1-4A45-A830-D662EA03D1D1}"/>
              </a:ext>
            </a:extLst>
          </p:cNvPr>
          <p:cNvGraphicFramePr>
            <a:graphicFrameLocks/>
          </p:cNvGraphicFramePr>
          <p:nvPr/>
        </p:nvGraphicFramePr>
        <p:xfrm>
          <a:off x="3935414" y="2616201"/>
          <a:ext cx="192087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7" r:id="rId10" imgW="122918" imgH="231897" progId="Equation.KSEE3">
                  <p:embed/>
                </p:oleObj>
              </mc:Choice>
              <mc:Fallback>
                <p:oleObj r:id="rId10" imgW="122918" imgH="231897" progId="Equation.KSEE3">
                  <p:embed/>
                  <p:pic>
                    <p:nvPicPr>
                      <p:cNvPr id="19470" name="Object 20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5414" y="2616201"/>
                        <a:ext cx="192087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">
            <a:extLst>
              <a:ext uri="{FF2B5EF4-FFF2-40B4-BE49-F238E27FC236}">
                <a16:creationId xmlns:a16="http://schemas.microsoft.com/office/drawing/2014/main" xmlns="" id="{8655F543-AA06-43CC-985E-1C320722F32A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753909105"/>
              </p:ext>
            </p:extLst>
          </p:nvPr>
        </p:nvGraphicFramePr>
        <p:xfrm>
          <a:off x="2389591" y="2808335"/>
          <a:ext cx="2393795" cy="7389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8" r:id="rId11" imgW="1262406" imgH="395352" progId="Equation.KSEE3">
                  <p:embed/>
                </p:oleObj>
              </mc:Choice>
              <mc:Fallback>
                <p:oleObj r:id="rId11" imgW="1262406" imgH="395352" progId="Equation.KSEE3">
                  <p:embed/>
                  <p:pic>
                    <p:nvPicPr>
                      <p:cNvPr id="9253" name="Object 1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9591" y="2808335"/>
                        <a:ext cx="2393795" cy="7389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7">
            <a:extLst>
              <a:ext uri="{FF2B5EF4-FFF2-40B4-BE49-F238E27FC236}">
                <a16:creationId xmlns:a16="http://schemas.microsoft.com/office/drawing/2014/main" xmlns="" id="{6EC33764-6EAD-47D4-8DB0-07BA7B9A6F3E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143384173"/>
              </p:ext>
            </p:extLst>
          </p:nvPr>
        </p:nvGraphicFramePr>
        <p:xfrm>
          <a:off x="2303540" y="3538795"/>
          <a:ext cx="2479846" cy="6593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9" r:id="rId13" imgW="1261409" imgH="395040" progId="Equation.KSEE3">
                  <p:embed/>
                </p:oleObj>
              </mc:Choice>
              <mc:Fallback>
                <p:oleObj r:id="rId13" imgW="1261409" imgH="395040" progId="Equation.KSEE3">
                  <p:embed/>
                  <p:pic>
                    <p:nvPicPr>
                      <p:cNvPr id="9254" name="Object 7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3540" y="3538795"/>
                        <a:ext cx="2479846" cy="6593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">
            <a:hlinkClick r:id="" action="ppaction://ole?verb=1"/>
            <a:extLst>
              <a:ext uri="{FF2B5EF4-FFF2-40B4-BE49-F238E27FC236}">
                <a16:creationId xmlns:a16="http://schemas.microsoft.com/office/drawing/2014/main" xmlns="" id="{DE7350B3-3FB8-4315-9A17-761ADE79F4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1018058"/>
              </p:ext>
            </p:extLst>
          </p:nvPr>
        </p:nvGraphicFramePr>
        <p:xfrm>
          <a:off x="2434349" y="1882279"/>
          <a:ext cx="1724026" cy="9081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0" r:id="rId15" imgW="863542" imgH="393846" progId="Equation.DSMT4">
                  <p:embed/>
                </p:oleObj>
              </mc:Choice>
              <mc:Fallback>
                <p:oleObj r:id="rId15" imgW="863542" imgH="393846" progId="Equation.DSMT4">
                  <p:embed/>
                  <p:pic>
                    <p:nvPicPr>
                      <p:cNvPr id="2" name="Object 1">
                        <a:hlinkClick r:id="" action="ppaction://ole?verb=1"/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4349" y="1882279"/>
                        <a:ext cx="1724026" cy="9081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2">
            <a:hlinkClick r:id="" action="ppaction://ole?verb=1"/>
            <a:extLst>
              <a:ext uri="{FF2B5EF4-FFF2-40B4-BE49-F238E27FC236}">
                <a16:creationId xmlns:a16="http://schemas.microsoft.com/office/drawing/2014/main" xmlns="" id="{4EF2AD10-E91F-45A3-8741-08F7CF408E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356685"/>
              </p:ext>
            </p:extLst>
          </p:nvPr>
        </p:nvGraphicFramePr>
        <p:xfrm>
          <a:off x="4310021" y="1924128"/>
          <a:ext cx="1318545" cy="8274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1" name="Equation" r:id="rId17" imgW="802764" imgH="395040" progId="Equation.DSMT4">
                  <p:embed/>
                </p:oleObj>
              </mc:Choice>
              <mc:Fallback>
                <p:oleObj name="Equation" r:id="rId17" imgW="802764" imgH="395040" progId="Equation.DSMT4">
                  <p:embed/>
                  <p:pic>
                    <p:nvPicPr>
                      <p:cNvPr id="3" name="Object 2">
                        <a:hlinkClick r:id="" action="ppaction://ole?verb=1"/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0021" y="1924128"/>
                        <a:ext cx="1318545" cy="8274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7">
            <a:extLst>
              <a:ext uri="{FF2B5EF4-FFF2-40B4-BE49-F238E27FC236}">
                <a16:creationId xmlns:a16="http://schemas.microsoft.com/office/drawing/2014/main" xmlns="" id="{3DBE042C-90C5-4C62-9E4F-717BBE0C3154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607910169"/>
              </p:ext>
            </p:extLst>
          </p:nvPr>
        </p:nvGraphicFramePr>
        <p:xfrm>
          <a:off x="2287665" y="4198116"/>
          <a:ext cx="2573954" cy="7006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2" r:id="rId19" imgW="1246309" imgH="394262" progId="Equation.KSEE3">
                  <p:embed/>
                </p:oleObj>
              </mc:Choice>
              <mc:Fallback>
                <p:oleObj r:id="rId19" imgW="1246309" imgH="394262" progId="Equation.KSEE3">
                  <p:embed/>
                  <p:pic>
                    <p:nvPicPr>
                      <p:cNvPr id="8" name="Object 7"/>
                      <p:cNvPicPr>
                        <a:picLocks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7665" y="4198116"/>
                        <a:ext cx="2573954" cy="7006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4">
            <a:hlinkClick r:id="" action="ppaction://ole?verb=1"/>
            <a:extLst>
              <a:ext uri="{FF2B5EF4-FFF2-40B4-BE49-F238E27FC236}">
                <a16:creationId xmlns:a16="http://schemas.microsoft.com/office/drawing/2014/main" xmlns="" id="{514AE27E-F939-417B-9EAE-32ECFDDDAC5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35675" y="3314700"/>
          <a:ext cx="12065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3" r:id="rId21" imgW="122918" imgH="231897" progId="Equation.KSEE3">
                  <p:embed/>
                </p:oleObj>
              </mc:Choice>
              <mc:Fallback>
                <p:oleObj r:id="rId21" imgW="122918" imgH="231897" progId="Equation.KSEE3">
                  <p:embed/>
                  <p:pic>
                    <p:nvPicPr>
                      <p:cNvPr id="19498" name="Object 14">
                        <a:hlinkClick r:id="" action="ppaction://ole?verb=1"/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5675" y="3314700"/>
                        <a:ext cx="12065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" name="Group 51">
            <a:extLst>
              <a:ext uri="{FF2B5EF4-FFF2-40B4-BE49-F238E27FC236}">
                <a16:creationId xmlns:a16="http://schemas.microsoft.com/office/drawing/2014/main" xmlns="" id="{12D741DA-537D-490B-8DD4-A9D966838FDE}"/>
              </a:ext>
            </a:extLst>
          </p:cNvPr>
          <p:cNvGrpSpPr>
            <a:grpSpLocks/>
          </p:cNvGrpSpPr>
          <p:nvPr/>
        </p:nvGrpSpPr>
        <p:grpSpPr bwMode="auto">
          <a:xfrm>
            <a:off x="1477095" y="3149601"/>
            <a:ext cx="900248" cy="1454927"/>
            <a:chOff x="474" y="2689"/>
            <a:chExt cx="147" cy="721"/>
          </a:xfrm>
        </p:grpSpPr>
        <p:sp>
          <p:nvSpPr>
            <p:cNvPr id="21" name="Line 48">
              <a:extLst>
                <a:ext uri="{FF2B5EF4-FFF2-40B4-BE49-F238E27FC236}">
                  <a16:creationId xmlns:a16="http://schemas.microsoft.com/office/drawing/2014/main" xmlns="" id="{DBF47936-A98A-4CD2-B1EA-BD60EBC0214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6" y="2689"/>
              <a:ext cx="14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" name="Line 49">
              <a:extLst>
                <a:ext uri="{FF2B5EF4-FFF2-40B4-BE49-F238E27FC236}">
                  <a16:creationId xmlns:a16="http://schemas.microsoft.com/office/drawing/2014/main" xmlns="" id="{D4F06EF4-9312-48BA-892B-8E5FECF1640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4" y="2691"/>
              <a:ext cx="96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" name="Line 50">
              <a:extLst>
                <a:ext uri="{FF2B5EF4-FFF2-40B4-BE49-F238E27FC236}">
                  <a16:creationId xmlns:a16="http://schemas.microsoft.com/office/drawing/2014/main" xmlns="" id="{DD640699-AF33-4C49-A79D-3E446040AC1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6" y="2689"/>
              <a:ext cx="96" cy="72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736674544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6" grpId="0"/>
      <p:bldP spid="8" grpId="0"/>
      <p:bldP spid="10" grpId="0"/>
      <p:bldP spid="1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" name="Text Box 5">
            <a:extLst>
              <a:ext uri="{FF2B5EF4-FFF2-40B4-BE49-F238E27FC236}">
                <a16:creationId xmlns:a16="http://schemas.microsoft.com/office/drawing/2014/main" xmlns="" id="{EF503910-455A-47AA-8486-AD500290FD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00438" y="3352800"/>
            <a:ext cx="28405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vi-VN" altLang="en-US" sz="2800">
                <a:cs typeface="Times New Roman" panose="02020603050405020304" pitchFamily="18" charset="0"/>
                <a:sym typeface="Arial" panose="020B0604020202020204" pitchFamily="34" charset="0"/>
              </a:rPr>
              <a:t> </a:t>
            </a:r>
            <a:endParaRPr lang="vi-VN" altLang="en-US" sz="2800">
              <a:cs typeface="Times New Roman" panose="02020603050405020304" pitchFamily="18" charset="0"/>
            </a:endParaRPr>
          </a:p>
        </p:txBody>
      </p:sp>
      <p:grpSp>
        <p:nvGrpSpPr>
          <p:cNvPr id="86" name="Nhóm 85">
            <a:extLst>
              <a:ext uri="{FF2B5EF4-FFF2-40B4-BE49-F238E27FC236}">
                <a16:creationId xmlns:a16="http://schemas.microsoft.com/office/drawing/2014/main" xmlns="" id="{6ABF5912-1F25-4692-A7FB-B4A4AF76CFFD}"/>
              </a:ext>
            </a:extLst>
          </p:cNvPr>
          <p:cNvGrpSpPr/>
          <p:nvPr/>
        </p:nvGrpSpPr>
        <p:grpSpPr>
          <a:xfrm>
            <a:off x="2667690" y="84515"/>
            <a:ext cx="4127500" cy="523220"/>
            <a:chOff x="0" y="0"/>
            <a:chExt cx="4127500" cy="523220"/>
          </a:xfrm>
        </p:grpSpPr>
        <p:sp>
          <p:nvSpPr>
            <p:cNvPr id="54" name="Text Box 3">
              <a:extLst>
                <a:ext uri="{FF2B5EF4-FFF2-40B4-BE49-F238E27FC236}">
                  <a16:creationId xmlns:a16="http://schemas.microsoft.com/office/drawing/2014/main" xmlns="" id="{A8E18F59-1BB5-4BC4-8880-001C9DA8DD6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19199" y="0"/>
              <a:ext cx="2908301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vi-VN" altLang="en-US" sz="2800" b="1" dirty="0">
                  <a:solidFill>
                    <a:srgbClr val="00B050"/>
                  </a:solidFill>
                  <a:latin typeface="+mj-lt"/>
                  <a:cs typeface="Times New Roman" panose="02020603050405020304" pitchFamily="18" charset="0"/>
                </a:rPr>
                <a:t>Tìm x, y, z biết :</a:t>
              </a:r>
            </a:p>
          </p:txBody>
        </p:sp>
        <p:sp>
          <p:nvSpPr>
            <p:cNvPr id="57" name="Text Box 1">
              <a:extLst>
                <a:ext uri="{FF2B5EF4-FFF2-40B4-BE49-F238E27FC236}">
                  <a16:creationId xmlns:a16="http://schemas.microsoft.com/office/drawing/2014/main" xmlns="" id="{DC7D8550-5491-4F6D-ADE3-767C5E41881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0"/>
              <a:ext cx="1371600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vi-VN" altLang="en-US" sz="2800" b="1" dirty="0">
                  <a:solidFill>
                    <a:srgbClr val="00B050"/>
                  </a:solidFill>
                  <a:latin typeface="+mj-lt"/>
                  <a:cs typeface="Times New Roman" panose="02020603050405020304" pitchFamily="18" charset="0"/>
                </a:rPr>
                <a:t>Bài 2:</a:t>
              </a:r>
            </a:p>
          </p:txBody>
        </p:sp>
      </p:grpSp>
      <p:graphicFrame>
        <p:nvGraphicFramePr>
          <p:cNvPr id="58" name="Object 3">
            <a:hlinkClick r:id="" action="ppaction://ole?verb=1"/>
            <a:extLst>
              <a:ext uri="{FF2B5EF4-FFF2-40B4-BE49-F238E27FC236}">
                <a16:creationId xmlns:a16="http://schemas.microsoft.com/office/drawing/2014/main" xmlns="" id="{3AE83362-3E90-4DB3-9098-5C71226300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7311851"/>
              </p:ext>
            </p:extLst>
          </p:nvPr>
        </p:nvGraphicFramePr>
        <p:xfrm>
          <a:off x="3978275" y="2740026"/>
          <a:ext cx="19685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7" r:id="rId3" imgW="122918" imgH="231897" progId="Equation.KSEE3">
                  <p:embed/>
                </p:oleObj>
              </mc:Choice>
              <mc:Fallback>
                <p:oleObj r:id="rId3" imgW="122918" imgH="231897" progId="Equation.KSEE3">
                  <p:embed/>
                  <p:pic>
                    <p:nvPicPr>
                      <p:cNvPr id="19464" name="Object 3">
                        <a:hlinkClick r:id="" action="ppaction://ole?verb=1"/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8275" y="2740026"/>
                        <a:ext cx="196850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20">
            <a:extLst>
              <a:ext uri="{FF2B5EF4-FFF2-40B4-BE49-F238E27FC236}">
                <a16:creationId xmlns:a16="http://schemas.microsoft.com/office/drawing/2014/main" xmlns="" id="{E8C96280-3730-4ADA-89EE-F0C142B1F73C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749264870"/>
              </p:ext>
            </p:extLst>
          </p:nvPr>
        </p:nvGraphicFramePr>
        <p:xfrm>
          <a:off x="3935414" y="2616201"/>
          <a:ext cx="192087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8" r:id="rId5" imgW="122918" imgH="231897" progId="Equation.KSEE3">
                  <p:embed/>
                </p:oleObj>
              </mc:Choice>
              <mc:Fallback>
                <p:oleObj r:id="rId5" imgW="122918" imgH="231897" progId="Equation.KSEE3">
                  <p:embed/>
                  <p:pic>
                    <p:nvPicPr>
                      <p:cNvPr id="19470" name="Object 20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5414" y="2616201"/>
                        <a:ext cx="192087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6">
            <a:extLst>
              <a:ext uri="{FF2B5EF4-FFF2-40B4-BE49-F238E27FC236}">
                <a16:creationId xmlns:a16="http://schemas.microsoft.com/office/drawing/2014/main" xmlns="" id="{C988BC81-2D98-424E-B1CB-9A0214DD2651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736863077"/>
              </p:ext>
            </p:extLst>
          </p:nvPr>
        </p:nvGraphicFramePr>
        <p:xfrm>
          <a:off x="1886398" y="1478743"/>
          <a:ext cx="1898091" cy="8735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9" name="Equation" r:id="rId6" imgW="1136620" imgH="395978" progId="Equation.DSMT4">
                  <p:embed/>
                </p:oleObj>
              </mc:Choice>
              <mc:Fallback>
                <p:oleObj name="Equation" r:id="rId6" imgW="1136620" imgH="395978" progId="Equation.DSMT4">
                  <p:embed/>
                  <p:pic>
                    <p:nvPicPr>
                      <p:cNvPr id="7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6398" y="1478743"/>
                        <a:ext cx="1898091" cy="8735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bject 9">
            <a:extLst>
              <a:ext uri="{FF2B5EF4-FFF2-40B4-BE49-F238E27FC236}">
                <a16:creationId xmlns:a16="http://schemas.microsoft.com/office/drawing/2014/main" xmlns="" id="{7F8C4B6F-2DF4-4707-B3F2-57030DDECE2B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532515998"/>
              </p:ext>
            </p:extLst>
          </p:nvPr>
        </p:nvGraphicFramePr>
        <p:xfrm>
          <a:off x="1865696" y="2423578"/>
          <a:ext cx="2022094" cy="8104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0" r:id="rId8" imgW="1136620" imgH="395978" progId="Equation.KSEE3">
                  <p:embed/>
                </p:oleObj>
              </mc:Choice>
              <mc:Fallback>
                <p:oleObj r:id="rId8" imgW="1136620" imgH="395978" progId="Equation.KSEE3">
                  <p:embed/>
                  <p:pic>
                    <p:nvPicPr>
                      <p:cNvPr id="10" name="Object 9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5696" y="2423578"/>
                        <a:ext cx="2022094" cy="8104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Object 19">
            <a:hlinkClick r:id="" action="ppaction://ole?verb=1"/>
            <a:extLst>
              <a:ext uri="{FF2B5EF4-FFF2-40B4-BE49-F238E27FC236}">
                <a16:creationId xmlns:a16="http://schemas.microsoft.com/office/drawing/2014/main" xmlns="" id="{D37FFAD6-DF8C-4E9D-98D2-D5A2FC3BE4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2034690"/>
              </p:ext>
            </p:extLst>
          </p:nvPr>
        </p:nvGraphicFramePr>
        <p:xfrm>
          <a:off x="3549530" y="1636724"/>
          <a:ext cx="869553" cy="1531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1" r:id="rId10" imgW="168914" imgH="220818" progId="Equation.KSEE3">
                  <p:embed/>
                </p:oleObj>
              </mc:Choice>
              <mc:Fallback>
                <p:oleObj r:id="rId10" imgW="168914" imgH="220818" progId="Equation.KSEE3">
                  <p:embed/>
                  <p:pic>
                    <p:nvPicPr>
                      <p:cNvPr id="20" name="Object 19">
                        <a:hlinkClick r:id="" action="ppaction://ole?verb=1"/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9530" y="1636724"/>
                        <a:ext cx="869553" cy="15310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ct 20">
            <a:hlinkClick r:id="" action="ppaction://ole?verb=1"/>
            <a:extLst>
              <a:ext uri="{FF2B5EF4-FFF2-40B4-BE49-F238E27FC236}">
                <a16:creationId xmlns:a16="http://schemas.microsoft.com/office/drawing/2014/main" xmlns="" id="{DF4FC094-C2E3-4BAA-AA55-74C9F0CDF9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645034"/>
              </p:ext>
            </p:extLst>
          </p:nvPr>
        </p:nvGraphicFramePr>
        <p:xfrm>
          <a:off x="4503924" y="1830388"/>
          <a:ext cx="1887881" cy="909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2" name="Equation" r:id="rId12" imgW="1047207" imgH="395978" progId="Equation.DSMT4">
                  <p:embed/>
                </p:oleObj>
              </mc:Choice>
              <mc:Fallback>
                <p:oleObj name="Equation" r:id="rId12" imgW="1047207" imgH="395978" progId="Equation.DSMT4">
                  <p:embed/>
                  <p:pic>
                    <p:nvPicPr>
                      <p:cNvPr id="21" name="Object 20">
                        <a:hlinkClick r:id="" action="ppaction://ole?verb=1"/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3924" y="1830388"/>
                        <a:ext cx="1887881" cy="909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Object 14">
            <a:hlinkClick r:id="" action="ppaction://ole?verb=1"/>
            <a:extLst>
              <a:ext uri="{FF2B5EF4-FFF2-40B4-BE49-F238E27FC236}">
                <a16:creationId xmlns:a16="http://schemas.microsoft.com/office/drawing/2014/main" xmlns="" id="{428E3B72-2FA9-43CB-8ED6-B0281D6A61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3818491"/>
              </p:ext>
            </p:extLst>
          </p:nvPr>
        </p:nvGraphicFramePr>
        <p:xfrm>
          <a:off x="6035675" y="3314700"/>
          <a:ext cx="12065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3" r:id="rId14" imgW="122918" imgH="231897" progId="Equation.KSEE3">
                  <p:embed/>
                </p:oleObj>
              </mc:Choice>
              <mc:Fallback>
                <p:oleObj r:id="rId14" imgW="122918" imgH="231897" progId="Equation.KSEE3">
                  <p:embed/>
                  <p:pic>
                    <p:nvPicPr>
                      <p:cNvPr id="19498" name="Object 14">
                        <a:hlinkClick r:id="" action="ppaction://ole?verb=1"/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5675" y="3314700"/>
                        <a:ext cx="12065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4" name="Nhóm 83">
            <a:extLst>
              <a:ext uri="{FF2B5EF4-FFF2-40B4-BE49-F238E27FC236}">
                <a16:creationId xmlns:a16="http://schemas.microsoft.com/office/drawing/2014/main" xmlns="" id="{82F22844-AFA0-4865-8C5B-1B88A91FE9D9}"/>
              </a:ext>
            </a:extLst>
          </p:cNvPr>
          <p:cNvGrpSpPr/>
          <p:nvPr/>
        </p:nvGrpSpPr>
        <p:grpSpPr>
          <a:xfrm>
            <a:off x="416181" y="684972"/>
            <a:ext cx="5049675" cy="706994"/>
            <a:chOff x="0" y="609600"/>
            <a:chExt cx="5501598" cy="1076326"/>
          </a:xfrm>
        </p:grpSpPr>
        <p:graphicFrame>
          <p:nvGraphicFramePr>
            <p:cNvPr id="60" name="Object 2">
              <a:hlinkClick r:id="" action="ppaction://ole?verb=1"/>
              <a:extLst>
                <a:ext uri="{FF2B5EF4-FFF2-40B4-BE49-F238E27FC236}">
                  <a16:creationId xmlns:a16="http://schemas.microsoft.com/office/drawing/2014/main" xmlns="" id="{E72F75C6-9843-4E6B-B9F6-28039C0985F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47470838"/>
                </p:ext>
              </p:extLst>
            </p:nvPr>
          </p:nvGraphicFramePr>
          <p:xfrm>
            <a:off x="0" y="609600"/>
            <a:ext cx="2244844" cy="10763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64" name="Equation" r:id="rId15" imgW="990360" imgH="393480" progId="Equation.DSMT4">
                    <p:embed/>
                  </p:oleObj>
                </mc:Choice>
                <mc:Fallback>
                  <p:oleObj name="Equation" r:id="rId15" imgW="990360" imgH="393480" progId="Equation.DSMT4">
                    <p:embed/>
                    <p:pic>
                      <p:nvPicPr>
                        <p:cNvPr id="16394" name="Object 2">
                          <a:hlinkClick r:id="" action="ppaction://ole?verb=1"/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609600"/>
                          <a:ext cx="2244844" cy="10763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0" name="Text Box 3">
              <a:extLst>
                <a:ext uri="{FF2B5EF4-FFF2-40B4-BE49-F238E27FC236}">
                  <a16:creationId xmlns:a16="http://schemas.microsoft.com/office/drawing/2014/main" xmlns="" id="{E77911F4-441E-4A08-9060-F9EC0D8AA4F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10800000" flipV="1">
              <a:off x="2438398" y="732314"/>
              <a:ext cx="3063200" cy="7965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vi-VN" altLang="en-US" sz="2800" b="1" dirty="0"/>
                <a:t>và x </a:t>
              </a:r>
              <a:r>
                <a:rPr lang="en-US" altLang="en-US" sz="2800" b="1" dirty="0"/>
                <a:t>– y + z</a:t>
              </a:r>
              <a:r>
                <a:rPr lang="vi-VN" altLang="en-US" sz="2800" b="1" dirty="0"/>
                <a:t> = </a:t>
              </a:r>
              <a:r>
                <a:rPr lang="en-US" altLang="en-US" sz="2800" b="1" dirty="0"/>
                <a:t>21</a:t>
              </a:r>
            </a:p>
          </p:txBody>
        </p:sp>
      </p:grpSp>
      <p:sp>
        <p:nvSpPr>
          <p:cNvPr id="71" name="Text Box 4">
            <a:extLst>
              <a:ext uri="{FF2B5EF4-FFF2-40B4-BE49-F238E27FC236}">
                <a16:creationId xmlns:a16="http://schemas.microsoft.com/office/drawing/2014/main" xmlns="" id="{2EC56043-DC3B-4106-B5D3-2422143E31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7103" y="3196930"/>
            <a:ext cx="745282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vi-VN" altLang="en-US" sz="2800" dirty="0">
                <a:cs typeface="Times New Roman" panose="02020603050405020304" pitchFamily="18" charset="0"/>
              </a:rPr>
              <a:t>Áp dụng t</a:t>
            </a:r>
            <a:r>
              <a:rPr lang="en-US" altLang="en-US" sz="2800" dirty="0" err="1">
                <a:cs typeface="Times New Roman" panose="02020603050405020304" pitchFamily="18" charset="0"/>
              </a:rPr>
              <a:t>ính</a:t>
            </a:r>
            <a:r>
              <a:rPr lang="en-US" altLang="en-US" sz="2800" dirty="0"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cs typeface="Times New Roman" panose="02020603050405020304" pitchFamily="18" charset="0"/>
              </a:rPr>
              <a:t>chất</a:t>
            </a:r>
            <a:r>
              <a:rPr lang="vi-VN" altLang="en-US" sz="2800" dirty="0">
                <a:cs typeface="Times New Roman" panose="02020603050405020304" pitchFamily="18" charset="0"/>
              </a:rPr>
              <a:t> dãy tỉ số </a:t>
            </a:r>
            <a:r>
              <a:rPr lang="vi-VN" altLang="en-US" sz="2800" dirty="0" err="1">
                <a:cs typeface="Times New Roman" panose="02020603050405020304" pitchFamily="18" charset="0"/>
              </a:rPr>
              <a:t>bằng</a:t>
            </a:r>
            <a:r>
              <a:rPr lang="vi-VN" altLang="en-US" sz="2800" dirty="0">
                <a:cs typeface="Times New Roman" panose="02020603050405020304" pitchFamily="18" charset="0"/>
              </a:rPr>
              <a:t> nhau</a:t>
            </a:r>
            <a:r>
              <a:rPr lang="en-US" altLang="en-US" sz="2800" dirty="0">
                <a:cs typeface="Times New Roman" panose="02020603050405020304" pitchFamily="18" charset="0"/>
              </a:rPr>
              <a:t>, ta </a:t>
            </a:r>
            <a:r>
              <a:rPr lang="en-US" altLang="en-US" sz="2800" dirty="0" err="1">
                <a:cs typeface="Times New Roman" panose="02020603050405020304" pitchFamily="18" charset="0"/>
              </a:rPr>
              <a:t>có</a:t>
            </a:r>
            <a:r>
              <a:rPr lang="en-US" altLang="en-US" sz="2800" dirty="0">
                <a:cs typeface="Times New Roman" panose="02020603050405020304" pitchFamily="18" charset="0"/>
              </a:rPr>
              <a:t>:</a:t>
            </a:r>
            <a:endParaRPr lang="vi-VN" altLang="en-US" sz="2800" dirty="0">
              <a:cs typeface="Times New Roman" panose="02020603050405020304" pitchFamily="18" charset="0"/>
            </a:endParaRPr>
          </a:p>
        </p:txBody>
      </p:sp>
      <p:graphicFrame>
        <p:nvGraphicFramePr>
          <p:cNvPr id="72" name="Object 20">
            <a:hlinkClick r:id="" action="ppaction://ole?verb=1"/>
            <a:extLst>
              <a:ext uri="{FF2B5EF4-FFF2-40B4-BE49-F238E27FC236}">
                <a16:creationId xmlns:a16="http://schemas.microsoft.com/office/drawing/2014/main" xmlns="" id="{D7D495BC-4D89-404E-868F-A4355A0C5E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9142005"/>
              </p:ext>
            </p:extLst>
          </p:nvPr>
        </p:nvGraphicFramePr>
        <p:xfrm>
          <a:off x="566738" y="3692525"/>
          <a:ext cx="1746250" cy="1081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5" name="Equation" r:id="rId17" imgW="825480" imgH="393480" progId="Equation.DSMT4">
                  <p:embed/>
                </p:oleObj>
              </mc:Choice>
              <mc:Fallback>
                <p:oleObj name="Equation" r:id="rId17" imgW="825480" imgH="393480" progId="Equation.DSMT4">
                  <p:embed/>
                  <p:pic>
                    <p:nvPicPr>
                      <p:cNvPr id="16" name="Object 20">
                        <a:hlinkClick r:id="" action="ppaction://ole?verb=1"/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738" y="3692525"/>
                        <a:ext cx="1746250" cy="1081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" name="Object 1">
            <a:hlinkClick r:id="" action="ppaction://ole?verb=1"/>
            <a:extLst>
              <a:ext uri="{FF2B5EF4-FFF2-40B4-BE49-F238E27FC236}">
                <a16:creationId xmlns:a16="http://schemas.microsoft.com/office/drawing/2014/main" xmlns="" id="{27A2A3E6-2234-44EE-BCE6-A1701316D9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8467938"/>
              </p:ext>
            </p:extLst>
          </p:nvPr>
        </p:nvGraphicFramePr>
        <p:xfrm>
          <a:off x="2664875" y="3682104"/>
          <a:ext cx="2196493" cy="11090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6" name="Equation" r:id="rId19" imgW="888840" imgH="393480" progId="Equation.DSMT4">
                  <p:embed/>
                </p:oleObj>
              </mc:Choice>
              <mc:Fallback>
                <p:oleObj name="Equation" r:id="rId19" imgW="888840" imgH="393480" progId="Equation.DSMT4">
                  <p:embed/>
                  <p:pic>
                    <p:nvPicPr>
                      <p:cNvPr id="17" name="Object 1">
                        <a:hlinkClick r:id="" action="ppaction://ole?verb=1"/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4875" y="3682104"/>
                        <a:ext cx="2196493" cy="11090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" name="Object 2">
            <a:hlinkClick r:id="" action="ppaction://ole?verb=1"/>
            <a:extLst>
              <a:ext uri="{FF2B5EF4-FFF2-40B4-BE49-F238E27FC236}">
                <a16:creationId xmlns:a16="http://schemas.microsoft.com/office/drawing/2014/main" xmlns="" id="{61F30341-F167-4E81-AB0B-545D97E24A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1183528"/>
              </p:ext>
            </p:extLst>
          </p:nvPr>
        </p:nvGraphicFramePr>
        <p:xfrm>
          <a:off x="4907852" y="3614410"/>
          <a:ext cx="1598260" cy="13193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7" name="Equation" r:id="rId21" imgW="558720" imgH="393480" progId="Equation.DSMT4">
                  <p:embed/>
                </p:oleObj>
              </mc:Choice>
              <mc:Fallback>
                <p:oleObj name="Equation" r:id="rId21" imgW="558720" imgH="393480" progId="Equation.DSMT4">
                  <p:embed/>
                  <p:pic>
                    <p:nvPicPr>
                      <p:cNvPr id="18" name="Object 2">
                        <a:hlinkClick r:id="" action="ppaction://ole?verb=1"/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7852" y="3614410"/>
                        <a:ext cx="1598260" cy="13193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" name="Hộp Văn bản 84">
            <a:extLst>
              <a:ext uri="{FF2B5EF4-FFF2-40B4-BE49-F238E27FC236}">
                <a16:creationId xmlns:a16="http://schemas.microsoft.com/office/drawing/2014/main" xmlns="" id="{7D18A175-3F63-4C87-9A1F-7F01CEC41DC7}"/>
              </a:ext>
            </a:extLst>
          </p:cNvPr>
          <p:cNvSpPr txBox="1"/>
          <p:nvPr/>
        </p:nvSpPr>
        <p:spPr>
          <a:xfrm>
            <a:off x="217103" y="1454913"/>
            <a:ext cx="128783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b="1" dirty="0">
                <a:solidFill>
                  <a:srgbClr val="123E61"/>
                </a:solidFill>
              </a:rPr>
              <a:t>Ta </a:t>
            </a:r>
            <a:r>
              <a:rPr lang="vi-VN" sz="2800" b="1" dirty="0" err="1">
                <a:solidFill>
                  <a:srgbClr val="123E61"/>
                </a:solidFill>
              </a:rPr>
              <a:t>có</a:t>
            </a:r>
            <a:r>
              <a:rPr lang="vi-VN" sz="2800" b="1" dirty="0">
                <a:solidFill>
                  <a:srgbClr val="123E61"/>
                </a:solidFill>
              </a:rPr>
              <a:t>:</a:t>
            </a:r>
            <a:endParaRPr lang="en-US" sz="2800" b="1" dirty="0">
              <a:solidFill>
                <a:srgbClr val="123E6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48085165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" name="Text Box 3">
            <a:extLst>
              <a:ext uri="{FF2B5EF4-FFF2-40B4-BE49-F238E27FC236}">
                <a16:creationId xmlns:a16="http://schemas.microsoft.com/office/drawing/2014/main" xmlns="" id="{A8E18F59-1BB5-4BC4-8880-001C9DA8DD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49551" y="8742"/>
            <a:ext cx="290830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vi-VN" altLang="en-US" sz="2800" b="1" dirty="0">
                <a:solidFill>
                  <a:srgbClr val="00B050"/>
                </a:solidFill>
                <a:latin typeface="+mj-lt"/>
                <a:cs typeface="Times New Roman" panose="02020603050405020304" pitchFamily="18" charset="0"/>
              </a:rPr>
              <a:t>Tìm x, y, z biết :</a:t>
            </a:r>
          </a:p>
        </p:txBody>
      </p:sp>
      <p:sp>
        <p:nvSpPr>
          <p:cNvPr id="56" name="Text Box 5">
            <a:extLst>
              <a:ext uri="{FF2B5EF4-FFF2-40B4-BE49-F238E27FC236}">
                <a16:creationId xmlns:a16="http://schemas.microsoft.com/office/drawing/2014/main" xmlns="" id="{EF503910-455A-47AA-8486-AD500290FD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00438" y="3352800"/>
            <a:ext cx="28405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vi-VN" altLang="en-US" sz="2800">
                <a:cs typeface="Times New Roman" panose="02020603050405020304" pitchFamily="18" charset="0"/>
                <a:sym typeface="Arial" panose="020B0604020202020204" pitchFamily="34" charset="0"/>
              </a:rPr>
              <a:t> </a:t>
            </a:r>
            <a:endParaRPr lang="vi-VN" altLang="en-US" sz="2800">
              <a:cs typeface="Times New Roman" panose="02020603050405020304" pitchFamily="18" charset="0"/>
            </a:endParaRPr>
          </a:p>
        </p:txBody>
      </p:sp>
      <p:sp>
        <p:nvSpPr>
          <p:cNvPr id="57" name="Text Box 1">
            <a:extLst>
              <a:ext uri="{FF2B5EF4-FFF2-40B4-BE49-F238E27FC236}">
                <a16:creationId xmlns:a16="http://schemas.microsoft.com/office/drawing/2014/main" xmlns="" id="{DC7D8550-5491-4F6D-ADE3-767C5E4188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30352" y="8742"/>
            <a:ext cx="13716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vi-VN" altLang="en-US" sz="2800" b="1" dirty="0">
                <a:solidFill>
                  <a:srgbClr val="00B050"/>
                </a:solidFill>
                <a:latin typeface="+mj-lt"/>
                <a:cs typeface="Times New Roman" panose="02020603050405020304" pitchFamily="18" charset="0"/>
              </a:rPr>
              <a:t>Bài 2:</a:t>
            </a:r>
          </a:p>
        </p:txBody>
      </p:sp>
      <p:graphicFrame>
        <p:nvGraphicFramePr>
          <p:cNvPr id="58" name="Object 3">
            <a:hlinkClick r:id="" action="ppaction://ole?verb=1"/>
            <a:extLst>
              <a:ext uri="{FF2B5EF4-FFF2-40B4-BE49-F238E27FC236}">
                <a16:creationId xmlns:a16="http://schemas.microsoft.com/office/drawing/2014/main" xmlns="" id="{3AE83362-3E90-4DB3-9098-5C712263006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78275" y="2740026"/>
          <a:ext cx="19685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9" r:id="rId3" imgW="122918" imgH="231897" progId="Equation.KSEE3">
                  <p:embed/>
                </p:oleObj>
              </mc:Choice>
              <mc:Fallback>
                <p:oleObj r:id="rId3" imgW="122918" imgH="231897" progId="Equation.KSEE3">
                  <p:embed/>
                  <p:pic>
                    <p:nvPicPr>
                      <p:cNvPr id="58" name="Object 3">
                        <a:hlinkClick r:id="" action="ppaction://ole?verb=1"/>
                        <a:extLst>
                          <a:ext uri="{FF2B5EF4-FFF2-40B4-BE49-F238E27FC236}">
                            <a16:creationId xmlns:a16="http://schemas.microsoft.com/office/drawing/2014/main" xmlns="" id="{3AE83362-3E90-4DB3-9098-5C712263006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8275" y="2740026"/>
                        <a:ext cx="196850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20">
            <a:extLst>
              <a:ext uri="{FF2B5EF4-FFF2-40B4-BE49-F238E27FC236}">
                <a16:creationId xmlns:a16="http://schemas.microsoft.com/office/drawing/2014/main" xmlns="" id="{E8C96280-3730-4ADA-89EE-F0C142B1F73C}"/>
              </a:ext>
            </a:extLst>
          </p:cNvPr>
          <p:cNvGraphicFramePr>
            <a:graphicFrameLocks/>
          </p:cNvGraphicFramePr>
          <p:nvPr/>
        </p:nvGraphicFramePr>
        <p:xfrm>
          <a:off x="3935414" y="2616201"/>
          <a:ext cx="192087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0" r:id="rId5" imgW="122918" imgH="231897" progId="Equation.KSEE3">
                  <p:embed/>
                </p:oleObj>
              </mc:Choice>
              <mc:Fallback>
                <p:oleObj r:id="rId5" imgW="122918" imgH="231897" progId="Equation.KSEE3">
                  <p:embed/>
                  <p:pic>
                    <p:nvPicPr>
                      <p:cNvPr id="59" name="Object 20">
                        <a:extLst>
                          <a:ext uri="{FF2B5EF4-FFF2-40B4-BE49-F238E27FC236}">
                            <a16:creationId xmlns:a16="http://schemas.microsoft.com/office/drawing/2014/main" xmlns="" id="{E8C96280-3730-4ADA-89EE-F0C142B1F73C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5414" y="2616201"/>
                        <a:ext cx="192087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" name="Text Box 11">
            <a:extLst>
              <a:ext uri="{FF2B5EF4-FFF2-40B4-BE49-F238E27FC236}">
                <a16:creationId xmlns:a16="http://schemas.microsoft.com/office/drawing/2014/main" xmlns="" id="{E2B2CD1F-660C-46EE-A327-9DF5710C84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53607" y="4621868"/>
            <a:ext cx="448473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vi-VN" altLang="en-US" sz="2800" b="1" dirty="0" err="1">
                <a:solidFill>
                  <a:srgbClr val="00B050"/>
                </a:solidFill>
                <a:cs typeface="Times New Roman" panose="02020603050405020304" pitchFamily="18" charset="0"/>
              </a:rPr>
              <a:t>Vậy</a:t>
            </a:r>
            <a:r>
              <a:rPr lang="vi-VN" altLang="en-US" sz="2800" b="1" dirty="0">
                <a:solidFill>
                  <a:srgbClr val="00B050"/>
                </a:solidFill>
                <a:cs typeface="Times New Roman" panose="02020603050405020304" pitchFamily="18" charset="0"/>
              </a:rPr>
              <a:t> x = 30; y = 45; z =36</a:t>
            </a:r>
          </a:p>
        </p:txBody>
      </p:sp>
      <p:graphicFrame>
        <p:nvGraphicFramePr>
          <p:cNvPr id="69" name="Object 14">
            <a:hlinkClick r:id="" action="ppaction://ole?verb=1"/>
            <a:extLst>
              <a:ext uri="{FF2B5EF4-FFF2-40B4-BE49-F238E27FC236}">
                <a16:creationId xmlns:a16="http://schemas.microsoft.com/office/drawing/2014/main" xmlns="" id="{428E3B72-2FA9-43CB-8ED6-B0281D6A610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35675" y="3314700"/>
          <a:ext cx="12065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1" r:id="rId6" imgW="122918" imgH="231897" progId="Equation.KSEE3">
                  <p:embed/>
                </p:oleObj>
              </mc:Choice>
              <mc:Fallback>
                <p:oleObj r:id="rId6" imgW="122918" imgH="231897" progId="Equation.KSEE3">
                  <p:embed/>
                  <p:pic>
                    <p:nvPicPr>
                      <p:cNvPr id="69" name="Object 14">
                        <a:hlinkClick r:id="" action="ppaction://ole?verb=1"/>
                        <a:extLst>
                          <a:ext uri="{FF2B5EF4-FFF2-40B4-BE49-F238E27FC236}">
                            <a16:creationId xmlns:a16="http://schemas.microsoft.com/office/drawing/2014/main" xmlns="" id="{428E3B72-2FA9-43CB-8ED6-B0281D6A610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5675" y="3314700"/>
                        <a:ext cx="12065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" name="Text Box 4">
            <a:extLst>
              <a:ext uri="{FF2B5EF4-FFF2-40B4-BE49-F238E27FC236}">
                <a16:creationId xmlns:a16="http://schemas.microsoft.com/office/drawing/2014/main" xmlns="" id="{2EC56043-DC3B-4106-B5D3-2422143E31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2610" y="636441"/>
            <a:ext cx="628900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vi-VN" altLang="en-US" sz="2800" dirty="0">
                <a:cs typeface="Times New Roman" panose="02020603050405020304" pitchFamily="18" charset="0"/>
              </a:rPr>
              <a:t>Áp dụng t</a:t>
            </a:r>
            <a:r>
              <a:rPr lang="en-US" altLang="en-US" sz="2800" dirty="0" err="1">
                <a:cs typeface="Times New Roman" panose="02020603050405020304" pitchFamily="18" charset="0"/>
              </a:rPr>
              <a:t>ính</a:t>
            </a:r>
            <a:r>
              <a:rPr lang="en-US" altLang="en-US" sz="2800" dirty="0"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cs typeface="Times New Roman" panose="02020603050405020304" pitchFamily="18" charset="0"/>
              </a:rPr>
              <a:t>chất</a:t>
            </a:r>
            <a:r>
              <a:rPr lang="vi-VN" altLang="en-US" sz="2800" dirty="0">
                <a:cs typeface="Times New Roman" panose="02020603050405020304" pitchFamily="18" charset="0"/>
              </a:rPr>
              <a:t> dãy tỉ số bằng nhau</a:t>
            </a:r>
          </a:p>
        </p:txBody>
      </p:sp>
      <p:graphicFrame>
        <p:nvGraphicFramePr>
          <p:cNvPr id="72" name="Object 20">
            <a:hlinkClick r:id="" action="ppaction://ole?verb=1"/>
            <a:extLst>
              <a:ext uri="{FF2B5EF4-FFF2-40B4-BE49-F238E27FC236}">
                <a16:creationId xmlns:a16="http://schemas.microsoft.com/office/drawing/2014/main" xmlns="" id="{D7D495BC-4D89-404E-868F-A4355A0C5E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8289999"/>
              </p:ext>
            </p:extLst>
          </p:nvPr>
        </p:nvGraphicFramePr>
        <p:xfrm>
          <a:off x="1052513" y="1241425"/>
          <a:ext cx="1365250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2" name="Equation" r:id="rId7" imgW="825480" imgH="393480" progId="Equation.DSMT4">
                  <p:embed/>
                </p:oleObj>
              </mc:Choice>
              <mc:Fallback>
                <p:oleObj name="Equation" r:id="rId7" imgW="825480" imgH="393480" progId="Equation.DSMT4">
                  <p:embed/>
                  <p:pic>
                    <p:nvPicPr>
                      <p:cNvPr id="72" name="Object 20">
                        <a:hlinkClick r:id="" action="ppaction://ole?verb=1"/>
                        <a:extLst>
                          <a:ext uri="{FF2B5EF4-FFF2-40B4-BE49-F238E27FC236}">
                            <a16:creationId xmlns:a16="http://schemas.microsoft.com/office/drawing/2014/main" xmlns="" id="{D7D495BC-4D89-404E-868F-A4355A0C5EB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2513" y="1241425"/>
                        <a:ext cx="1365250" cy="846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" name="Object 1">
            <a:hlinkClick r:id="" action="ppaction://ole?verb=1"/>
            <a:extLst>
              <a:ext uri="{FF2B5EF4-FFF2-40B4-BE49-F238E27FC236}">
                <a16:creationId xmlns:a16="http://schemas.microsoft.com/office/drawing/2014/main" xmlns="" id="{27A2A3E6-2234-44EE-BCE6-A1701316D9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2809495"/>
              </p:ext>
            </p:extLst>
          </p:nvPr>
        </p:nvGraphicFramePr>
        <p:xfrm>
          <a:off x="2729301" y="1239490"/>
          <a:ext cx="1716369" cy="8666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3" name="Equation" r:id="rId9" imgW="888840" imgH="393480" progId="Equation.DSMT4">
                  <p:embed/>
                </p:oleObj>
              </mc:Choice>
              <mc:Fallback>
                <p:oleObj name="Equation" r:id="rId9" imgW="888840" imgH="393480" progId="Equation.DSMT4">
                  <p:embed/>
                  <p:pic>
                    <p:nvPicPr>
                      <p:cNvPr id="73" name="Object 1">
                        <a:hlinkClick r:id="" action="ppaction://ole?verb=1"/>
                        <a:extLst>
                          <a:ext uri="{FF2B5EF4-FFF2-40B4-BE49-F238E27FC236}">
                            <a16:creationId xmlns:a16="http://schemas.microsoft.com/office/drawing/2014/main" xmlns="" id="{27A2A3E6-2234-44EE-BCE6-A1701316D9D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9301" y="1239490"/>
                        <a:ext cx="1716369" cy="8666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" name="Object 2">
            <a:hlinkClick r:id="" action="ppaction://ole?verb=1"/>
            <a:extLst>
              <a:ext uri="{FF2B5EF4-FFF2-40B4-BE49-F238E27FC236}">
                <a16:creationId xmlns:a16="http://schemas.microsoft.com/office/drawing/2014/main" xmlns="" id="{61F30341-F167-4E81-AB0B-545D97E24A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7050821"/>
              </p:ext>
            </p:extLst>
          </p:nvPr>
        </p:nvGraphicFramePr>
        <p:xfrm>
          <a:off x="4593741" y="1192092"/>
          <a:ext cx="1248902" cy="10309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4" name="Equation" r:id="rId11" imgW="558720" imgH="393480" progId="Equation.DSMT4">
                  <p:embed/>
                </p:oleObj>
              </mc:Choice>
              <mc:Fallback>
                <p:oleObj name="Equation" r:id="rId11" imgW="558720" imgH="393480" progId="Equation.DSMT4">
                  <p:embed/>
                  <p:pic>
                    <p:nvPicPr>
                      <p:cNvPr id="74" name="Object 2">
                        <a:hlinkClick r:id="" action="ppaction://ole?verb=1"/>
                        <a:extLst>
                          <a:ext uri="{FF2B5EF4-FFF2-40B4-BE49-F238E27FC236}">
                            <a16:creationId xmlns:a16="http://schemas.microsoft.com/office/drawing/2014/main" xmlns="" id="{61F30341-F167-4E81-AB0B-545D97E24AF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3741" y="1192092"/>
                        <a:ext cx="1248902" cy="10309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" name="Text Box 10">
            <a:extLst>
              <a:ext uri="{FF2B5EF4-FFF2-40B4-BE49-F238E27FC236}">
                <a16:creationId xmlns:a16="http://schemas.microsoft.com/office/drawing/2014/main" xmlns="" id="{2832F57D-7AC7-4985-9B70-D0114B8B1F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0258" y="2421593"/>
            <a:ext cx="133191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en-US" sz="2800" dirty="0">
                <a:cs typeface="Times New Roman" panose="02020603050405020304" pitchFamily="18" charset="0"/>
              </a:rPr>
              <a:t>T</a:t>
            </a:r>
            <a:r>
              <a:rPr lang="vi-VN" altLang="en-US" sz="2800" dirty="0">
                <a:cs typeface="Times New Roman" panose="02020603050405020304" pitchFamily="18" charset="0"/>
              </a:rPr>
              <a:t>a </a:t>
            </a:r>
            <a:r>
              <a:rPr lang="en-US" altLang="en-US" sz="2800" dirty="0" err="1">
                <a:cs typeface="Times New Roman" panose="02020603050405020304" pitchFamily="18" charset="0"/>
              </a:rPr>
              <a:t>có</a:t>
            </a:r>
            <a:r>
              <a:rPr lang="vi-VN" altLang="en-US" sz="2800" dirty="0">
                <a:cs typeface="Times New Roman" panose="02020603050405020304" pitchFamily="18" charset="0"/>
              </a:rPr>
              <a:t>    </a:t>
            </a:r>
          </a:p>
        </p:txBody>
      </p:sp>
      <p:graphicFrame>
        <p:nvGraphicFramePr>
          <p:cNvPr id="76" name="Object 1">
            <a:extLst>
              <a:ext uri="{FF2B5EF4-FFF2-40B4-BE49-F238E27FC236}">
                <a16:creationId xmlns:a16="http://schemas.microsoft.com/office/drawing/2014/main" xmlns="" id="{0CE29B5E-10F2-42EA-8A34-2C63A6EDFD36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884451845"/>
              </p:ext>
            </p:extLst>
          </p:nvPr>
        </p:nvGraphicFramePr>
        <p:xfrm>
          <a:off x="3242265" y="2218020"/>
          <a:ext cx="2303430" cy="9035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5" name="Equation" r:id="rId13" imgW="1041120" imgH="393480" progId="Equation.DSMT4">
                  <p:embed/>
                </p:oleObj>
              </mc:Choice>
              <mc:Fallback>
                <p:oleObj name="Equation" r:id="rId13" imgW="1041120" imgH="393480" progId="Equation.DSMT4">
                  <p:embed/>
                  <p:pic>
                    <p:nvPicPr>
                      <p:cNvPr id="76" name="Object 1">
                        <a:extLst>
                          <a:ext uri="{FF2B5EF4-FFF2-40B4-BE49-F238E27FC236}">
                            <a16:creationId xmlns:a16="http://schemas.microsoft.com/office/drawing/2014/main" xmlns="" id="{0CE29B5E-10F2-42EA-8A34-2C63A6EDFD36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2265" y="2218020"/>
                        <a:ext cx="2303430" cy="9035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" name="Object 7">
            <a:extLst>
              <a:ext uri="{FF2B5EF4-FFF2-40B4-BE49-F238E27FC236}">
                <a16:creationId xmlns:a16="http://schemas.microsoft.com/office/drawing/2014/main" xmlns="" id="{9184D396-7B51-46B7-8A6D-F1E584561046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479231296"/>
              </p:ext>
            </p:extLst>
          </p:nvPr>
        </p:nvGraphicFramePr>
        <p:xfrm>
          <a:off x="3229620" y="3194882"/>
          <a:ext cx="2432099" cy="7790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6" name="Equation" r:id="rId15" imgW="1054080" imgH="393480" progId="Equation.DSMT4">
                  <p:embed/>
                </p:oleObj>
              </mc:Choice>
              <mc:Fallback>
                <p:oleObj name="Equation" r:id="rId15" imgW="1054080" imgH="393480" progId="Equation.DSMT4">
                  <p:embed/>
                  <p:pic>
                    <p:nvPicPr>
                      <p:cNvPr id="77" name="Object 7">
                        <a:extLst>
                          <a:ext uri="{FF2B5EF4-FFF2-40B4-BE49-F238E27FC236}">
                            <a16:creationId xmlns:a16="http://schemas.microsoft.com/office/drawing/2014/main" xmlns="" id="{9184D396-7B51-46B7-8A6D-F1E584561046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9620" y="3194882"/>
                        <a:ext cx="2432099" cy="7790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" name="Object 7">
            <a:extLst>
              <a:ext uri="{FF2B5EF4-FFF2-40B4-BE49-F238E27FC236}">
                <a16:creationId xmlns:a16="http://schemas.microsoft.com/office/drawing/2014/main" xmlns="" id="{576CA87A-DB23-49F7-A3DC-DD14352EA186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28362905"/>
              </p:ext>
            </p:extLst>
          </p:nvPr>
        </p:nvGraphicFramePr>
        <p:xfrm>
          <a:off x="3239081" y="4084191"/>
          <a:ext cx="1581311" cy="7790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7" name="Equation" r:id="rId17" imgW="1041120" imgH="393480" progId="Equation.DSMT4">
                  <p:embed/>
                </p:oleObj>
              </mc:Choice>
              <mc:Fallback>
                <p:oleObj name="Equation" r:id="rId17" imgW="1041120" imgH="393480" progId="Equation.DSMT4">
                  <p:embed/>
                  <p:pic>
                    <p:nvPicPr>
                      <p:cNvPr id="78" name="Object 7">
                        <a:extLst>
                          <a:ext uri="{FF2B5EF4-FFF2-40B4-BE49-F238E27FC236}">
                            <a16:creationId xmlns:a16="http://schemas.microsoft.com/office/drawing/2014/main" xmlns="" id="{576CA87A-DB23-49F7-A3DC-DD14352EA186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9081" y="4084191"/>
                        <a:ext cx="1581311" cy="7790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9" name="Group 56">
            <a:extLst>
              <a:ext uri="{FF2B5EF4-FFF2-40B4-BE49-F238E27FC236}">
                <a16:creationId xmlns:a16="http://schemas.microsoft.com/office/drawing/2014/main" xmlns="" id="{A31CC0BC-CC8E-4DBC-BD23-846423712AA7}"/>
              </a:ext>
            </a:extLst>
          </p:cNvPr>
          <p:cNvGrpSpPr>
            <a:grpSpLocks/>
          </p:cNvGrpSpPr>
          <p:nvPr/>
        </p:nvGrpSpPr>
        <p:grpSpPr bwMode="auto">
          <a:xfrm>
            <a:off x="2001262" y="2616202"/>
            <a:ext cx="1133265" cy="1892446"/>
            <a:chOff x="476" y="2689"/>
            <a:chExt cx="145" cy="721"/>
          </a:xfrm>
        </p:grpSpPr>
        <p:sp>
          <p:nvSpPr>
            <p:cNvPr id="80" name="Line 57">
              <a:extLst>
                <a:ext uri="{FF2B5EF4-FFF2-40B4-BE49-F238E27FC236}">
                  <a16:creationId xmlns:a16="http://schemas.microsoft.com/office/drawing/2014/main" xmlns="" id="{36DDB5E9-7A93-4DA5-B4B9-EBF7254B322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6" y="2689"/>
              <a:ext cx="14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/>
            </a:p>
          </p:txBody>
        </p:sp>
        <p:sp>
          <p:nvSpPr>
            <p:cNvPr id="81" name="Line 58">
              <a:extLst>
                <a:ext uri="{FF2B5EF4-FFF2-40B4-BE49-F238E27FC236}">
                  <a16:creationId xmlns:a16="http://schemas.microsoft.com/office/drawing/2014/main" xmlns="" id="{74512A7C-7BED-49A0-A984-4AB53AB4048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6" y="2689"/>
              <a:ext cx="96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/>
            </a:p>
          </p:txBody>
        </p:sp>
        <p:sp>
          <p:nvSpPr>
            <p:cNvPr id="82" name="Line 59">
              <a:extLst>
                <a:ext uri="{FF2B5EF4-FFF2-40B4-BE49-F238E27FC236}">
                  <a16:creationId xmlns:a16="http://schemas.microsoft.com/office/drawing/2014/main" xmlns="" id="{0807FADB-2E89-4B0D-8D27-634852251E7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6" y="2689"/>
              <a:ext cx="96" cy="72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/>
            </a:p>
          </p:txBody>
        </p:sp>
      </p:grpSp>
    </p:spTree>
    <p:extLst>
      <p:ext uri="{BB962C8B-B14F-4D97-AF65-F5344CB8AC3E}">
        <p14:creationId xmlns:p14="http://schemas.microsoft.com/office/powerpoint/2010/main" val="304325780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" grpId="0"/>
      <p:bldP spid="7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Rectangle 2">
            <a:extLst>
              <a:ext uri="{FF2B5EF4-FFF2-40B4-BE49-F238E27FC236}">
                <a16:creationId xmlns:a16="http://schemas.microsoft.com/office/drawing/2014/main" xmlns="" id="{FED43184-2A80-441B-B897-294F9C491F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30587" y="-20165"/>
            <a:ext cx="2286000" cy="533400"/>
          </a:xfrm>
          <a:prstGeom prst="rect">
            <a:avLst/>
          </a:prstGeom>
          <a:solidFill>
            <a:srgbClr val="FFFFFF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r>
              <a:rPr lang="en-US" altLang="en-US" sz="3200" b="1" dirty="0">
                <a:solidFill>
                  <a:srgbClr val="FF0000"/>
                </a:solidFill>
                <a:cs typeface="Arial" panose="020B0604020202020204" pitchFamily="34" charset="0"/>
              </a:rPr>
              <a:t>BÀI 3</a:t>
            </a:r>
          </a:p>
        </p:txBody>
      </p:sp>
      <p:sp>
        <p:nvSpPr>
          <p:cNvPr id="33" name="Text Box 4">
            <a:extLst>
              <a:ext uri="{FF2B5EF4-FFF2-40B4-BE49-F238E27FC236}">
                <a16:creationId xmlns:a16="http://schemas.microsoft.com/office/drawing/2014/main" xmlns="" id="{1F96C12F-ED91-40A9-A299-ED2BE6BE78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2342" y="916360"/>
            <a:ext cx="8302489" cy="3046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/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Ba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lớp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7A,7B, 7C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hi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ua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ốt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hào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mừ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ngày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nhà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giáo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Việt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Nam 20/11.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hoa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ốt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ba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lớp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lầ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lượt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lệ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2;3;4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ổ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hoa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ốt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lớp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7A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7B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nhiề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hơ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hoa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ốt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lớp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7C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25.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hoa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ốt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lớp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cxnSp>
        <p:nvCxnSpPr>
          <p:cNvPr id="41" name="Đường nối Thẳng 40">
            <a:extLst>
              <a:ext uri="{FF2B5EF4-FFF2-40B4-BE49-F238E27FC236}">
                <a16:creationId xmlns:a16="http://schemas.microsoft.com/office/drawing/2014/main" xmlns="" id="{AAD44B31-C8B4-4E36-BB73-3618702F14B2}"/>
              </a:ext>
            </a:extLst>
          </p:cNvPr>
          <p:cNvCxnSpPr/>
          <p:nvPr/>
        </p:nvCxnSpPr>
        <p:spPr>
          <a:xfrm>
            <a:off x="7165875" y="1924472"/>
            <a:ext cx="144016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2" name="Đường nối Thẳng 41">
            <a:extLst>
              <a:ext uri="{FF2B5EF4-FFF2-40B4-BE49-F238E27FC236}">
                <a16:creationId xmlns:a16="http://schemas.microsoft.com/office/drawing/2014/main" xmlns="" id="{716844EE-7444-449D-BEF8-2624778E9CE5}"/>
              </a:ext>
            </a:extLst>
          </p:cNvPr>
          <p:cNvCxnSpPr>
            <a:cxnSpLocks/>
          </p:cNvCxnSpPr>
          <p:nvPr/>
        </p:nvCxnSpPr>
        <p:spPr>
          <a:xfrm>
            <a:off x="541139" y="2412797"/>
            <a:ext cx="432048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4" name="Đường nối Thẳng 43">
            <a:extLst>
              <a:ext uri="{FF2B5EF4-FFF2-40B4-BE49-F238E27FC236}">
                <a16:creationId xmlns:a16="http://schemas.microsoft.com/office/drawing/2014/main" xmlns="" id="{4F95129E-3A94-4E6E-8E00-10DF375DE0AF}"/>
              </a:ext>
            </a:extLst>
          </p:cNvPr>
          <p:cNvCxnSpPr>
            <a:cxnSpLocks/>
          </p:cNvCxnSpPr>
          <p:nvPr/>
        </p:nvCxnSpPr>
        <p:spPr>
          <a:xfrm>
            <a:off x="4078405" y="2932584"/>
            <a:ext cx="3276364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6" name="Đường nối Thẳng 45">
            <a:extLst>
              <a:ext uri="{FF2B5EF4-FFF2-40B4-BE49-F238E27FC236}">
                <a16:creationId xmlns:a16="http://schemas.microsoft.com/office/drawing/2014/main" xmlns="" id="{578BF828-81B6-47D4-8E66-0B116B3620FE}"/>
              </a:ext>
            </a:extLst>
          </p:cNvPr>
          <p:cNvCxnSpPr>
            <a:cxnSpLocks/>
          </p:cNvCxnSpPr>
          <p:nvPr/>
        </p:nvCxnSpPr>
        <p:spPr>
          <a:xfrm>
            <a:off x="7381899" y="2412797"/>
            <a:ext cx="756084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9" name="Đường nối Thẳng 48">
            <a:extLst>
              <a:ext uri="{FF2B5EF4-FFF2-40B4-BE49-F238E27FC236}">
                <a16:creationId xmlns:a16="http://schemas.microsoft.com/office/drawing/2014/main" xmlns="" id="{E1EEF27A-0D72-4CA3-8302-FC8F4EE6D84C}"/>
              </a:ext>
            </a:extLst>
          </p:cNvPr>
          <p:cNvCxnSpPr>
            <a:cxnSpLocks/>
          </p:cNvCxnSpPr>
          <p:nvPr/>
        </p:nvCxnSpPr>
        <p:spPr>
          <a:xfrm flipV="1">
            <a:off x="4431006" y="2412797"/>
            <a:ext cx="2266817" cy="27057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1" name="Đường nối Thẳng 50">
            <a:extLst>
              <a:ext uri="{FF2B5EF4-FFF2-40B4-BE49-F238E27FC236}">
                <a16:creationId xmlns:a16="http://schemas.microsoft.com/office/drawing/2014/main" xmlns="" id="{EFA98882-0B4A-4028-817C-2519FD60DB0B}"/>
              </a:ext>
            </a:extLst>
          </p:cNvPr>
          <p:cNvCxnSpPr>
            <a:cxnSpLocks/>
          </p:cNvCxnSpPr>
          <p:nvPr/>
        </p:nvCxnSpPr>
        <p:spPr>
          <a:xfrm>
            <a:off x="2053307" y="3400636"/>
            <a:ext cx="1836204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3" name="Đường nối Thẳng 52">
            <a:extLst>
              <a:ext uri="{FF2B5EF4-FFF2-40B4-BE49-F238E27FC236}">
                <a16:creationId xmlns:a16="http://schemas.microsoft.com/office/drawing/2014/main" xmlns="" id="{058B2E0E-4553-4F92-9EC0-9727B6816A09}"/>
              </a:ext>
            </a:extLst>
          </p:cNvPr>
          <p:cNvCxnSpPr>
            <a:cxnSpLocks/>
          </p:cNvCxnSpPr>
          <p:nvPr/>
        </p:nvCxnSpPr>
        <p:spPr>
          <a:xfrm>
            <a:off x="4431006" y="3405947"/>
            <a:ext cx="430613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00684419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1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ULTRA_SCORM_COURSE_ID" val="D1C2D433-F107-4188-B4C6-D46D663B08E0"/>
  <p:tag name="ISPRING_SCORM_RATE_SLIDES" val="1"/>
  <p:tag name="ISPRINGONLINEFOLDERID" val="0"/>
  <p:tag name="ISPRINGONLINEFOLDERPATH" val="Content List"/>
  <p:tag name="ISPRINGCLOUDFOLDERID" val="0"/>
  <p:tag name="ISPRINGCLOUDFOLDERPATH" val="Repository"/>
  <p:tag name="ISPRING_PLAYERS_CUSTOMIZATION" val="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"/>
  <p:tag name="ISPRING_PRESENTATION_TITLE" val="微粒体总结"/>
  <p:tag name="ISPRING_SCORM_ENDPOINT" val="&lt;endpoint&gt;&lt;enable&gt;0&lt;/enable&gt;&lt;lrs&gt;http://&lt;/lrs&gt;&lt;auth&gt;0&lt;/auth&gt;&lt;login&gt;&lt;/login&gt;&lt;password&gt;&lt;/password&gt;&lt;key&gt;&lt;/key&gt;&lt;name&gt;&lt;/name&gt;&lt;email&gt;&lt;/email&gt;&lt;/endpoint&gt;&#10;"/>
</p:tagLst>
</file>

<file path=ppt/theme/theme1.xml><?xml version="1.0" encoding="utf-8"?>
<a:theme xmlns:a="http://schemas.openxmlformats.org/drawingml/2006/main" name="Office 主题">
  <a:themeElements>
    <a:clrScheme name="自定义 39">
      <a:dk1>
        <a:sysClr val="windowText" lastClr="000000"/>
      </a:dk1>
      <a:lt1>
        <a:sysClr val="window" lastClr="FFFFFF"/>
      </a:lt1>
      <a:dk2>
        <a:srgbClr val="123E61"/>
      </a:dk2>
      <a:lt2>
        <a:srgbClr val="D4D4D6"/>
      </a:lt2>
      <a:accent1>
        <a:srgbClr val="123E61"/>
      </a:accent1>
      <a:accent2>
        <a:srgbClr val="123E61"/>
      </a:accent2>
      <a:accent3>
        <a:srgbClr val="123E61"/>
      </a:accent3>
      <a:accent4>
        <a:srgbClr val="123E61"/>
      </a:accent4>
      <a:accent5>
        <a:srgbClr val="123E61"/>
      </a:accent5>
      <a:accent6>
        <a:srgbClr val="000000"/>
      </a:accent6>
      <a:hlink>
        <a:srgbClr val="168BBA"/>
      </a:hlink>
      <a:folHlink>
        <a:srgbClr val="680000"/>
      </a:folHlink>
    </a:clrScheme>
    <a:fontScheme name="Office Classic">
      <a:majorFont>
        <a:latin typeface="Arial"/>
        <a:ea typeface=""/>
        <a:cs typeface=""/>
        <a:font script="Jpan" typeface="ＭＳ Ｐゴシック"/>
        <a:font script="Hang" typeface="돋움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Times New Roman"/>
        <a:ea typeface=""/>
        <a:cs typeface=""/>
        <a:font script="Jpan" typeface="ＭＳ Ｐ明朝"/>
        <a:font script="Hang" typeface="바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40</TotalTime>
  <Words>1121</Words>
  <Application>Microsoft Office PowerPoint</Application>
  <PresentationFormat>Custom</PresentationFormat>
  <Paragraphs>172</Paragraphs>
  <Slides>19</Slides>
  <Notes>6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4</vt:i4>
      </vt:variant>
      <vt:variant>
        <vt:lpstr>Slide Titles</vt:lpstr>
      </vt:variant>
      <vt:variant>
        <vt:i4>19</vt:i4>
      </vt:variant>
    </vt:vector>
  </HeadingPairs>
  <TitlesOfParts>
    <vt:vector size="24" baseType="lpstr">
      <vt:lpstr>Office 主题</vt:lpstr>
      <vt:lpstr>Equation</vt:lpstr>
      <vt:lpstr>Equation.KSEE3</vt:lpstr>
      <vt:lpstr>Microsoft Equation 3.0</vt:lpstr>
      <vt:lpstr>Equation.DSMT4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微粒体总结</dc:title>
  <dc:creator>Administrator</dc:creator>
  <cp:lastModifiedBy>Dung</cp:lastModifiedBy>
  <cp:revision>221</cp:revision>
  <dcterms:created xsi:type="dcterms:W3CDTF">2017-04-06T01:11:23Z</dcterms:created>
  <dcterms:modified xsi:type="dcterms:W3CDTF">2021-10-04T21:55:31Z</dcterms:modified>
</cp:coreProperties>
</file>